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24"/>
  </p:notesMasterIdLst>
  <p:sldIdLst>
    <p:sldId id="256" r:id="rId2"/>
    <p:sldId id="266" r:id="rId3"/>
    <p:sldId id="267" r:id="rId4"/>
    <p:sldId id="268" r:id="rId5"/>
    <p:sldId id="269" r:id="rId6"/>
    <p:sldId id="270" r:id="rId7"/>
    <p:sldId id="264" r:id="rId8"/>
    <p:sldId id="265" r:id="rId9"/>
    <p:sldId id="262" r:id="rId10"/>
    <p:sldId id="271" r:id="rId11"/>
    <p:sldId id="283" r:id="rId12"/>
    <p:sldId id="289" r:id="rId13"/>
    <p:sldId id="371" r:id="rId14"/>
    <p:sldId id="372" r:id="rId15"/>
    <p:sldId id="373" r:id="rId16"/>
    <p:sldId id="302" r:id="rId17"/>
    <p:sldId id="303" r:id="rId18"/>
    <p:sldId id="311" r:id="rId19"/>
    <p:sldId id="312" r:id="rId20"/>
    <p:sldId id="366" r:id="rId21"/>
    <p:sldId id="374" r:id="rId22"/>
    <p:sldId id="370" r:id="rId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3DBD3"/>
    <a:srgbClr val="E6E3D0"/>
    <a:srgbClr val="E1DEC5"/>
    <a:srgbClr val="8F6D58"/>
    <a:srgbClr val="906D58"/>
    <a:srgbClr val="EDE7E3"/>
    <a:srgbClr val="EAE3DE"/>
    <a:srgbClr val="CF22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072" autoAdjust="0"/>
    <p:restoredTop sz="90929"/>
  </p:normalViewPr>
  <p:slideViewPr>
    <p:cSldViewPr>
      <p:cViewPr varScale="1">
        <p:scale>
          <a:sx n="101" d="100"/>
          <a:sy n="101" d="100"/>
        </p:scale>
        <p:origin x="84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327EF9E-E5EE-41A4-A61F-8AA1AB3F8A95}" type="doc">
      <dgm:prSet loTypeId="urn:microsoft.com/office/officeart/2005/8/layout/vList6" loCatId="list" qsTypeId="urn:microsoft.com/office/officeart/2005/8/quickstyle/simple1" qsCatId="simple" csTypeId="urn:microsoft.com/office/officeart/2005/8/colors/colorful1" csCatId="colorful" phldr="1"/>
      <dgm:spPr/>
      <dgm:t>
        <a:bodyPr/>
        <a:lstStyle/>
        <a:p>
          <a:endParaRPr lang="fr-FR"/>
        </a:p>
      </dgm:t>
    </dgm:pt>
    <dgm:pt modelId="{3CB90E57-1345-4E64-BBE1-B1A42C0B7337}">
      <dgm:prSet phldrT="[Texte]" custT="1"/>
      <dgm:spPr/>
      <dgm:t>
        <a:bodyPr/>
        <a:lstStyle/>
        <a:p>
          <a:pPr>
            <a:buFontTx/>
            <a:buAutoNum type="arabicPeriod" startAt="2"/>
          </a:pPr>
          <a:r>
            <a:rPr lang="fr-FR" altLang="fr-FR" sz="1400" b="1" dirty="0">
              <a:latin typeface="Tahoma" panose="020B0604030504040204" pitchFamily="34" charset="0"/>
              <a:cs typeface="Times New Roman" panose="02020603050405020304" pitchFamily="18" charset="0"/>
            </a:rPr>
            <a:t>Aspect technico-économique.</a:t>
          </a:r>
          <a:br>
            <a:rPr lang="fr-FR" altLang="fr-FR" sz="1400" b="1" dirty="0">
              <a:latin typeface="Tahoma" panose="020B0604030504040204" pitchFamily="34" charset="0"/>
              <a:cs typeface="Times New Roman" panose="02020603050405020304" pitchFamily="18" charset="0"/>
            </a:rPr>
          </a:br>
          <a:r>
            <a:rPr lang="fr-FR" altLang="fr-FR" sz="1000" dirty="0">
              <a:latin typeface="Tahoma" panose="020B0604030504040204" pitchFamily="34" charset="0"/>
              <a:cs typeface="Times New Roman" panose="02020603050405020304" pitchFamily="18" charset="0"/>
            </a:rPr>
            <a:t>Surcharges ponctuelles (comme lors d’arrêts annuels), travaux dans lesquels les entreprises extérieures sont mieux équipées (thermographie IR, maintenance de ponts roulants, etc.), travaux très spécialisés dont les moyens humains et matériels à mettre en œuvre sont difficilement amortissables (rebobinages de moteurs, soudures spéciales, etc.). </a:t>
          </a:r>
          <a:endParaRPr lang="fr-FR" sz="1000" dirty="0"/>
        </a:p>
      </dgm:t>
    </dgm:pt>
    <dgm:pt modelId="{E1C8DCEB-825D-4C41-8D8C-DCD897348F35}" type="parTrans" cxnId="{386FB79D-0433-4B71-97EC-85C6B1E7AECB}">
      <dgm:prSet/>
      <dgm:spPr/>
      <dgm:t>
        <a:bodyPr/>
        <a:lstStyle/>
        <a:p>
          <a:endParaRPr lang="fr-FR"/>
        </a:p>
      </dgm:t>
    </dgm:pt>
    <dgm:pt modelId="{6AB0D343-C5DC-453B-87F4-325FC8BF61BB}" type="sibTrans" cxnId="{386FB79D-0433-4B71-97EC-85C6B1E7AECB}">
      <dgm:prSet/>
      <dgm:spPr/>
      <dgm:t>
        <a:bodyPr/>
        <a:lstStyle/>
        <a:p>
          <a:endParaRPr lang="fr-FR"/>
        </a:p>
      </dgm:t>
    </dgm:pt>
    <dgm:pt modelId="{6B1115BB-ABF9-45AF-B3B6-B1EC86767B0A}">
      <dgm:prSet phldrT="[Texte]"/>
      <dgm:spPr/>
      <dgm:t>
        <a:bodyPr/>
        <a:lstStyle/>
        <a:p>
          <a:pPr>
            <a:buFontTx/>
            <a:buNone/>
          </a:pPr>
          <a:r>
            <a:rPr lang="fr-FR" altLang="fr-FR">
              <a:latin typeface="Tahoma" panose="020B0604030504040204" pitchFamily="34" charset="0"/>
              <a:cs typeface="Times New Roman" panose="02020603050405020304" pitchFamily="18" charset="0"/>
            </a:rPr>
            <a:t>Motif quantitatif :</a:t>
          </a:r>
          <a:endParaRPr lang="fr-FR" dirty="0"/>
        </a:p>
      </dgm:t>
    </dgm:pt>
    <dgm:pt modelId="{597931ED-79C1-453A-BAF3-0D825AA6D09A}" type="parTrans" cxnId="{DA2D1C65-1B91-4531-AFDF-C30A08E07BB1}">
      <dgm:prSet/>
      <dgm:spPr/>
      <dgm:t>
        <a:bodyPr/>
        <a:lstStyle/>
        <a:p>
          <a:endParaRPr lang="fr-FR"/>
        </a:p>
      </dgm:t>
    </dgm:pt>
    <dgm:pt modelId="{0128982A-8413-4576-936C-F13ADC895858}" type="sibTrans" cxnId="{DA2D1C65-1B91-4531-AFDF-C30A08E07BB1}">
      <dgm:prSet/>
      <dgm:spPr/>
      <dgm:t>
        <a:bodyPr/>
        <a:lstStyle/>
        <a:p>
          <a:endParaRPr lang="fr-FR"/>
        </a:p>
      </dgm:t>
    </dgm:pt>
    <dgm:pt modelId="{A066F64F-0BAE-4F66-8560-F03A0941B33D}">
      <dgm:prSet phldrT="[Texte]"/>
      <dgm:spPr/>
      <dgm:t>
        <a:bodyPr/>
        <a:lstStyle/>
        <a:p>
          <a:pPr>
            <a:buFontTx/>
            <a:buNone/>
          </a:pPr>
          <a:r>
            <a:rPr lang="fr-FR" altLang="fr-FR">
              <a:latin typeface="Tahoma" panose="020B0604030504040204" pitchFamily="34" charset="0"/>
              <a:cs typeface="Times New Roman" panose="02020603050405020304" pitchFamily="18" charset="0"/>
            </a:rPr>
            <a:t>Motif qualitatif :</a:t>
          </a:r>
          <a:endParaRPr lang="fr-FR" dirty="0"/>
        </a:p>
      </dgm:t>
    </dgm:pt>
    <dgm:pt modelId="{B43E7AA7-FF1D-455E-90FE-09734E0B546D}" type="parTrans" cxnId="{1BC80F0E-856B-49F8-B13D-27A6B2C3A36D}">
      <dgm:prSet/>
      <dgm:spPr/>
      <dgm:t>
        <a:bodyPr/>
        <a:lstStyle/>
        <a:p>
          <a:endParaRPr lang="fr-FR"/>
        </a:p>
      </dgm:t>
    </dgm:pt>
    <dgm:pt modelId="{09270FC3-3408-4EF5-9496-A3E08E891A08}" type="sibTrans" cxnId="{1BC80F0E-856B-49F8-B13D-27A6B2C3A36D}">
      <dgm:prSet/>
      <dgm:spPr/>
      <dgm:t>
        <a:bodyPr/>
        <a:lstStyle/>
        <a:p>
          <a:endParaRPr lang="fr-FR"/>
        </a:p>
      </dgm:t>
    </dgm:pt>
    <dgm:pt modelId="{328A7778-B156-46D6-8944-B345DA546F3D}">
      <dgm:prSet phldrT="[Texte]" custT="1"/>
      <dgm:spPr/>
      <dgm:t>
        <a:bodyPr/>
        <a:lstStyle/>
        <a:p>
          <a:pPr>
            <a:buFontTx/>
            <a:buAutoNum type="arabicPeriod" startAt="2"/>
          </a:pPr>
          <a:r>
            <a:rPr lang="fr-FR" altLang="fr-FR" sz="1400" b="1" dirty="0">
              <a:latin typeface="Tahoma" panose="020B0604030504040204" pitchFamily="34" charset="0"/>
              <a:cs typeface="Times New Roman" panose="02020603050405020304" pitchFamily="18" charset="0"/>
            </a:rPr>
            <a:t>Aspect stratégique :</a:t>
          </a:r>
          <a:endParaRPr lang="fr-FR" sz="1400" b="1" dirty="0"/>
        </a:p>
      </dgm:t>
    </dgm:pt>
    <dgm:pt modelId="{7ADDCF9C-9F1D-46F1-8F72-25D6214AB1E8}" type="parTrans" cxnId="{D0391B13-AF8E-48E4-9B77-1D0DBC9FB8B7}">
      <dgm:prSet/>
      <dgm:spPr/>
      <dgm:t>
        <a:bodyPr/>
        <a:lstStyle/>
        <a:p>
          <a:endParaRPr lang="fr-FR"/>
        </a:p>
      </dgm:t>
    </dgm:pt>
    <dgm:pt modelId="{873A7CF1-120B-4B19-88CC-F3139869CE48}" type="sibTrans" cxnId="{D0391B13-AF8E-48E4-9B77-1D0DBC9FB8B7}">
      <dgm:prSet/>
      <dgm:spPr/>
      <dgm:t>
        <a:bodyPr/>
        <a:lstStyle/>
        <a:p>
          <a:endParaRPr lang="fr-FR"/>
        </a:p>
      </dgm:t>
    </dgm:pt>
    <dgm:pt modelId="{4D432758-D022-42F9-B4B5-0D8B9DB32A64}">
      <dgm:prSet phldrT="[Texte]"/>
      <dgm:spPr/>
      <dgm:t>
        <a:bodyPr/>
        <a:lstStyle/>
        <a:p>
          <a:r>
            <a:rPr lang="fr-FR" altLang="fr-FR" i="1">
              <a:latin typeface="Tahoma" panose="020B0604030504040204" pitchFamily="34" charset="0"/>
              <a:cs typeface="Times New Roman" panose="02020603050405020304" pitchFamily="18" charset="0"/>
            </a:rPr>
            <a:t>planning trop chargé…</a:t>
          </a:r>
          <a:endParaRPr lang="fr-FR" dirty="0"/>
        </a:p>
      </dgm:t>
    </dgm:pt>
    <dgm:pt modelId="{0613DC1C-50CC-47E0-9EC2-E607C2A5F72C}" type="parTrans" cxnId="{BAF449AF-71F3-4C81-B8CF-4011F70AA47D}">
      <dgm:prSet/>
      <dgm:spPr/>
      <dgm:t>
        <a:bodyPr/>
        <a:lstStyle/>
        <a:p>
          <a:endParaRPr lang="fr-FR"/>
        </a:p>
      </dgm:t>
    </dgm:pt>
    <dgm:pt modelId="{DC5B7FC7-9504-4FAC-9950-C54036F74D71}" type="sibTrans" cxnId="{BAF449AF-71F3-4C81-B8CF-4011F70AA47D}">
      <dgm:prSet/>
      <dgm:spPr/>
      <dgm:t>
        <a:bodyPr/>
        <a:lstStyle/>
        <a:p>
          <a:endParaRPr lang="fr-FR"/>
        </a:p>
      </dgm:t>
    </dgm:pt>
    <dgm:pt modelId="{40D0EF5A-E7F0-403E-8352-DD4075017975}">
      <dgm:prSet phldrT="[Texte]"/>
      <dgm:spPr/>
      <dgm:t>
        <a:bodyPr/>
        <a:lstStyle/>
        <a:p>
          <a:r>
            <a:rPr lang="fr-FR" altLang="fr-FR" i="1">
              <a:latin typeface="Tahoma" panose="020B0604030504040204" pitchFamily="34" charset="0"/>
              <a:cs typeface="Times New Roman" panose="02020603050405020304" pitchFamily="18" charset="0"/>
            </a:rPr>
            <a:t>appel à des outillages spécifiques pour des nouveaux matériels (automatismes, robotique, informatique…)</a:t>
          </a:r>
          <a:endParaRPr lang="fr-FR" dirty="0"/>
        </a:p>
      </dgm:t>
    </dgm:pt>
    <dgm:pt modelId="{49541C25-AA62-4A03-A416-70A47716DE92}" type="parTrans" cxnId="{9A305DB2-45C7-4599-A6F2-F55F14342837}">
      <dgm:prSet/>
      <dgm:spPr/>
      <dgm:t>
        <a:bodyPr/>
        <a:lstStyle/>
        <a:p>
          <a:endParaRPr lang="fr-FR"/>
        </a:p>
      </dgm:t>
    </dgm:pt>
    <dgm:pt modelId="{FADB196B-41E6-4FA6-AB50-BCE74A51C23F}" type="sibTrans" cxnId="{9A305DB2-45C7-4599-A6F2-F55F14342837}">
      <dgm:prSet/>
      <dgm:spPr/>
      <dgm:t>
        <a:bodyPr/>
        <a:lstStyle/>
        <a:p>
          <a:endParaRPr lang="fr-FR"/>
        </a:p>
      </dgm:t>
    </dgm:pt>
    <dgm:pt modelId="{168C5DAC-D462-4FF9-A433-2B6D49F5B329}">
      <dgm:prSet phldrT="[Texte]"/>
      <dgm:spPr/>
      <dgm:t>
        <a:bodyPr/>
        <a:lstStyle/>
        <a:p>
          <a:r>
            <a:rPr lang="fr-FR" altLang="fr-FR" i="1">
              <a:latin typeface="Tahoma" panose="020B0604030504040204" pitchFamily="34" charset="0"/>
              <a:cs typeface="Times New Roman" panose="02020603050405020304" pitchFamily="18" charset="0"/>
            </a:rPr>
            <a:t>limiter les moyens mis en œuvre dans le service maintenance afin de concentrer les efforts de production.</a:t>
          </a:r>
          <a:endParaRPr lang="fr-FR" dirty="0"/>
        </a:p>
      </dgm:t>
    </dgm:pt>
    <dgm:pt modelId="{492C217D-3079-4580-9305-B22F470D409F}" type="parTrans" cxnId="{9CA9AADC-0932-4982-933B-5A00726728F7}">
      <dgm:prSet/>
      <dgm:spPr/>
      <dgm:t>
        <a:bodyPr/>
        <a:lstStyle/>
        <a:p>
          <a:endParaRPr lang="fr-FR"/>
        </a:p>
      </dgm:t>
    </dgm:pt>
    <dgm:pt modelId="{94EA3236-DA51-4F2C-9B7A-924C071D0C42}" type="sibTrans" cxnId="{9CA9AADC-0932-4982-933B-5A00726728F7}">
      <dgm:prSet/>
      <dgm:spPr/>
      <dgm:t>
        <a:bodyPr/>
        <a:lstStyle/>
        <a:p>
          <a:endParaRPr lang="fr-FR"/>
        </a:p>
      </dgm:t>
    </dgm:pt>
    <dgm:pt modelId="{AA46127B-4AAE-4B5B-8DBD-FF5E36E7E1FF}" type="pres">
      <dgm:prSet presAssocID="{E327EF9E-E5EE-41A4-A61F-8AA1AB3F8A95}" presName="Name0" presStyleCnt="0">
        <dgm:presLayoutVars>
          <dgm:dir/>
          <dgm:animLvl val="lvl"/>
          <dgm:resizeHandles/>
        </dgm:presLayoutVars>
      </dgm:prSet>
      <dgm:spPr/>
    </dgm:pt>
    <dgm:pt modelId="{B006C8A1-0584-412F-A2C0-50AD7288F31C}" type="pres">
      <dgm:prSet presAssocID="{3CB90E57-1345-4E64-BBE1-B1A42C0B7337}" presName="linNode" presStyleCnt="0"/>
      <dgm:spPr/>
    </dgm:pt>
    <dgm:pt modelId="{0B95951B-1091-4DBB-BE11-0B75AE16A612}" type="pres">
      <dgm:prSet presAssocID="{3CB90E57-1345-4E64-BBE1-B1A42C0B7337}" presName="parentShp" presStyleLbl="node1" presStyleIdx="0" presStyleCnt="2">
        <dgm:presLayoutVars>
          <dgm:bulletEnabled val="1"/>
        </dgm:presLayoutVars>
      </dgm:prSet>
      <dgm:spPr/>
    </dgm:pt>
    <dgm:pt modelId="{3799998B-4B82-4198-A25F-B348A0534CF1}" type="pres">
      <dgm:prSet presAssocID="{3CB90E57-1345-4E64-BBE1-B1A42C0B7337}" presName="childShp" presStyleLbl="bgAccFollowNode1" presStyleIdx="0" presStyleCnt="2">
        <dgm:presLayoutVars>
          <dgm:bulletEnabled val="1"/>
        </dgm:presLayoutVars>
      </dgm:prSet>
      <dgm:spPr/>
    </dgm:pt>
    <dgm:pt modelId="{FB592DCB-6398-4E1A-8B74-37E6E99433BE}" type="pres">
      <dgm:prSet presAssocID="{6AB0D343-C5DC-453B-87F4-325FC8BF61BB}" presName="spacing" presStyleCnt="0"/>
      <dgm:spPr/>
    </dgm:pt>
    <dgm:pt modelId="{B0162E9D-1FB3-49C0-9ECE-BF70D3F7D80A}" type="pres">
      <dgm:prSet presAssocID="{328A7778-B156-46D6-8944-B345DA546F3D}" presName="linNode" presStyleCnt="0"/>
      <dgm:spPr/>
    </dgm:pt>
    <dgm:pt modelId="{784BA3D5-2DCF-472B-B9F0-C778A4D53477}" type="pres">
      <dgm:prSet presAssocID="{328A7778-B156-46D6-8944-B345DA546F3D}" presName="parentShp" presStyleLbl="node1" presStyleIdx="1" presStyleCnt="2">
        <dgm:presLayoutVars>
          <dgm:bulletEnabled val="1"/>
        </dgm:presLayoutVars>
      </dgm:prSet>
      <dgm:spPr/>
    </dgm:pt>
    <dgm:pt modelId="{B4B83919-41B3-4966-AC9B-19338F139FC0}" type="pres">
      <dgm:prSet presAssocID="{328A7778-B156-46D6-8944-B345DA546F3D}" presName="childShp" presStyleLbl="bgAccFollowNode1" presStyleIdx="1" presStyleCnt="2">
        <dgm:presLayoutVars>
          <dgm:bulletEnabled val="1"/>
        </dgm:presLayoutVars>
      </dgm:prSet>
      <dgm:spPr/>
    </dgm:pt>
  </dgm:ptLst>
  <dgm:cxnLst>
    <dgm:cxn modelId="{1BC80F0E-856B-49F8-B13D-27A6B2C3A36D}" srcId="{3CB90E57-1345-4E64-BBE1-B1A42C0B7337}" destId="{A066F64F-0BAE-4F66-8560-F03A0941B33D}" srcOrd="1" destOrd="0" parTransId="{B43E7AA7-FF1D-455E-90FE-09734E0B546D}" sibTransId="{09270FC3-3408-4EF5-9496-A3E08E891A08}"/>
    <dgm:cxn modelId="{D0391B13-AF8E-48E4-9B77-1D0DBC9FB8B7}" srcId="{E327EF9E-E5EE-41A4-A61F-8AA1AB3F8A95}" destId="{328A7778-B156-46D6-8944-B345DA546F3D}" srcOrd="1" destOrd="0" parTransId="{7ADDCF9C-9F1D-46F1-8F72-25D6214AB1E8}" sibTransId="{873A7CF1-120B-4B19-88CC-F3139869CE48}"/>
    <dgm:cxn modelId="{202A232F-BAC2-4A82-B3A9-8B1BCADD8A1F}" type="presOf" srcId="{A066F64F-0BAE-4F66-8560-F03A0941B33D}" destId="{3799998B-4B82-4198-A25F-B348A0534CF1}" srcOrd="0" destOrd="2" presId="urn:microsoft.com/office/officeart/2005/8/layout/vList6"/>
    <dgm:cxn modelId="{21C8E82F-CBCB-40FE-84C7-AD48C6C683D3}" type="presOf" srcId="{6B1115BB-ABF9-45AF-B3B6-B1EC86767B0A}" destId="{3799998B-4B82-4198-A25F-B348A0534CF1}" srcOrd="0" destOrd="0" presId="urn:microsoft.com/office/officeart/2005/8/layout/vList6"/>
    <dgm:cxn modelId="{5CD1E03E-D23F-4434-A4C4-77DB51EAB82E}" type="presOf" srcId="{168C5DAC-D462-4FF9-A433-2B6D49F5B329}" destId="{B4B83919-41B3-4966-AC9B-19338F139FC0}" srcOrd="0" destOrd="0" presId="urn:microsoft.com/office/officeart/2005/8/layout/vList6"/>
    <dgm:cxn modelId="{D18C7E3F-8262-4990-A8DA-488507F83BC9}" type="presOf" srcId="{40D0EF5A-E7F0-403E-8352-DD4075017975}" destId="{3799998B-4B82-4198-A25F-B348A0534CF1}" srcOrd="0" destOrd="3" presId="urn:microsoft.com/office/officeart/2005/8/layout/vList6"/>
    <dgm:cxn modelId="{DA2D1C65-1B91-4531-AFDF-C30A08E07BB1}" srcId="{3CB90E57-1345-4E64-BBE1-B1A42C0B7337}" destId="{6B1115BB-ABF9-45AF-B3B6-B1EC86767B0A}" srcOrd="0" destOrd="0" parTransId="{597931ED-79C1-453A-BAF3-0D825AA6D09A}" sibTransId="{0128982A-8413-4576-936C-F13ADC895858}"/>
    <dgm:cxn modelId="{F9671B49-062E-4F14-9109-C543C6053D7A}" type="presOf" srcId="{E327EF9E-E5EE-41A4-A61F-8AA1AB3F8A95}" destId="{AA46127B-4AAE-4B5B-8DBD-FF5E36E7E1FF}" srcOrd="0" destOrd="0" presId="urn:microsoft.com/office/officeart/2005/8/layout/vList6"/>
    <dgm:cxn modelId="{244D4F6F-E08F-4B52-B887-E3528A4DB370}" type="presOf" srcId="{328A7778-B156-46D6-8944-B345DA546F3D}" destId="{784BA3D5-2DCF-472B-B9F0-C778A4D53477}" srcOrd="0" destOrd="0" presId="urn:microsoft.com/office/officeart/2005/8/layout/vList6"/>
    <dgm:cxn modelId="{ED11B653-BF23-4189-9055-498691B0D611}" type="presOf" srcId="{4D432758-D022-42F9-B4B5-0D8B9DB32A64}" destId="{3799998B-4B82-4198-A25F-B348A0534CF1}" srcOrd="0" destOrd="1" presId="urn:microsoft.com/office/officeart/2005/8/layout/vList6"/>
    <dgm:cxn modelId="{386FB79D-0433-4B71-97EC-85C6B1E7AECB}" srcId="{E327EF9E-E5EE-41A4-A61F-8AA1AB3F8A95}" destId="{3CB90E57-1345-4E64-BBE1-B1A42C0B7337}" srcOrd="0" destOrd="0" parTransId="{E1C8DCEB-825D-4C41-8D8C-DCD897348F35}" sibTransId="{6AB0D343-C5DC-453B-87F4-325FC8BF61BB}"/>
    <dgm:cxn modelId="{BAF449AF-71F3-4C81-B8CF-4011F70AA47D}" srcId="{6B1115BB-ABF9-45AF-B3B6-B1EC86767B0A}" destId="{4D432758-D022-42F9-B4B5-0D8B9DB32A64}" srcOrd="0" destOrd="0" parTransId="{0613DC1C-50CC-47E0-9EC2-E607C2A5F72C}" sibTransId="{DC5B7FC7-9504-4FAC-9950-C54036F74D71}"/>
    <dgm:cxn modelId="{9A305DB2-45C7-4599-A6F2-F55F14342837}" srcId="{A066F64F-0BAE-4F66-8560-F03A0941B33D}" destId="{40D0EF5A-E7F0-403E-8352-DD4075017975}" srcOrd="0" destOrd="0" parTransId="{49541C25-AA62-4A03-A416-70A47716DE92}" sibTransId="{FADB196B-41E6-4FA6-AB50-BCE74A51C23F}"/>
    <dgm:cxn modelId="{9CA9AADC-0932-4982-933B-5A00726728F7}" srcId="{328A7778-B156-46D6-8944-B345DA546F3D}" destId="{168C5DAC-D462-4FF9-A433-2B6D49F5B329}" srcOrd="0" destOrd="0" parTransId="{492C217D-3079-4580-9305-B22F470D409F}" sibTransId="{94EA3236-DA51-4F2C-9B7A-924C071D0C42}"/>
    <dgm:cxn modelId="{9172E5E5-DDE7-4605-B9B0-75FE1F051BEB}" type="presOf" srcId="{3CB90E57-1345-4E64-BBE1-B1A42C0B7337}" destId="{0B95951B-1091-4DBB-BE11-0B75AE16A612}" srcOrd="0" destOrd="0" presId="urn:microsoft.com/office/officeart/2005/8/layout/vList6"/>
    <dgm:cxn modelId="{6F764EE3-5B03-4C16-B1D7-EB8AD2AEA147}" type="presParOf" srcId="{AA46127B-4AAE-4B5B-8DBD-FF5E36E7E1FF}" destId="{B006C8A1-0584-412F-A2C0-50AD7288F31C}" srcOrd="0" destOrd="0" presId="urn:microsoft.com/office/officeart/2005/8/layout/vList6"/>
    <dgm:cxn modelId="{F9CD95E0-AE0E-45EF-83D8-9CCAD29434B8}" type="presParOf" srcId="{B006C8A1-0584-412F-A2C0-50AD7288F31C}" destId="{0B95951B-1091-4DBB-BE11-0B75AE16A612}" srcOrd="0" destOrd="0" presId="urn:microsoft.com/office/officeart/2005/8/layout/vList6"/>
    <dgm:cxn modelId="{D4E71CEE-88E5-4BA7-A937-06E5C3B43C77}" type="presParOf" srcId="{B006C8A1-0584-412F-A2C0-50AD7288F31C}" destId="{3799998B-4B82-4198-A25F-B348A0534CF1}" srcOrd="1" destOrd="0" presId="urn:microsoft.com/office/officeart/2005/8/layout/vList6"/>
    <dgm:cxn modelId="{49FB6EE1-6AAE-4D83-9871-D5DC434B2B3B}" type="presParOf" srcId="{AA46127B-4AAE-4B5B-8DBD-FF5E36E7E1FF}" destId="{FB592DCB-6398-4E1A-8B74-37E6E99433BE}" srcOrd="1" destOrd="0" presId="urn:microsoft.com/office/officeart/2005/8/layout/vList6"/>
    <dgm:cxn modelId="{0898A35C-7E8B-4970-827A-86220BF649A4}" type="presParOf" srcId="{AA46127B-4AAE-4B5B-8DBD-FF5E36E7E1FF}" destId="{B0162E9D-1FB3-49C0-9ECE-BF70D3F7D80A}" srcOrd="2" destOrd="0" presId="urn:microsoft.com/office/officeart/2005/8/layout/vList6"/>
    <dgm:cxn modelId="{7FB26501-1C24-4A59-B274-C2B5B419ACF3}" type="presParOf" srcId="{B0162E9D-1FB3-49C0-9ECE-BF70D3F7D80A}" destId="{784BA3D5-2DCF-472B-B9F0-C778A4D53477}" srcOrd="0" destOrd="0" presId="urn:microsoft.com/office/officeart/2005/8/layout/vList6"/>
    <dgm:cxn modelId="{7298C8E7-7EFC-4368-9C48-43C47803F6DC}" type="presParOf" srcId="{B0162E9D-1FB3-49C0-9ECE-BF70D3F7D80A}" destId="{B4B83919-41B3-4966-AC9B-19338F139FC0}"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B2A435BF-4865-437F-BDAC-AA45CDC86003}" type="doc">
      <dgm:prSet loTypeId="urn:microsoft.com/office/officeart/2005/8/layout/hList1" loCatId="list" qsTypeId="urn:microsoft.com/office/officeart/2005/8/quickstyle/simple1" qsCatId="simple" csTypeId="urn:microsoft.com/office/officeart/2005/8/colors/colorful4" csCatId="colorful"/>
      <dgm:spPr/>
      <dgm:t>
        <a:bodyPr/>
        <a:lstStyle/>
        <a:p>
          <a:endParaRPr lang="fr-FR"/>
        </a:p>
      </dgm:t>
    </dgm:pt>
    <dgm:pt modelId="{78BEF0DD-7C0C-493C-9584-5471F11C515E}">
      <dgm:prSet/>
      <dgm:spPr/>
      <dgm:t>
        <a:bodyPr/>
        <a:lstStyle/>
        <a:p>
          <a:r>
            <a:rPr lang="fr-FR"/>
            <a:t>Trois critères systématiquement analysés :</a:t>
          </a:r>
        </a:p>
      </dgm:t>
    </dgm:pt>
    <dgm:pt modelId="{85E11524-3A07-4100-8F77-810CCC17E9AE}" type="parTrans" cxnId="{340D58FA-ADBD-4859-A083-C0996B381E2C}">
      <dgm:prSet/>
      <dgm:spPr/>
      <dgm:t>
        <a:bodyPr/>
        <a:lstStyle/>
        <a:p>
          <a:endParaRPr lang="fr-FR"/>
        </a:p>
      </dgm:t>
    </dgm:pt>
    <dgm:pt modelId="{0E5A5CB0-E649-4393-A9B6-917662BE33C8}" type="sibTrans" cxnId="{340D58FA-ADBD-4859-A083-C0996B381E2C}">
      <dgm:prSet/>
      <dgm:spPr/>
      <dgm:t>
        <a:bodyPr/>
        <a:lstStyle/>
        <a:p>
          <a:endParaRPr lang="fr-FR"/>
        </a:p>
      </dgm:t>
    </dgm:pt>
    <dgm:pt modelId="{D553A501-CEB5-4E12-B316-9EE61852E450}">
      <dgm:prSet/>
      <dgm:spPr/>
      <dgm:t>
        <a:bodyPr/>
        <a:lstStyle/>
        <a:p>
          <a:r>
            <a:rPr lang="fr-FR" b="1"/>
            <a:t>Réponse technique </a:t>
          </a:r>
          <a:r>
            <a:rPr lang="fr-FR"/>
            <a:t>(ensemble des moyens mis en œuvre pour réaliser la prestation demandée)</a:t>
          </a:r>
        </a:p>
      </dgm:t>
    </dgm:pt>
    <dgm:pt modelId="{3265D724-B22E-4825-B89E-2B124639137C}" type="parTrans" cxnId="{DC65431F-5422-4D0F-A8C9-A20846554075}">
      <dgm:prSet/>
      <dgm:spPr/>
      <dgm:t>
        <a:bodyPr/>
        <a:lstStyle/>
        <a:p>
          <a:endParaRPr lang="fr-FR"/>
        </a:p>
      </dgm:t>
    </dgm:pt>
    <dgm:pt modelId="{068E80DC-D537-4563-A836-17FF37744B00}" type="sibTrans" cxnId="{DC65431F-5422-4D0F-A8C9-A20846554075}">
      <dgm:prSet/>
      <dgm:spPr/>
      <dgm:t>
        <a:bodyPr/>
        <a:lstStyle/>
        <a:p>
          <a:endParaRPr lang="fr-FR"/>
        </a:p>
      </dgm:t>
    </dgm:pt>
    <dgm:pt modelId="{9A45E1BF-7C24-4F38-9672-2A19357E8591}">
      <dgm:prSet/>
      <dgm:spPr/>
      <dgm:t>
        <a:bodyPr/>
        <a:lstStyle/>
        <a:p>
          <a:r>
            <a:rPr lang="fr-FR" b="1"/>
            <a:t>Réponse aux obligations de résultats et aux objectifs demandés</a:t>
          </a:r>
          <a:endParaRPr lang="fr-FR"/>
        </a:p>
      </dgm:t>
    </dgm:pt>
    <dgm:pt modelId="{2A447EAC-922E-4777-9905-6E2EAC9954E3}" type="parTrans" cxnId="{29F23CDF-F499-47F9-9EA4-B15175012F27}">
      <dgm:prSet/>
      <dgm:spPr/>
      <dgm:t>
        <a:bodyPr/>
        <a:lstStyle/>
        <a:p>
          <a:endParaRPr lang="fr-FR"/>
        </a:p>
      </dgm:t>
    </dgm:pt>
    <dgm:pt modelId="{D48A190B-4257-4FAF-947D-24E1DEDAE23F}" type="sibTrans" cxnId="{29F23CDF-F499-47F9-9EA4-B15175012F27}">
      <dgm:prSet/>
      <dgm:spPr/>
      <dgm:t>
        <a:bodyPr/>
        <a:lstStyle/>
        <a:p>
          <a:endParaRPr lang="fr-FR"/>
        </a:p>
      </dgm:t>
    </dgm:pt>
    <dgm:pt modelId="{0617DD54-9387-4BD9-A586-708C0C96C4EE}">
      <dgm:prSet/>
      <dgm:spPr/>
      <dgm:t>
        <a:bodyPr/>
        <a:lstStyle/>
        <a:p>
          <a:r>
            <a:rPr lang="fr-FR" b="1"/>
            <a:t>Prix de l’offre </a:t>
          </a:r>
          <a:r>
            <a:rPr lang="fr-FR"/>
            <a:t>(rapport performance / prix)</a:t>
          </a:r>
        </a:p>
      </dgm:t>
    </dgm:pt>
    <dgm:pt modelId="{754B0B9B-96F9-4DC6-BD91-B0DB2B9BDD15}" type="parTrans" cxnId="{6854BB12-A5DA-4F07-85CA-642CEEF971CF}">
      <dgm:prSet/>
      <dgm:spPr/>
      <dgm:t>
        <a:bodyPr/>
        <a:lstStyle/>
        <a:p>
          <a:endParaRPr lang="fr-FR"/>
        </a:p>
      </dgm:t>
    </dgm:pt>
    <dgm:pt modelId="{B6A2D793-9EF7-462A-95EF-30CDE664F120}" type="sibTrans" cxnId="{6854BB12-A5DA-4F07-85CA-642CEEF971CF}">
      <dgm:prSet/>
      <dgm:spPr/>
      <dgm:t>
        <a:bodyPr/>
        <a:lstStyle/>
        <a:p>
          <a:endParaRPr lang="fr-FR"/>
        </a:p>
      </dgm:t>
    </dgm:pt>
    <dgm:pt modelId="{0A2967D1-7899-4319-882E-2878D513C32F}" type="pres">
      <dgm:prSet presAssocID="{B2A435BF-4865-437F-BDAC-AA45CDC86003}" presName="Name0" presStyleCnt="0">
        <dgm:presLayoutVars>
          <dgm:dir/>
          <dgm:animLvl val="lvl"/>
          <dgm:resizeHandles val="exact"/>
        </dgm:presLayoutVars>
      </dgm:prSet>
      <dgm:spPr/>
    </dgm:pt>
    <dgm:pt modelId="{F50ECDA1-9F80-4EAE-86C6-683B90FE38E1}" type="pres">
      <dgm:prSet presAssocID="{78BEF0DD-7C0C-493C-9584-5471F11C515E}" presName="composite" presStyleCnt="0"/>
      <dgm:spPr/>
    </dgm:pt>
    <dgm:pt modelId="{A98E1EFE-EA66-4BBF-B5C3-388CE71F3206}" type="pres">
      <dgm:prSet presAssocID="{78BEF0DD-7C0C-493C-9584-5471F11C515E}" presName="parTx" presStyleLbl="alignNode1" presStyleIdx="0" presStyleCnt="1">
        <dgm:presLayoutVars>
          <dgm:chMax val="0"/>
          <dgm:chPref val="0"/>
          <dgm:bulletEnabled val="1"/>
        </dgm:presLayoutVars>
      </dgm:prSet>
      <dgm:spPr/>
    </dgm:pt>
    <dgm:pt modelId="{E1E7BB50-072E-4AB3-AA44-9BB610757FF2}" type="pres">
      <dgm:prSet presAssocID="{78BEF0DD-7C0C-493C-9584-5471F11C515E}" presName="desTx" presStyleLbl="alignAccFollowNode1" presStyleIdx="0" presStyleCnt="1">
        <dgm:presLayoutVars>
          <dgm:bulletEnabled val="1"/>
        </dgm:presLayoutVars>
      </dgm:prSet>
      <dgm:spPr/>
    </dgm:pt>
  </dgm:ptLst>
  <dgm:cxnLst>
    <dgm:cxn modelId="{6854BB12-A5DA-4F07-85CA-642CEEF971CF}" srcId="{78BEF0DD-7C0C-493C-9584-5471F11C515E}" destId="{0617DD54-9387-4BD9-A586-708C0C96C4EE}" srcOrd="2" destOrd="0" parTransId="{754B0B9B-96F9-4DC6-BD91-B0DB2B9BDD15}" sibTransId="{B6A2D793-9EF7-462A-95EF-30CDE664F120}"/>
    <dgm:cxn modelId="{DC65431F-5422-4D0F-A8C9-A20846554075}" srcId="{78BEF0DD-7C0C-493C-9584-5471F11C515E}" destId="{D553A501-CEB5-4E12-B316-9EE61852E450}" srcOrd="0" destOrd="0" parTransId="{3265D724-B22E-4825-B89E-2B124639137C}" sibTransId="{068E80DC-D537-4563-A836-17FF37744B00}"/>
    <dgm:cxn modelId="{41ADC13A-C9A2-44A3-86EA-FB9B6647F121}" type="presOf" srcId="{D553A501-CEB5-4E12-B316-9EE61852E450}" destId="{E1E7BB50-072E-4AB3-AA44-9BB610757FF2}" srcOrd="0" destOrd="0" presId="urn:microsoft.com/office/officeart/2005/8/layout/hList1"/>
    <dgm:cxn modelId="{DA432A55-43A1-40B2-9FE2-BF0FDD0D6A2A}" type="presOf" srcId="{78BEF0DD-7C0C-493C-9584-5471F11C515E}" destId="{A98E1EFE-EA66-4BBF-B5C3-388CE71F3206}" srcOrd="0" destOrd="0" presId="urn:microsoft.com/office/officeart/2005/8/layout/hList1"/>
    <dgm:cxn modelId="{89C7F58D-F64D-48A8-AFCD-0FEFD438784E}" type="presOf" srcId="{B2A435BF-4865-437F-BDAC-AA45CDC86003}" destId="{0A2967D1-7899-4319-882E-2878D513C32F}" srcOrd="0" destOrd="0" presId="urn:microsoft.com/office/officeart/2005/8/layout/hList1"/>
    <dgm:cxn modelId="{15C231C7-57F1-4764-B991-F3C65CB3C66F}" type="presOf" srcId="{9A45E1BF-7C24-4F38-9672-2A19357E8591}" destId="{E1E7BB50-072E-4AB3-AA44-9BB610757FF2}" srcOrd="0" destOrd="1" presId="urn:microsoft.com/office/officeart/2005/8/layout/hList1"/>
    <dgm:cxn modelId="{29F23CDF-F499-47F9-9EA4-B15175012F27}" srcId="{78BEF0DD-7C0C-493C-9584-5471F11C515E}" destId="{9A45E1BF-7C24-4F38-9672-2A19357E8591}" srcOrd="1" destOrd="0" parTransId="{2A447EAC-922E-4777-9905-6E2EAC9954E3}" sibTransId="{D48A190B-4257-4FAF-947D-24E1DEDAE23F}"/>
    <dgm:cxn modelId="{807846E0-09EA-4B36-8FEC-3DFB3D02AEF5}" type="presOf" srcId="{0617DD54-9387-4BD9-A586-708C0C96C4EE}" destId="{E1E7BB50-072E-4AB3-AA44-9BB610757FF2}" srcOrd="0" destOrd="2" presId="urn:microsoft.com/office/officeart/2005/8/layout/hList1"/>
    <dgm:cxn modelId="{340D58FA-ADBD-4859-A083-C0996B381E2C}" srcId="{B2A435BF-4865-437F-BDAC-AA45CDC86003}" destId="{78BEF0DD-7C0C-493C-9584-5471F11C515E}" srcOrd="0" destOrd="0" parTransId="{85E11524-3A07-4100-8F77-810CCC17E9AE}" sibTransId="{0E5A5CB0-E649-4393-A9B6-917662BE33C8}"/>
    <dgm:cxn modelId="{20289532-F074-460D-9861-24AC01A74385}" type="presParOf" srcId="{0A2967D1-7899-4319-882E-2878D513C32F}" destId="{F50ECDA1-9F80-4EAE-86C6-683B90FE38E1}" srcOrd="0" destOrd="0" presId="urn:microsoft.com/office/officeart/2005/8/layout/hList1"/>
    <dgm:cxn modelId="{CFF197D9-75A2-45B8-8F0C-74F9F241E436}" type="presParOf" srcId="{F50ECDA1-9F80-4EAE-86C6-683B90FE38E1}" destId="{A98E1EFE-EA66-4BBF-B5C3-388CE71F3206}" srcOrd="0" destOrd="0" presId="urn:microsoft.com/office/officeart/2005/8/layout/hList1"/>
    <dgm:cxn modelId="{C8E2FD83-913F-45A9-92F8-8C6A764C7DC7}" type="presParOf" srcId="{F50ECDA1-9F80-4EAE-86C6-683B90FE38E1}" destId="{E1E7BB50-072E-4AB3-AA44-9BB610757FF2}"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4B1E90F1-E2FB-4174-913E-C6AA8E8BF738}" type="doc">
      <dgm:prSet loTypeId="urn:microsoft.com/office/officeart/2005/8/layout/vList5" loCatId="list" qsTypeId="urn:microsoft.com/office/officeart/2005/8/quickstyle/simple1" qsCatId="simple" csTypeId="urn:microsoft.com/office/officeart/2005/8/colors/colorful4" csCatId="colorful"/>
      <dgm:spPr/>
      <dgm:t>
        <a:bodyPr/>
        <a:lstStyle/>
        <a:p>
          <a:endParaRPr lang="fr-FR"/>
        </a:p>
      </dgm:t>
    </dgm:pt>
    <dgm:pt modelId="{0A6FD535-345D-46D5-AD37-89F3D4EE3CE1}">
      <dgm:prSet/>
      <dgm:spPr/>
      <dgm:t>
        <a:bodyPr/>
        <a:lstStyle/>
        <a:p>
          <a:r>
            <a:rPr lang="fr-FR"/>
            <a:t>Paramètres qualitatifs (1) :</a:t>
          </a:r>
        </a:p>
      </dgm:t>
    </dgm:pt>
    <dgm:pt modelId="{420AF53A-C231-40F6-9CC0-DFDAD4D3A01C}" type="parTrans" cxnId="{CA210387-A24A-4898-9428-F60F219217E2}">
      <dgm:prSet/>
      <dgm:spPr/>
      <dgm:t>
        <a:bodyPr/>
        <a:lstStyle/>
        <a:p>
          <a:endParaRPr lang="fr-FR"/>
        </a:p>
      </dgm:t>
    </dgm:pt>
    <dgm:pt modelId="{4C9A7393-ED15-4FAF-ADC2-8CD9703D8CFB}" type="sibTrans" cxnId="{CA210387-A24A-4898-9428-F60F219217E2}">
      <dgm:prSet/>
      <dgm:spPr/>
      <dgm:t>
        <a:bodyPr/>
        <a:lstStyle/>
        <a:p>
          <a:endParaRPr lang="fr-FR"/>
        </a:p>
      </dgm:t>
    </dgm:pt>
    <dgm:pt modelId="{78171606-9FB4-45E7-93A2-779F9C0698FA}">
      <dgm:prSet/>
      <dgm:spPr/>
      <dgm:t>
        <a:bodyPr/>
        <a:lstStyle/>
        <a:p>
          <a:r>
            <a:rPr lang="fr-FR"/>
            <a:t>Réponse technique</a:t>
          </a:r>
        </a:p>
      </dgm:t>
    </dgm:pt>
    <dgm:pt modelId="{F76BBAC0-0DE7-4C18-9CCF-CB8000AF01B4}" type="parTrans" cxnId="{F0D70E23-8BB0-45A7-946B-40968EB4D52E}">
      <dgm:prSet/>
      <dgm:spPr/>
      <dgm:t>
        <a:bodyPr/>
        <a:lstStyle/>
        <a:p>
          <a:endParaRPr lang="fr-FR"/>
        </a:p>
      </dgm:t>
    </dgm:pt>
    <dgm:pt modelId="{E99FBA02-10D4-4AD0-837F-FEFB341E85C5}" type="sibTrans" cxnId="{F0D70E23-8BB0-45A7-946B-40968EB4D52E}">
      <dgm:prSet/>
      <dgm:spPr/>
      <dgm:t>
        <a:bodyPr/>
        <a:lstStyle/>
        <a:p>
          <a:endParaRPr lang="fr-FR"/>
        </a:p>
      </dgm:t>
    </dgm:pt>
    <dgm:pt modelId="{2F0E8525-96F5-42AB-A1FD-D33202A284E0}">
      <dgm:prSet/>
      <dgm:spPr/>
      <dgm:t>
        <a:bodyPr/>
        <a:lstStyle/>
        <a:p>
          <a:r>
            <a:rPr lang="fr-FR"/>
            <a:t>Nombre d’agents prévus pour la prestation</a:t>
          </a:r>
        </a:p>
      </dgm:t>
    </dgm:pt>
    <dgm:pt modelId="{B1E4D54D-1081-4EF1-8E9F-A5CFECCE3317}" type="parTrans" cxnId="{943F5102-F3D4-4A4B-9C01-04DF28773292}">
      <dgm:prSet/>
      <dgm:spPr/>
      <dgm:t>
        <a:bodyPr/>
        <a:lstStyle/>
        <a:p>
          <a:endParaRPr lang="fr-FR"/>
        </a:p>
      </dgm:t>
    </dgm:pt>
    <dgm:pt modelId="{983A286B-A4F9-45FB-9741-C1DC8EF2648B}" type="sibTrans" cxnId="{943F5102-F3D4-4A4B-9C01-04DF28773292}">
      <dgm:prSet/>
      <dgm:spPr/>
      <dgm:t>
        <a:bodyPr/>
        <a:lstStyle/>
        <a:p>
          <a:endParaRPr lang="fr-FR"/>
        </a:p>
      </dgm:t>
    </dgm:pt>
    <dgm:pt modelId="{3E93D551-2B5B-4948-99D7-24B135B2506B}">
      <dgm:prSet/>
      <dgm:spPr/>
      <dgm:t>
        <a:bodyPr/>
        <a:lstStyle/>
        <a:p>
          <a:r>
            <a:rPr lang="fr-FR"/>
            <a:t>Connaissance des équipements</a:t>
          </a:r>
        </a:p>
      </dgm:t>
    </dgm:pt>
    <dgm:pt modelId="{6D0B9F6F-ED02-4D75-BE77-842F0D91B74F}" type="parTrans" cxnId="{B0F45776-9EBB-476C-9088-85E068039151}">
      <dgm:prSet/>
      <dgm:spPr/>
      <dgm:t>
        <a:bodyPr/>
        <a:lstStyle/>
        <a:p>
          <a:endParaRPr lang="fr-FR"/>
        </a:p>
      </dgm:t>
    </dgm:pt>
    <dgm:pt modelId="{AEDED409-4BE4-44F5-889C-C19D340AC149}" type="sibTrans" cxnId="{B0F45776-9EBB-476C-9088-85E068039151}">
      <dgm:prSet/>
      <dgm:spPr/>
      <dgm:t>
        <a:bodyPr/>
        <a:lstStyle/>
        <a:p>
          <a:endParaRPr lang="fr-FR"/>
        </a:p>
      </dgm:t>
    </dgm:pt>
    <dgm:pt modelId="{B4A7BE76-89DB-4E00-B406-0B82CE134F34}">
      <dgm:prSet/>
      <dgm:spPr/>
      <dgm:t>
        <a:bodyPr/>
        <a:lstStyle/>
        <a:p>
          <a:r>
            <a:rPr lang="fr-FR"/>
            <a:t>Capacités de fourniture des pièces détachées</a:t>
          </a:r>
        </a:p>
      </dgm:t>
    </dgm:pt>
    <dgm:pt modelId="{1D563194-B4DC-47E2-AC18-2DBD33EE1019}" type="parTrans" cxnId="{FF71F8AD-9153-4837-A45A-C5425A4356D2}">
      <dgm:prSet/>
      <dgm:spPr/>
      <dgm:t>
        <a:bodyPr/>
        <a:lstStyle/>
        <a:p>
          <a:endParaRPr lang="fr-FR"/>
        </a:p>
      </dgm:t>
    </dgm:pt>
    <dgm:pt modelId="{D53244FC-FC0C-4BCA-8177-35297A4788FE}" type="sibTrans" cxnId="{FF71F8AD-9153-4837-A45A-C5425A4356D2}">
      <dgm:prSet/>
      <dgm:spPr/>
      <dgm:t>
        <a:bodyPr/>
        <a:lstStyle/>
        <a:p>
          <a:endParaRPr lang="fr-FR"/>
        </a:p>
      </dgm:t>
    </dgm:pt>
    <dgm:pt modelId="{8B551A77-D4B2-4AAE-AD23-06134E1FFB71}">
      <dgm:prSet/>
      <dgm:spPr/>
      <dgm:t>
        <a:bodyPr/>
        <a:lstStyle/>
        <a:p>
          <a:r>
            <a:rPr lang="fr-FR"/>
            <a:t>Possibilités de prêts de matériels</a:t>
          </a:r>
        </a:p>
      </dgm:t>
    </dgm:pt>
    <dgm:pt modelId="{C10875AC-CEC0-42FE-A4BC-7DD01EEDE69B}" type="parTrans" cxnId="{CBCEE613-9FC2-4963-AB01-06920B3D390C}">
      <dgm:prSet/>
      <dgm:spPr/>
      <dgm:t>
        <a:bodyPr/>
        <a:lstStyle/>
        <a:p>
          <a:endParaRPr lang="fr-FR"/>
        </a:p>
      </dgm:t>
    </dgm:pt>
    <dgm:pt modelId="{AC7C4559-4A24-41B8-AA33-D54C10B1D4FA}" type="sibTrans" cxnId="{CBCEE613-9FC2-4963-AB01-06920B3D390C}">
      <dgm:prSet/>
      <dgm:spPr/>
      <dgm:t>
        <a:bodyPr/>
        <a:lstStyle/>
        <a:p>
          <a:endParaRPr lang="fr-FR"/>
        </a:p>
      </dgm:t>
    </dgm:pt>
    <dgm:pt modelId="{48B7AA48-E349-4772-9790-3653452DDE82}">
      <dgm:prSet/>
      <dgm:spPr/>
      <dgm:t>
        <a:bodyPr/>
        <a:lstStyle/>
        <a:p>
          <a:r>
            <a:rPr lang="fr-FR"/>
            <a:t>Situation de l’agence</a:t>
          </a:r>
        </a:p>
      </dgm:t>
    </dgm:pt>
    <dgm:pt modelId="{D7E84E6C-96D8-4CE9-800B-6A2BC433ADA6}" type="parTrans" cxnId="{028F1B27-5168-4DE9-94D7-8C558CB52EB9}">
      <dgm:prSet/>
      <dgm:spPr/>
      <dgm:t>
        <a:bodyPr/>
        <a:lstStyle/>
        <a:p>
          <a:endParaRPr lang="fr-FR"/>
        </a:p>
      </dgm:t>
    </dgm:pt>
    <dgm:pt modelId="{6B4C938E-FD9C-46D8-B865-C5EB48023E56}" type="sibTrans" cxnId="{028F1B27-5168-4DE9-94D7-8C558CB52EB9}">
      <dgm:prSet/>
      <dgm:spPr/>
      <dgm:t>
        <a:bodyPr/>
        <a:lstStyle/>
        <a:p>
          <a:endParaRPr lang="fr-FR"/>
        </a:p>
      </dgm:t>
    </dgm:pt>
    <dgm:pt modelId="{08EC6311-D437-488A-B118-8B88A9488F8A}" type="pres">
      <dgm:prSet presAssocID="{4B1E90F1-E2FB-4174-913E-C6AA8E8BF738}" presName="Name0" presStyleCnt="0">
        <dgm:presLayoutVars>
          <dgm:dir/>
          <dgm:animLvl val="lvl"/>
          <dgm:resizeHandles val="exact"/>
        </dgm:presLayoutVars>
      </dgm:prSet>
      <dgm:spPr/>
    </dgm:pt>
    <dgm:pt modelId="{030B1F15-A09D-4E7B-A049-52729F16EF87}" type="pres">
      <dgm:prSet presAssocID="{0A6FD535-345D-46D5-AD37-89F3D4EE3CE1}" presName="linNode" presStyleCnt="0"/>
      <dgm:spPr/>
    </dgm:pt>
    <dgm:pt modelId="{935C946B-3BFF-42E3-BA9D-628ED7FC46CD}" type="pres">
      <dgm:prSet presAssocID="{0A6FD535-345D-46D5-AD37-89F3D4EE3CE1}" presName="parentText" presStyleLbl="node1" presStyleIdx="0" presStyleCnt="1">
        <dgm:presLayoutVars>
          <dgm:chMax val="1"/>
          <dgm:bulletEnabled val="1"/>
        </dgm:presLayoutVars>
      </dgm:prSet>
      <dgm:spPr/>
    </dgm:pt>
    <dgm:pt modelId="{628B451A-E38F-45D2-8329-19C3D9B41AD0}" type="pres">
      <dgm:prSet presAssocID="{0A6FD535-345D-46D5-AD37-89F3D4EE3CE1}" presName="descendantText" presStyleLbl="alignAccFollowNode1" presStyleIdx="0" presStyleCnt="1">
        <dgm:presLayoutVars>
          <dgm:bulletEnabled val="1"/>
        </dgm:presLayoutVars>
      </dgm:prSet>
      <dgm:spPr/>
    </dgm:pt>
  </dgm:ptLst>
  <dgm:cxnLst>
    <dgm:cxn modelId="{943F5102-F3D4-4A4B-9C01-04DF28773292}" srcId="{78171606-9FB4-45E7-93A2-779F9C0698FA}" destId="{2F0E8525-96F5-42AB-A1FD-D33202A284E0}" srcOrd="0" destOrd="0" parTransId="{B1E4D54D-1081-4EF1-8E9F-A5CFECCE3317}" sibTransId="{983A286B-A4F9-45FB-9741-C1DC8EF2648B}"/>
    <dgm:cxn modelId="{056E520E-02EB-40F4-9DAE-45122D673116}" type="presOf" srcId="{2F0E8525-96F5-42AB-A1FD-D33202A284E0}" destId="{628B451A-E38F-45D2-8329-19C3D9B41AD0}" srcOrd="0" destOrd="1" presId="urn:microsoft.com/office/officeart/2005/8/layout/vList5"/>
    <dgm:cxn modelId="{CBCEE613-9FC2-4963-AB01-06920B3D390C}" srcId="{78171606-9FB4-45E7-93A2-779F9C0698FA}" destId="{8B551A77-D4B2-4AAE-AD23-06134E1FFB71}" srcOrd="3" destOrd="0" parTransId="{C10875AC-CEC0-42FE-A4BC-7DD01EEDE69B}" sibTransId="{AC7C4559-4A24-41B8-AA33-D54C10B1D4FA}"/>
    <dgm:cxn modelId="{C91C321B-C8C4-41D9-B8EF-CD2F40B7EE82}" type="presOf" srcId="{78171606-9FB4-45E7-93A2-779F9C0698FA}" destId="{628B451A-E38F-45D2-8329-19C3D9B41AD0}" srcOrd="0" destOrd="0" presId="urn:microsoft.com/office/officeart/2005/8/layout/vList5"/>
    <dgm:cxn modelId="{F0D70E23-8BB0-45A7-946B-40968EB4D52E}" srcId="{0A6FD535-345D-46D5-AD37-89F3D4EE3CE1}" destId="{78171606-9FB4-45E7-93A2-779F9C0698FA}" srcOrd="0" destOrd="0" parTransId="{F76BBAC0-0DE7-4C18-9CCF-CB8000AF01B4}" sibTransId="{E99FBA02-10D4-4AD0-837F-FEFB341E85C5}"/>
    <dgm:cxn modelId="{028F1B27-5168-4DE9-94D7-8C558CB52EB9}" srcId="{78171606-9FB4-45E7-93A2-779F9C0698FA}" destId="{48B7AA48-E349-4772-9790-3653452DDE82}" srcOrd="4" destOrd="0" parTransId="{D7E84E6C-96D8-4CE9-800B-6A2BC433ADA6}" sibTransId="{6B4C938E-FD9C-46D8-B865-C5EB48023E56}"/>
    <dgm:cxn modelId="{F012AC44-A88A-4E01-A184-F35178425113}" type="presOf" srcId="{8B551A77-D4B2-4AAE-AD23-06134E1FFB71}" destId="{628B451A-E38F-45D2-8329-19C3D9B41AD0}" srcOrd="0" destOrd="4" presId="urn:microsoft.com/office/officeart/2005/8/layout/vList5"/>
    <dgm:cxn modelId="{B0F45776-9EBB-476C-9088-85E068039151}" srcId="{78171606-9FB4-45E7-93A2-779F9C0698FA}" destId="{3E93D551-2B5B-4948-99D7-24B135B2506B}" srcOrd="1" destOrd="0" parTransId="{6D0B9F6F-ED02-4D75-BE77-842F0D91B74F}" sibTransId="{AEDED409-4BE4-44F5-889C-C19D340AC149}"/>
    <dgm:cxn modelId="{B665E076-BF6B-4471-B87E-DDF5C88148D1}" type="presOf" srcId="{4B1E90F1-E2FB-4174-913E-C6AA8E8BF738}" destId="{08EC6311-D437-488A-B118-8B88A9488F8A}" srcOrd="0" destOrd="0" presId="urn:microsoft.com/office/officeart/2005/8/layout/vList5"/>
    <dgm:cxn modelId="{CA210387-A24A-4898-9428-F60F219217E2}" srcId="{4B1E90F1-E2FB-4174-913E-C6AA8E8BF738}" destId="{0A6FD535-345D-46D5-AD37-89F3D4EE3CE1}" srcOrd="0" destOrd="0" parTransId="{420AF53A-C231-40F6-9CC0-DFDAD4D3A01C}" sibTransId="{4C9A7393-ED15-4FAF-ADC2-8CD9703D8CFB}"/>
    <dgm:cxn modelId="{1F61188F-D255-486C-B2C3-C0D8807882CB}" type="presOf" srcId="{48B7AA48-E349-4772-9790-3653452DDE82}" destId="{628B451A-E38F-45D2-8329-19C3D9B41AD0}" srcOrd="0" destOrd="5" presId="urn:microsoft.com/office/officeart/2005/8/layout/vList5"/>
    <dgm:cxn modelId="{64B2F495-A746-433B-B6DC-C6CFB546FB50}" type="presOf" srcId="{B4A7BE76-89DB-4E00-B406-0B82CE134F34}" destId="{628B451A-E38F-45D2-8329-19C3D9B41AD0}" srcOrd="0" destOrd="3" presId="urn:microsoft.com/office/officeart/2005/8/layout/vList5"/>
    <dgm:cxn modelId="{FF71F8AD-9153-4837-A45A-C5425A4356D2}" srcId="{78171606-9FB4-45E7-93A2-779F9C0698FA}" destId="{B4A7BE76-89DB-4E00-B406-0B82CE134F34}" srcOrd="2" destOrd="0" parTransId="{1D563194-B4DC-47E2-AC18-2DBD33EE1019}" sibTransId="{D53244FC-FC0C-4BCA-8177-35297A4788FE}"/>
    <dgm:cxn modelId="{A8534DB4-6EE8-46FC-A12F-706F67E16E14}" type="presOf" srcId="{3E93D551-2B5B-4948-99D7-24B135B2506B}" destId="{628B451A-E38F-45D2-8329-19C3D9B41AD0}" srcOrd="0" destOrd="2" presId="urn:microsoft.com/office/officeart/2005/8/layout/vList5"/>
    <dgm:cxn modelId="{5BC319E2-89D4-4688-8780-6905D29B126D}" type="presOf" srcId="{0A6FD535-345D-46D5-AD37-89F3D4EE3CE1}" destId="{935C946B-3BFF-42E3-BA9D-628ED7FC46CD}" srcOrd="0" destOrd="0" presId="urn:microsoft.com/office/officeart/2005/8/layout/vList5"/>
    <dgm:cxn modelId="{010C2D9E-25B9-4C7E-89F4-05C1D561620C}" type="presParOf" srcId="{08EC6311-D437-488A-B118-8B88A9488F8A}" destId="{030B1F15-A09D-4E7B-A049-52729F16EF87}" srcOrd="0" destOrd="0" presId="urn:microsoft.com/office/officeart/2005/8/layout/vList5"/>
    <dgm:cxn modelId="{EF47584B-8B70-4BB1-97EE-EC83F3283CCE}" type="presParOf" srcId="{030B1F15-A09D-4E7B-A049-52729F16EF87}" destId="{935C946B-3BFF-42E3-BA9D-628ED7FC46CD}" srcOrd="0" destOrd="0" presId="urn:microsoft.com/office/officeart/2005/8/layout/vList5"/>
    <dgm:cxn modelId="{2EEB2DE5-4FAF-412F-B5CC-B9C3B7304F00}" type="presParOf" srcId="{030B1F15-A09D-4E7B-A049-52729F16EF87}" destId="{628B451A-E38F-45D2-8329-19C3D9B41AD0}"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F50F1EBD-7C1A-4C42-979E-4CE26D809420}" type="doc">
      <dgm:prSet loTypeId="urn:microsoft.com/office/officeart/2005/8/layout/vList5" loCatId="list" qsTypeId="urn:microsoft.com/office/officeart/2005/8/quickstyle/simple1" qsCatId="simple" csTypeId="urn:microsoft.com/office/officeart/2005/8/colors/colorful3" csCatId="colorful"/>
      <dgm:spPr/>
      <dgm:t>
        <a:bodyPr/>
        <a:lstStyle/>
        <a:p>
          <a:endParaRPr lang="fr-FR"/>
        </a:p>
      </dgm:t>
    </dgm:pt>
    <dgm:pt modelId="{57D208BE-D37F-4B23-ACC4-C4812001479C}">
      <dgm:prSet/>
      <dgm:spPr/>
      <dgm:t>
        <a:bodyPr/>
        <a:lstStyle/>
        <a:p>
          <a:r>
            <a:rPr lang="fr-FR"/>
            <a:t>Paramètres qualitatifs (2) :</a:t>
          </a:r>
        </a:p>
      </dgm:t>
    </dgm:pt>
    <dgm:pt modelId="{CFB720AA-DE32-41BC-AFA4-5F21A385996A}" type="parTrans" cxnId="{88565BB6-7263-47F6-95F8-58317466E53D}">
      <dgm:prSet/>
      <dgm:spPr/>
      <dgm:t>
        <a:bodyPr/>
        <a:lstStyle/>
        <a:p>
          <a:endParaRPr lang="fr-FR"/>
        </a:p>
      </dgm:t>
    </dgm:pt>
    <dgm:pt modelId="{E0BCFBA2-8AD3-44DE-A2BB-2A26FD38E3C6}" type="sibTrans" cxnId="{88565BB6-7263-47F6-95F8-58317466E53D}">
      <dgm:prSet/>
      <dgm:spPr/>
      <dgm:t>
        <a:bodyPr/>
        <a:lstStyle/>
        <a:p>
          <a:endParaRPr lang="fr-FR"/>
        </a:p>
      </dgm:t>
    </dgm:pt>
    <dgm:pt modelId="{42660628-48BC-47F4-9D40-7D336FE04E98}">
      <dgm:prSet/>
      <dgm:spPr/>
      <dgm:t>
        <a:bodyPr/>
        <a:lstStyle/>
        <a:p>
          <a:r>
            <a:rPr lang="fr-FR"/>
            <a:t>Réponses aux obligations de résultats : engagements des candidats sur les paramètres proposés</a:t>
          </a:r>
        </a:p>
      </dgm:t>
    </dgm:pt>
    <dgm:pt modelId="{3073F83D-BD1B-4B07-9FBF-DDDD06D72BA6}" type="parTrans" cxnId="{044CDED0-CB60-479A-AEA4-F621B10037FC}">
      <dgm:prSet/>
      <dgm:spPr/>
      <dgm:t>
        <a:bodyPr/>
        <a:lstStyle/>
        <a:p>
          <a:endParaRPr lang="fr-FR"/>
        </a:p>
      </dgm:t>
    </dgm:pt>
    <dgm:pt modelId="{3D06941D-A69C-47C3-967A-49128CDCF3F1}" type="sibTrans" cxnId="{044CDED0-CB60-479A-AEA4-F621B10037FC}">
      <dgm:prSet/>
      <dgm:spPr/>
      <dgm:t>
        <a:bodyPr/>
        <a:lstStyle/>
        <a:p>
          <a:endParaRPr lang="fr-FR"/>
        </a:p>
      </dgm:t>
    </dgm:pt>
    <dgm:pt modelId="{0CAC4843-758B-4692-B9B4-1FDB5852E7BC}">
      <dgm:prSet/>
      <dgm:spPr/>
      <dgm:t>
        <a:bodyPr/>
        <a:lstStyle/>
        <a:p>
          <a:r>
            <a:rPr lang="fr-FR"/>
            <a:t>Engagement sur les délais</a:t>
          </a:r>
        </a:p>
      </dgm:t>
    </dgm:pt>
    <dgm:pt modelId="{046C6855-D4A4-4B4D-9FD6-B68956FFF9F4}" type="parTrans" cxnId="{94D033E0-69E5-4E75-9D98-60B279FA171D}">
      <dgm:prSet/>
      <dgm:spPr/>
      <dgm:t>
        <a:bodyPr/>
        <a:lstStyle/>
        <a:p>
          <a:endParaRPr lang="fr-FR"/>
        </a:p>
      </dgm:t>
    </dgm:pt>
    <dgm:pt modelId="{0374E515-DD8A-416B-B62E-FD292BE24618}" type="sibTrans" cxnId="{94D033E0-69E5-4E75-9D98-60B279FA171D}">
      <dgm:prSet/>
      <dgm:spPr/>
      <dgm:t>
        <a:bodyPr/>
        <a:lstStyle/>
        <a:p>
          <a:endParaRPr lang="fr-FR"/>
        </a:p>
      </dgm:t>
    </dgm:pt>
    <dgm:pt modelId="{F997217C-2CB9-413D-B7FB-3401943D5798}">
      <dgm:prSet/>
      <dgm:spPr/>
      <dgm:t>
        <a:bodyPr/>
        <a:lstStyle/>
        <a:p>
          <a:r>
            <a:rPr lang="fr-FR"/>
            <a:t>Délai maximum de correction de défaut</a:t>
          </a:r>
        </a:p>
      </dgm:t>
    </dgm:pt>
    <dgm:pt modelId="{FF7186AF-0BCB-4B50-BE45-6449B127C6AA}" type="parTrans" cxnId="{888E2A30-2848-48CD-9E5F-E0B99E34F5D8}">
      <dgm:prSet/>
      <dgm:spPr/>
      <dgm:t>
        <a:bodyPr/>
        <a:lstStyle/>
        <a:p>
          <a:endParaRPr lang="fr-FR"/>
        </a:p>
      </dgm:t>
    </dgm:pt>
    <dgm:pt modelId="{EDE09C77-02AD-44AA-AC2E-6D2652F41F86}" type="sibTrans" cxnId="{888E2A30-2848-48CD-9E5F-E0B99E34F5D8}">
      <dgm:prSet/>
      <dgm:spPr/>
      <dgm:t>
        <a:bodyPr/>
        <a:lstStyle/>
        <a:p>
          <a:endParaRPr lang="fr-FR"/>
        </a:p>
      </dgm:t>
    </dgm:pt>
    <dgm:pt modelId="{2D6C75E9-46F0-417D-BC1D-925ECA79EACA}">
      <dgm:prSet/>
      <dgm:spPr/>
      <dgm:t>
        <a:bodyPr/>
        <a:lstStyle/>
        <a:p>
          <a:r>
            <a:rPr lang="fr-FR"/>
            <a:t>Délai d’intervention</a:t>
          </a:r>
        </a:p>
      </dgm:t>
    </dgm:pt>
    <dgm:pt modelId="{8FEBD2DF-E5CB-4088-ACA2-C9D08FA0BD47}" type="parTrans" cxnId="{624D92D6-5538-48A5-8585-06D5EC900D74}">
      <dgm:prSet/>
      <dgm:spPr/>
      <dgm:t>
        <a:bodyPr/>
        <a:lstStyle/>
        <a:p>
          <a:endParaRPr lang="fr-FR"/>
        </a:p>
      </dgm:t>
    </dgm:pt>
    <dgm:pt modelId="{43960133-4A05-4DFD-B324-63C567BDBB27}" type="sibTrans" cxnId="{624D92D6-5538-48A5-8585-06D5EC900D74}">
      <dgm:prSet/>
      <dgm:spPr/>
      <dgm:t>
        <a:bodyPr/>
        <a:lstStyle/>
        <a:p>
          <a:endParaRPr lang="fr-FR"/>
        </a:p>
      </dgm:t>
    </dgm:pt>
    <dgm:pt modelId="{1A0C2F07-6D52-4D0B-A1ED-3F81D6236C10}">
      <dgm:prSet/>
      <dgm:spPr/>
      <dgm:t>
        <a:bodyPr/>
        <a:lstStyle/>
        <a:p>
          <a:r>
            <a:rPr lang="fr-FR"/>
            <a:t>Délai maximum de fourniture de devis</a:t>
          </a:r>
        </a:p>
      </dgm:t>
    </dgm:pt>
    <dgm:pt modelId="{A0E35AD2-FC34-46E7-9BC9-38D9A4CB363A}" type="parTrans" cxnId="{3717AF93-437F-4B3C-B4B8-A5E310966A05}">
      <dgm:prSet/>
      <dgm:spPr/>
      <dgm:t>
        <a:bodyPr/>
        <a:lstStyle/>
        <a:p>
          <a:endParaRPr lang="fr-FR"/>
        </a:p>
      </dgm:t>
    </dgm:pt>
    <dgm:pt modelId="{7AF02AF3-6504-4DCA-A71E-EC9CE0AF28C3}" type="sibTrans" cxnId="{3717AF93-437F-4B3C-B4B8-A5E310966A05}">
      <dgm:prSet/>
      <dgm:spPr/>
      <dgm:t>
        <a:bodyPr/>
        <a:lstStyle/>
        <a:p>
          <a:endParaRPr lang="fr-FR"/>
        </a:p>
      </dgm:t>
    </dgm:pt>
    <dgm:pt modelId="{37841E7A-E973-412C-90C9-1DBD1BAC7175}">
      <dgm:prSet/>
      <dgm:spPr/>
      <dgm:t>
        <a:bodyPr/>
        <a:lstStyle/>
        <a:p>
          <a:r>
            <a:rPr lang="fr-FR"/>
            <a:t>% de remise en service après la première intervention</a:t>
          </a:r>
        </a:p>
      </dgm:t>
    </dgm:pt>
    <dgm:pt modelId="{C296FFB7-BF66-4AC0-9341-5A0F766CEBE0}" type="parTrans" cxnId="{B19C59DB-52C7-4650-B4E0-6611652772FA}">
      <dgm:prSet/>
      <dgm:spPr/>
      <dgm:t>
        <a:bodyPr/>
        <a:lstStyle/>
        <a:p>
          <a:endParaRPr lang="fr-FR"/>
        </a:p>
      </dgm:t>
    </dgm:pt>
    <dgm:pt modelId="{101E5836-4E11-414C-8726-C9B44E1F9730}" type="sibTrans" cxnId="{B19C59DB-52C7-4650-B4E0-6611652772FA}">
      <dgm:prSet/>
      <dgm:spPr/>
      <dgm:t>
        <a:bodyPr/>
        <a:lstStyle/>
        <a:p>
          <a:endParaRPr lang="fr-FR"/>
        </a:p>
      </dgm:t>
    </dgm:pt>
    <dgm:pt modelId="{7975D3AF-0E66-410F-BAA4-694A9F41873E}">
      <dgm:prSet/>
      <dgm:spPr/>
      <dgm:t>
        <a:bodyPr/>
        <a:lstStyle/>
        <a:p>
          <a:r>
            <a:rPr lang="fr-FR"/>
            <a:t>Fourniture de pièces détachées</a:t>
          </a:r>
        </a:p>
      </dgm:t>
    </dgm:pt>
    <dgm:pt modelId="{356AD43A-F232-469E-8B81-71FB2D8F0621}" type="parTrans" cxnId="{C5097CDB-2D99-49C7-9F15-53C96AF7103F}">
      <dgm:prSet/>
      <dgm:spPr/>
      <dgm:t>
        <a:bodyPr/>
        <a:lstStyle/>
        <a:p>
          <a:endParaRPr lang="fr-FR"/>
        </a:p>
      </dgm:t>
    </dgm:pt>
    <dgm:pt modelId="{C928DCE4-C4C9-4442-AC19-99CA6FE12963}" type="sibTrans" cxnId="{C5097CDB-2D99-49C7-9F15-53C96AF7103F}">
      <dgm:prSet/>
      <dgm:spPr/>
      <dgm:t>
        <a:bodyPr/>
        <a:lstStyle/>
        <a:p>
          <a:endParaRPr lang="fr-FR"/>
        </a:p>
      </dgm:t>
    </dgm:pt>
    <dgm:pt modelId="{97A2856C-64B1-493E-AF1A-C71C76E2D233}">
      <dgm:prSet/>
      <dgm:spPr/>
      <dgm:t>
        <a:bodyPr/>
        <a:lstStyle/>
        <a:p>
          <a:r>
            <a:rPr lang="fr-FR"/>
            <a:t>Origine</a:t>
          </a:r>
        </a:p>
      </dgm:t>
    </dgm:pt>
    <dgm:pt modelId="{EDE56052-3EC8-4672-8575-112393768425}" type="parTrans" cxnId="{50F04936-65B2-4B6F-B60B-036EDC5D5BFF}">
      <dgm:prSet/>
      <dgm:spPr/>
      <dgm:t>
        <a:bodyPr/>
        <a:lstStyle/>
        <a:p>
          <a:endParaRPr lang="fr-FR"/>
        </a:p>
      </dgm:t>
    </dgm:pt>
    <dgm:pt modelId="{91F5CCFA-4697-4F84-BD2C-7D6138F21CEE}" type="sibTrans" cxnId="{50F04936-65B2-4B6F-B60B-036EDC5D5BFF}">
      <dgm:prSet/>
      <dgm:spPr/>
      <dgm:t>
        <a:bodyPr/>
        <a:lstStyle/>
        <a:p>
          <a:endParaRPr lang="fr-FR"/>
        </a:p>
      </dgm:t>
    </dgm:pt>
    <dgm:pt modelId="{A41C6563-8E76-475B-B929-1C75587E2F41}">
      <dgm:prSet/>
      <dgm:spPr/>
      <dgm:t>
        <a:bodyPr/>
        <a:lstStyle/>
        <a:p>
          <a:r>
            <a:rPr lang="fr-FR"/>
            <a:t>Délai maximum pour la fourniture</a:t>
          </a:r>
        </a:p>
      </dgm:t>
    </dgm:pt>
    <dgm:pt modelId="{F8EFFCFD-6DFC-46CF-9B8E-D7CE5A2571CF}" type="parTrans" cxnId="{AC7FD96E-D968-4D31-9AEC-27C95F2B7065}">
      <dgm:prSet/>
      <dgm:spPr/>
      <dgm:t>
        <a:bodyPr/>
        <a:lstStyle/>
        <a:p>
          <a:endParaRPr lang="fr-FR"/>
        </a:p>
      </dgm:t>
    </dgm:pt>
    <dgm:pt modelId="{ADDB5D50-3080-41B6-B265-AEBFD8B62BD1}" type="sibTrans" cxnId="{AC7FD96E-D968-4D31-9AEC-27C95F2B7065}">
      <dgm:prSet/>
      <dgm:spPr/>
      <dgm:t>
        <a:bodyPr/>
        <a:lstStyle/>
        <a:p>
          <a:endParaRPr lang="fr-FR"/>
        </a:p>
      </dgm:t>
    </dgm:pt>
    <dgm:pt modelId="{0E4A2967-C6C4-475E-A07C-7C0D5BFC5A5D}">
      <dgm:prSet/>
      <dgm:spPr/>
      <dgm:t>
        <a:bodyPr/>
        <a:lstStyle/>
        <a:p>
          <a:r>
            <a:rPr lang="fr-FR"/>
            <a:t>Localisation du stock</a:t>
          </a:r>
        </a:p>
      </dgm:t>
    </dgm:pt>
    <dgm:pt modelId="{36DF93B3-844D-47C2-A2CE-252627F75588}" type="parTrans" cxnId="{AF6F5074-F1F7-40E4-9CC7-42CE888328AF}">
      <dgm:prSet/>
      <dgm:spPr/>
      <dgm:t>
        <a:bodyPr/>
        <a:lstStyle/>
        <a:p>
          <a:endParaRPr lang="fr-FR"/>
        </a:p>
      </dgm:t>
    </dgm:pt>
    <dgm:pt modelId="{400B7CA7-AF99-4961-AC94-09B4FF1D3F53}" type="sibTrans" cxnId="{AF6F5074-F1F7-40E4-9CC7-42CE888328AF}">
      <dgm:prSet/>
      <dgm:spPr/>
      <dgm:t>
        <a:bodyPr/>
        <a:lstStyle/>
        <a:p>
          <a:endParaRPr lang="fr-FR"/>
        </a:p>
      </dgm:t>
    </dgm:pt>
    <dgm:pt modelId="{81728474-8761-4397-A04C-8BFE80C28789}">
      <dgm:prSet/>
      <dgm:spPr/>
      <dgm:t>
        <a:bodyPr/>
        <a:lstStyle/>
        <a:p>
          <a:r>
            <a:rPr lang="fr-FR"/>
            <a:t>Prêts de matériels</a:t>
          </a:r>
        </a:p>
      </dgm:t>
    </dgm:pt>
    <dgm:pt modelId="{24CDE4EC-59C9-4E7C-AAB5-9B8935802495}" type="parTrans" cxnId="{764A9396-B224-45E9-B9B0-5E56DF08B6A9}">
      <dgm:prSet/>
      <dgm:spPr/>
      <dgm:t>
        <a:bodyPr/>
        <a:lstStyle/>
        <a:p>
          <a:endParaRPr lang="fr-FR"/>
        </a:p>
      </dgm:t>
    </dgm:pt>
    <dgm:pt modelId="{030C74FD-0194-4C80-B416-3DBD1B4ECD33}" type="sibTrans" cxnId="{764A9396-B224-45E9-B9B0-5E56DF08B6A9}">
      <dgm:prSet/>
      <dgm:spPr/>
      <dgm:t>
        <a:bodyPr/>
        <a:lstStyle/>
        <a:p>
          <a:endParaRPr lang="fr-FR"/>
        </a:p>
      </dgm:t>
    </dgm:pt>
    <dgm:pt modelId="{AF56DD4F-28A5-492D-AD4B-59664371B189}">
      <dgm:prSet/>
      <dgm:spPr/>
      <dgm:t>
        <a:bodyPr/>
        <a:lstStyle/>
        <a:p>
          <a:r>
            <a:rPr lang="fr-FR"/>
            <a:t>Nombre d’arrêts bloquants</a:t>
          </a:r>
        </a:p>
      </dgm:t>
    </dgm:pt>
    <dgm:pt modelId="{25CC9280-4D4A-4DD3-9C7A-BC5AA52CA282}" type="parTrans" cxnId="{FF736705-9DB1-4953-9D5E-595B5D3D65FE}">
      <dgm:prSet/>
      <dgm:spPr/>
      <dgm:t>
        <a:bodyPr/>
        <a:lstStyle/>
        <a:p>
          <a:endParaRPr lang="fr-FR"/>
        </a:p>
      </dgm:t>
    </dgm:pt>
    <dgm:pt modelId="{0FDFA362-BDEB-4162-9019-99FE2E994C72}" type="sibTrans" cxnId="{FF736705-9DB1-4953-9D5E-595B5D3D65FE}">
      <dgm:prSet/>
      <dgm:spPr/>
      <dgm:t>
        <a:bodyPr/>
        <a:lstStyle/>
        <a:p>
          <a:endParaRPr lang="fr-FR"/>
        </a:p>
      </dgm:t>
    </dgm:pt>
    <dgm:pt modelId="{AC9703D4-AC8B-46F5-926A-15D96940E10B}" type="pres">
      <dgm:prSet presAssocID="{F50F1EBD-7C1A-4C42-979E-4CE26D809420}" presName="Name0" presStyleCnt="0">
        <dgm:presLayoutVars>
          <dgm:dir/>
          <dgm:animLvl val="lvl"/>
          <dgm:resizeHandles val="exact"/>
        </dgm:presLayoutVars>
      </dgm:prSet>
      <dgm:spPr/>
    </dgm:pt>
    <dgm:pt modelId="{9D565BAA-FEA5-4DF3-B728-04E060A3B5F1}" type="pres">
      <dgm:prSet presAssocID="{57D208BE-D37F-4B23-ACC4-C4812001479C}" presName="linNode" presStyleCnt="0"/>
      <dgm:spPr/>
    </dgm:pt>
    <dgm:pt modelId="{085A11DC-6C39-4241-8DED-5584DB499F4C}" type="pres">
      <dgm:prSet presAssocID="{57D208BE-D37F-4B23-ACC4-C4812001479C}" presName="parentText" presStyleLbl="node1" presStyleIdx="0" presStyleCnt="1">
        <dgm:presLayoutVars>
          <dgm:chMax val="1"/>
          <dgm:bulletEnabled val="1"/>
        </dgm:presLayoutVars>
      </dgm:prSet>
      <dgm:spPr/>
    </dgm:pt>
    <dgm:pt modelId="{ABDD2FD5-6FC7-4F66-A879-4D90BC005FAF}" type="pres">
      <dgm:prSet presAssocID="{57D208BE-D37F-4B23-ACC4-C4812001479C}" presName="descendantText" presStyleLbl="alignAccFollowNode1" presStyleIdx="0" presStyleCnt="1">
        <dgm:presLayoutVars>
          <dgm:bulletEnabled val="1"/>
        </dgm:presLayoutVars>
      </dgm:prSet>
      <dgm:spPr/>
    </dgm:pt>
  </dgm:ptLst>
  <dgm:cxnLst>
    <dgm:cxn modelId="{FF736705-9DB1-4953-9D5E-595B5D3D65FE}" srcId="{42660628-48BC-47F4-9D40-7D336FE04E98}" destId="{AF56DD4F-28A5-492D-AD4B-59664371B189}" srcOrd="3" destOrd="0" parTransId="{25CC9280-4D4A-4DD3-9C7A-BC5AA52CA282}" sibTransId="{0FDFA362-BDEB-4162-9019-99FE2E994C72}"/>
    <dgm:cxn modelId="{68BE752A-F1D5-477F-BABE-5EF835FBFD1D}" type="presOf" srcId="{0E4A2967-C6C4-475E-A07C-7C0D5BFC5A5D}" destId="{ABDD2FD5-6FC7-4F66-A879-4D90BC005FAF}" srcOrd="0" destOrd="9" presId="urn:microsoft.com/office/officeart/2005/8/layout/vList5"/>
    <dgm:cxn modelId="{1316102D-4408-451E-88F9-30120E1C2280}" type="presOf" srcId="{A41C6563-8E76-475B-B929-1C75587E2F41}" destId="{ABDD2FD5-6FC7-4F66-A879-4D90BC005FAF}" srcOrd="0" destOrd="8" presId="urn:microsoft.com/office/officeart/2005/8/layout/vList5"/>
    <dgm:cxn modelId="{888E2A30-2848-48CD-9E5F-E0B99E34F5D8}" srcId="{0CAC4843-758B-4692-B9B4-1FDB5852E7BC}" destId="{F997217C-2CB9-413D-B7FB-3401943D5798}" srcOrd="0" destOrd="0" parTransId="{FF7186AF-0BCB-4B50-BE45-6449B127C6AA}" sibTransId="{EDE09C77-02AD-44AA-AC2E-6D2652F41F86}"/>
    <dgm:cxn modelId="{F695D033-C76C-45CE-AA1B-01F30A679FB4}" type="presOf" srcId="{37841E7A-E973-412C-90C9-1DBD1BAC7175}" destId="{ABDD2FD5-6FC7-4F66-A879-4D90BC005FAF}" srcOrd="0" destOrd="5" presId="urn:microsoft.com/office/officeart/2005/8/layout/vList5"/>
    <dgm:cxn modelId="{50F04936-65B2-4B6F-B60B-036EDC5D5BFF}" srcId="{7975D3AF-0E66-410F-BAA4-694A9F41873E}" destId="{97A2856C-64B1-493E-AF1A-C71C76E2D233}" srcOrd="0" destOrd="0" parTransId="{EDE56052-3EC8-4672-8575-112393768425}" sibTransId="{91F5CCFA-4697-4F84-BD2C-7D6138F21CEE}"/>
    <dgm:cxn modelId="{41B5DA5D-8915-47CC-942F-443DF77F6F2E}" type="presOf" srcId="{1A0C2F07-6D52-4D0B-A1ED-3F81D6236C10}" destId="{ABDD2FD5-6FC7-4F66-A879-4D90BC005FAF}" srcOrd="0" destOrd="4" presId="urn:microsoft.com/office/officeart/2005/8/layout/vList5"/>
    <dgm:cxn modelId="{B5B35466-9E64-421E-A525-185AD49997E2}" type="presOf" srcId="{42660628-48BC-47F4-9D40-7D336FE04E98}" destId="{ABDD2FD5-6FC7-4F66-A879-4D90BC005FAF}" srcOrd="0" destOrd="0" presId="urn:microsoft.com/office/officeart/2005/8/layout/vList5"/>
    <dgm:cxn modelId="{AC7FD96E-D968-4D31-9AEC-27C95F2B7065}" srcId="{7975D3AF-0E66-410F-BAA4-694A9F41873E}" destId="{A41C6563-8E76-475B-B929-1C75587E2F41}" srcOrd="1" destOrd="0" parTransId="{F8EFFCFD-6DFC-46CF-9B8E-D7CE5A2571CF}" sibTransId="{ADDB5D50-3080-41B6-B265-AEBFD8B62BD1}"/>
    <dgm:cxn modelId="{AF6F5074-F1F7-40E4-9CC7-42CE888328AF}" srcId="{7975D3AF-0E66-410F-BAA4-694A9F41873E}" destId="{0E4A2967-C6C4-475E-A07C-7C0D5BFC5A5D}" srcOrd="2" destOrd="0" parTransId="{36DF93B3-844D-47C2-A2CE-252627F75588}" sibTransId="{400B7CA7-AF99-4961-AC94-09B4FF1D3F53}"/>
    <dgm:cxn modelId="{47007093-D3DD-458C-A17F-2C961D62078C}" type="presOf" srcId="{2D6C75E9-46F0-417D-BC1D-925ECA79EACA}" destId="{ABDD2FD5-6FC7-4F66-A879-4D90BC005FAF}" srcOrd="0" destOrd="3" presId="urn:microsoft.com/office/officeart/2005/8/layout/vList5"/>
    <dgm:cxn modelId="{3717AF93-437F-4B3C-B4B8-A5E310966A05}" srcId="{0CAC4843-758B-4692-B9B4-1FDB5852E7BC}" destId="{1A0C2F07-6D52-4D0B-A1ED-3F81D6236C10}" srcOrd="2" destOrd="0" parTransId="{A0E35AD2-FC34-46E7-9BC9-38D9A4CB363A}" sibTransId="{7AF02AF3-6504-4DCA-A71E-EC9CE0AF28C3}"/>
    <dgm:cxn modelId="{764A9396-B224-45E9-B9B0-5E56DF08B6A9}" srcId="{42660628-48BC-47F4-9D40-7D336FE04E98}" destId="{81728474-8761-4397-A04C-8BFE80C28789}" srcOrd="2" destOrd="0" parTransId="{24CDE4EC-59C9-4E7C-AAB5-9B8935802495}" sibTransId="{030C74FD-0194-4C80-B416-3DBD1B4ECD33}"/>
    <dgm:cxn modelId="{22CB0FA9-AD6F-4A49-8E6C-3121DD2FD0B4}" type="presOf" srcId="{97A2856C-64B1-493E-AF1A-C71C76E2D233}" destId="{ABDD2FD5-6FC7-4F66-A879-4D90BC005FAF}" srcOrd="0" destOrd="7" presId="urn:microsoft.com/office/officeart/2005/8/layout/vList5"/>
    <dgm:cxn modelId="{88565BB6-7263-47F6-95F8-58317466E53D}" srcId="{F50F1EBD-7C1A-4C42-979E-4CE26D809420}" destId="{57D208BE-D37F-4B23-ACC4-C4812001479C}" srcOrd="0" destOrd="0" parTransId="{CFB720AA-DE32-41BC-AFA4-5F21A385996A}" sibTransId="{E0BCFBA2-8AD3-44DE-A2BB-2A26FD38E3C6}"/>
    <dgm:cxn modelId="{600E59BF-9046-4C2F-93A3-48C373A226CE}" type="presOf" srcId="{F50F1EBD-7C1A-4C42-979E-4CE26D809420}" destId="{AC9703D4-AC8B-46F5-926A-15D96940E10B}" srcOrd="0" destOrd="0" presId="urn:microsoft.com/office/officeart/2005/8/layout/vList5"/>
    <dgm:cxn modelId="{9CEFB1BF-AD63-4AC4-80D5-678D07F737CA}" type="presOf" srcId="{AF56DD4F-28A5-492D-AD4B-59664371B189}" destId="{ABDD2FD5-6FC7-4F66-A879-4D90BC005FAF}" srcOrd="0" destOrd="11" presId="urn:microsoft.com/office/officeart/2005/8/layout/vList5"/>
    <dgm:cxn modelId="{BC02DEC4-0E4D-42FE-A4CD-EF6F6408A85D}" type="presOf" srcId="{7975D3AF-0E66-410F-BAA4-694A9F41873E}" destId="{ABDD2FD5-6FC7-4F66-A879-4D90BC005FAF}" srcOrd="0" destOrd="6" presId="urn:microsoft.com/office/officeart/2005/8/layout/vList5"/>
    <dgm:cxn modelId="{044CDED0-CB60-479A-AEA4-F621B10037FC}" srcId="{57D208BE-D37F-4B23-ACC4-C4812001479C}" destId="{42660628-48BC-47F4-9D40-7D336FE04E98}" srcOrd="0" destOrd="0" parTransId="{3073F83D-BD1B-4B07-9FBF-DDDD06D72BA6}" sibTransId="{3D06941D-A69C-47C3-967A-49128CDCF3F1}"/>
    <dgm:cxn modelId="{0B7C66D5-2473-46D3-B760-F0F3988A50DC}" type="presOf" srcId="{57D208BE-D37F-4B23-ACC4-C4812001479C}" destId="{085A11DC-6C39-4241-8DED-5584DB499F4C}" srcOrd="0" destOrd="0" presId="urn:microsoft.com/office/officeart/2005/8/layout/vList5"/>
    <dgm:cxn modelId="{75D187D6-0BA1-458F-B280-2124803AE3AC}" type="presOf" srcId="{F997217C-2CB9-413D-B7FB-3401943D5798}" destId="{ABDD2FD5-6FC7-4F66-A879-4D90BC005FAF}" srcOrd="0" destOrd="2" presId="urn:microsoft.com/office/officeart/2005/8/layout/vList5"/>
    <dgm:cxn modelId="{624D92D6-5538-48A5-8585-06D5EC900D74}" srcId="{0CAC4843-758B-4692-B9B4-1FDB5852E7BC}" destId="{2D6C75E9-46F0-417D-BC1D-925ECA79EACA}" srcOrd="1" destOrd="0" parTransId="{8FEBD2DF-E5CB-4088-ACA2-C9D08FA0BD47}" sibTransId="{43960133-4A05-4DFD-B324-63C567BDBB27}"/>
    <dgm:cxn modelId="{B19C59DB-52C7-4650-B4E0-6611652772FA}" srcId="{0CAC4843-758B-4692-B9B4-1FDB5852E7BC}" destId="{37841E7A-E973-412C-90C9-1DBD1BAC7175}" srcOrd="3" destOrd="0" parTransId="{C296FFB7-BF66-4AC0-9341-5A0F766CEBE0}" sibTransId="{101E5836-4E11-414C-8726-C9B44E1F9730}"/>
    <dgm:cxn modelId="{C5097CDB-2D99-49C7-9F15-53C96AF7103F}" srcId="{42660628-48BC-47F4-9D40-7D336FE04E98}" destId="{7975D3AF-0E66-410F-BAA4-694A9F41873E}" srcOrd="1" destOrd="0" parTransId="{356AD43A-F232-469E-8B81-71FB2D8F0621}" sibTransId="{C928DCE4-C4C9-4442-AC19-99CA6FE12963}"/>
    <dgm:cxn modelId="{E8CF69DF-4C74-4B85-A0E5-AB55E783EAE4}" type="presOf" srcId="{0CAC4843-758B-4692-B9B4-1FDB5852E7BC}" destId="{ABDD2FD5-6FC7-4F66-A879-4D90BC005FAF}" srcOrd="0" destOrd="1" presId="urn:microsoft.com/office/officeart/2005/8/layout/vList5"/>
    <dgm:cxn modelId="{94D033E0-69E5-4E75-9D98-60B279FA171D}" srcId="{42660628-48BC-47F4-9D40-7D336FE04E98}" destId="{0CAC4843-758B-4692-B9B4-1FDB5852E7BC}" srcOrd="0" destOrd="0" parTransId="{046C6855-D4A4-4B4D-9FD6-B68956FFF9F4}" sibTransId="{0374E515-DD8A-416B-B62E-FD292BE24618}"/>
    <dgm:cxn modelId="{2D0545EC-D132-4797-B3CF-1011214C31FF}" type="presOf" srcId="{81728474-8761-4397-A04C-8BFE80C28789}" destId="{ABDD2FD5-6FC7-4F66-A879-4D90BC005FAF}" srcOrd="0" destOrd="10" presId="urn:microsoft.com/office/officeart/2005/8/layout/vList5"/>
    <dgm:cxn modelId="{B1BDEC3B-9904-45F9-AC1A-12C795E94B41}" type="presParOf" srcId="{AC9703D4-AC8B-46F5-926A-15D96940E10B}" destId="{9D565BAA-FEA5-4DF3-B728-04E060A3B5F1}" srcOrd="0" destOrd="0" presId="urn:microsoft.com/office/officeart/2005/8/layout/vList5"/>
    <dgm:cxn modelId="{61BCE806-FDFA-493B-AC89-709F5F5957F7}" type="presParOf" srcId="{9D565BAA-FEA5-4DF3-B728-04E060A3B5F1}" destId="{085A11DC-6C39-4241-8DED-5584DB499F4C}" srcOrd="0" destOrd="0" presId="urn:microsoft.com/office/officeart/2005/8/layout/vList5"/>
    <dgm:cxn modelId="{8EA8C544-3EB5-452D-A0AA-A92121189B01}" type="presParOf" srcId="{9D565BAA-FEA5-4DF3-B728-04E060A3B5F1}" destId="{ABDD2FD5-6FC7-4F66-A879-4D90BC005FAF}"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0751FA7-1574-4069-B3CF-7CC2A6E7FA7F}" type="doc">
      <dgm:prSet loTypeId="urn:microsoft.com/office/officeart/2005/8/layout/vList5" loCatId="list" qsTypeId="urn:microsoft.com/office/officeart/2005/8/quickstyle/simple1" qsCatId="simple" csTypeId="urn:microsoft.com/office/officeart/2005/8/colors/colorful5" csCatId="colorful"/>
      <dgm:spPr/>
      <dgm:t>
        <a:bodyPr/>
        <a:lstStyle/>
        <a:p>
          <a:endParaRPr lang="fr-FR"/>
        </a:p>
      </dgm:t>
    </dgm:pt>
    <dgm:pt modelId="{72C9CC5B-F4A2-4ED4-B34E-9B70BACBBDA6}">
      <dgm:prSet/>
      <dgm:spPr/>
      <dgm:t>
        <a:bodyPr/>
        <a:lstStyle/>
        <a:p>
          <a:r>
            <a:rPr lang="fr-FR"/>
            <a:t>Paramètres qualitatifs (3) :</a:t>
          </a:r>
        </a:p>
      </dgm:t>
    </dgm:pt>
    <dgm:pt modelId="{A7DCD0B0-D259-455C-AE01-31CC9329F011}" type="parTrans" cxnId="{E63B402E-49E6-4A8B-A2C8-A083D556552F}">
      <dgm:prSet/>
      <dgm:spPr/>
      <dgm:t>
        <a:bodyPr/>
        <a:lstStyle/>
        <a:p>
          <a:endParaRPr lang="fr-FR"/>
        </a:p>
      </dgm:t>
    </dgm:pt>
    <dgm:pt modelId="{5C2FAEB9-1424-4E7C-8670-93E6A921C7F6}" type="sibTrans" cxnId="{E63B402E-49E6-4A8B-A2C8-A083D556552F}">
      <dgm:prSet/>
      <dgm:spPr/>
      <dgm:t>
        <a:bodyPr/>
        <a:lstStyle/>
        <a:p>
          <a:endParaRPr lang="fr-FR"/>
        </a:p>
      </dgm:t>
    </dgm:pt>
    <dgm:pt modelId="{83A1145B-F97E-4710-8009-4353EA5783C4}">
      <dgm:prSet/>
      <dgm:spPr/>
      <dgm:t>
        <a:bodyPr/>
        <a:lstStyle/>
        <a:p>
          <a:r>
            <a:rPr lang="fr-FR"/>
            <a:t>Prix de l’offre</a:t>
          </a:r>
        </a:p>
      </dgm:t>
    </dgm:pt>
    <dgm:pt modelId="{DF786915-9DD2-48B4-876C-5F7E34785B54}" type="parTrans" cxnId="{EBDAF33B-8A3B-4AD3-9BC8-7CBF04BADA0B}">
      <dgm:prSet/>
      <dgm:spPr/>
      <dgm:t>
        <a:bodyPr/>
        <a:lstStyle/>
        <a:p>
          <a:endParaRPr lang="fr-FR"/>
        </a:p>
      </dgm:t>
    </dgm:pt>
    <dgm:pt modelId="{0A0D5B4B-F014-45EA-B36B-D02BC60F08EE}" type="sibTrans" cxnId="{EBDAF33B-8A3B-4AD3-9BC8-7CBF04BADA0B}">
      <dgm:prSet/>
      <dgm:spPr/>
      <dgm:t>
        <a:bodyPr/>
        <a:lstStyle/>
        <a:p>
          <a:endParaRPr lang="fr-FR"/>
        </a:p>
      </dgm:t>
    </dgm:pt>
    <dgm:pt modelId="{EA2B5B65-52E6-4097-8BC2-07B37068CAEE}">
      <dgm:prSet/>
      <dgm:spPr/>
      <dgm:t>
        <a:bodyPr/>
        <a:lstStyle/>
        <a:p>
          <a:r>
            <a:rPr lang="fr-FR"/>
            <a:t>Montant pour les prestations forfaitaires demandées</a:t>
          </a:r>
        </a:p>
      </dgm:t>
    </dgm:pt>
    <dgm:pt modelId="{E29EFEFD-F7B5-4104-8AB9-F2EEC6C4D6B4}" type="parTrans" cxnId="{8A5AFB23-1D8E-4D67-894A-1273392B9FAF}">
      <dgm:prSet/>
      <dgm:spPr/>
      <dgm:t>
        <a:bodyPr/>
        <a:lstStyle/>
        <a:p>
          <a:endParaRPr lang="fr-FR"/>
        </a:p>
      </dgm:t>
    </dgm:pt>
    <dgm:pt modelId="{B99DF0F1-A801-4D6E-BA0F-9711F74A2F52}" type="sibTrans" cxnId="{8A5AFB23-1D8E-4D67-894A-1273392B9FAF}">
      <dgm:prSet/>
      <dgm:spPr/>
      <dgm:t>
        <a:bodyPr/>
        <a:lstStyle/>
        <a:p>
          <a:endParaRPr lang="fr-FR"/>
        </a:p>
      </dgm:t>
    </dgm:pt>
    <dgm:pt modelId="{E5507D07-767B-4AA7-A3E6-977452EBFFF4}">
      <dgm:prSet/>
      <dgm:spPr/>
      <dgm:t>
        <a:bodyPr/>
        <a:lstStyle/>
        <a:p>
          <a:r>
            <a:rPr lang="fr-FR"/>
            <a:t>Tarif horaire</a:t>
          </a:r>
        </a:p>
      </dgm:t>
    </dgm:pt>
    <dgm:pt modelId="{D6E04199-FCBB-498A-A01C-F5BA6A087DFD}" type="parTrans" cxnId="{0FDD344B-6FC7-49DD-A970-2833761B54E2}">
      <dgm:prSet/>
      <dgm:spPr/>
      <dgm:t>
        <a:bodyPr/>
        <a:lstStyle/>
        <a:p>
          <a:endParaRPr lang="fr-FR"/>
        </a:p>
      </dgm:t>
    </dgm:pt>
    <dgm:pt modelId="{26911951-12C6-4DD1-B346-126D5E401810}" type="sibTrans" cxnId="{0FDD344B-6FC7-49DD-A970-2833761B54E2}">
      <dgm:prSet/>
      <dgm:spPr/>
      <dgm:t>
        <a:bodyPr/>
        <a:lstStyle/>
        <a:p>
          <a:endParaRPr lang="fr-FR"/>
        </a:p>
      </dgm:t>
    </dgm:pt>
    <dgm:pt modelId="{D5E272A1-4307-4A43-9C22-043DB352F99C}">
      <dgm:prSet/>
      <dgm:spPr/>
      <dgm:t>
        <a:bodyPr/>
        <a:lstStyle/>
        <a:p>
          <a:r>
            <a:rPr lang="fr-FR"/>
            <a:t>Tarif déplacement</a:t>
          </a:r>
        </a:p>
      </dgm:t>
    </dgm:pt>
    <dgm:pt modelId="{E9B6E5AB-E0A5-4C1A-8438-DB1B771DEBA9}" type="parTrans" cxnId="{C8725929-0100-400B-9238-90FB76D9190F}">
      <dgm:prSet/>
      <dgm:spPr/>
      <dgm:t>
        <a:bodyPr/>
        <a:lstStyle/>
        <a:p>
          <a:endParaRPr lang="fr-FR"/>
        </a:p>
      </dgm:t>
    </dgm:pt>
    <dgm:pt modelId="{33A8B49B-974E-40FB-B02B-ED8258D0D78C}" type="sibTrans" cxnId="{C8725929-0100-400B-9238-90FB76D9190F}">
      <dgm:prSet/>
      <dgm:spPr/>
      <dgm:t>
        <a:bodyPr/>
        <a:lstStyle/>
        <a:p>
          <a:endParaRPr lang="fr-FR"/>
        </a:p>
      </dgm:t>
    </dgm:pt>
    <dgm:pt modelId="{51499777-25A0-404E-86E4-0B5F7FE957CD}">
      <dgm:prSet/>
      <dgm:spPr/>
      <dgm:t>
        <a:bodyPr/>
        <a:lstStyle/>
        <a:p>
          <a:r>
            <a:rPr lang="fr-FR"/>
            <a:t>Comparaison par rapport aux coûts antérieurs</a:t>
          </a:r>
        </a:p>
      </dgm:t>
    </dgm:pt>
    <dgm:pt modelId="{7102B1A1-814B-41F2-A7AF-1396127E2B13}" type="parTrans" cxnId="{21EE97A9-8ADC-4B82-8E55-AE06EEACC2E0}">
      <dgm:prSet/>
      <dgm:spPr/>
      <dgm:t>
        <a:bodyPr/>
        <a:lstStyle/>
        <a:p>
          <a:endParaRPr lang="fr-FR"/>
        </a:p>
      </dgm:t>
    </dgm:pt>
    <dgm:pt modelId="{7F2341FB-2B3C-4EFC-8B84-A9329F18792A}" type="sibTrans" cxnId="{21EE97A9-8ADC-4B82-8E55-AE06EEACC2E0}">
      <dgm:prSet/>
      <dgm:spPr/>
      <dgm:t>
        <a:bodyPr/>
        <a:lstStyle/>
        <a:p>
          <a:endParaRPr lang="fr-FR"/>
        </a:p>
      </dgm:t>
    </dgm:pt>
    <dgm:pt modelId="{ECFC6618-501E-47C5-B5FA-B917AAD82D89}" type="pres">
      <dgm:prSet presAssocID="{E0751FA7-1574-4069-B3CF-7CC2A6E7FA7F}" presName="Name0" presStyleCnt="0">
        <dgm:presLayoutVars>
          <dgm:dir/>
          <dgm:animLvl val="lvl"/>
          <dgm:resizeHandles val="exact"/>
        </dgm:presLayoutVars>
      </dgm:prSet>
      <dgm:spPr/>
    </dgm:pt>
    <dgm:pt modelId="{CB8A792A-AF60-438F-82A5-EF865E43A22A}" type="pres">
      <dgm:prSet presAssocID="{72C9CC5B-F4A2-4ED4-B34E-9B70BACBBDA6}" presName="linNode" presStyleCnt="0"/>
      <dgm:spPr/>
    </dgm:pt>
    <dgm:pt modelId="{B2905B04-EE5A-47CA-8118-3176019AE6ED}" type="pres">
      <dgm:prSet presAssocID="{72C9CC5B-F4A2-4ED4-B34E-9B70BACBBDA6}" presName="parentText" presStyleLbl="node1" presStyleIdx="0" presStyleCnt="1">
        <dgm:presLayoutVars>
          <dgm:chMax val="1"/>
          <dgm:bulletEnabled val="1"/>
        </dgm:presLayoutVars>
      </dgm:prSet>
      <dgm:spPr/>
    </dgm:pt>
    <dgm:pt modelId="{2E4C8D48-20A4-40CE-A20F-C353CC79DC1D}" type="pres">
      <dgm:prSet presAssocID="{72C9CC5B-F4A2-4ED4-B34E-9B70BACBBDA6}" presName="descendantText" presStyleLbl="alignAccFollowNode1" presStyleIdx="0" presStyleCnt="1">
        <dgm:presLayoutVars>
          <dgm:bulletEnabled val="1"/>
        </dgm:presLayoutVars>
      </dgm:prSet>
      <dgm:spPr/>
    </dgm:pt>
  </dgm:ptLst>
  <dgm:cxnLst>
    <dgm:cxn modelId="{81205A1C-0A0F-432E-94FC-4885A5A31389}" type="presOf" srcId="{D5E272A1-4307-4A43-9C22-043DB352F99C}" destId="{2E4C8D48-20A4-40CE-A20F-C353CC79DC1D}" srcOrd="0" destOrd="3" presId="urn:microsoft.com/office/officeart/2005/8/layout/vList5"/>
    <dgm:cxn modelId="{8A5AFB23-1D8E-4D67-894A-1273392B9FAF}" srcId="{83A1145B-F97E-4710-8009-4353EA5783C4}" destId="{EA2B5B65-52E6-4097-8BC2-07B37068CAEE}" srcOrd="0" destOrd="0" parTransId="{E29EFEFD-F7B5-4104-8AB9-F2EEC6C4D6B4}" sibTransId="{B99DF0F1-A801-4D6E-BA0F-9711F74A2F52}"/>
    <dgm:cxn modelId="{C8725929-0100-400B-9238-90FB76D9190F}" srcId="{83A1145B-F97E-4710-8009-4353EA5783C4}" destId="{D5E272A1-4307-4A43-9C22-043DB352F99C}" srcOrd="2" destOrd="0" parTransId="{E9B6E5AB-E0A5-4C1A-8438-DB1B771DEBA9}" sibTransId="{33A8B49B-974E-40FB-B02B-ED8258D0D78C}"/>
    <dgm:cxn modelId="{2D45A42C-14D4-4236-AF42-A6030FA6E2D5}" type="presOf" srcId="{E0751FA7-1574-4069-B3CF-7CC2A6E7FA7F}" destId="{ECFC6618-501E-47C5-B5FA-B917AAD82D89}" srcOrd="0" destOrd="0" presId="urn:microsoft.com/office/officeart/2005/8/layout/vList5"/>
    <dgm:cxn modelId="{E63B402E-49E6-4A8B-A2C8-A083D556552F}" srcId="{E0751FA7-1574-4069-B3CF-7CC2A6E7FA7F}" destId="{72C9CC5B-F4A2-4ED4-B34E-9B70BACBBDA6}" srcOrd="0" destOrd="0" parTransId="{A7DCD0B0-D259-455C-AE01-31CC9329F011}" sibTransId="{5C2FAEB9-1424-4E7C-8670-93E6A921C7F6}"/>
    <dgm:cxn modelId="{EBDAF33B-8A3B-4AD3-9BC8-7CBF04BADA0B}" srcId="{72C9CC5B-F4A2-4ED4-B34E-9B70BACBBDA6}" destId="{83A1145B-F97E-4710-8009-4353EA5783C4}" srcOrd="0" destOrd="0" parTransId="{DF786915-9DD2-48B4-876C-5F7E34785B54}" sibTransId="{0A0D5B4B-F014-45EA-B36B-D02BC60F08EE}"/>
    <dgm:cxn modelId="{0FDD344B-6FC7-49DD-A970-2833761B54E2}" srcId="{83A1145B-F97E-4710-8009-4353EA5783C4}" destId="{E5507D07-767B-4AA7-A3E6-977452EBFFF4}" srcOrd="1" destOrd="0" parTransId="{D6E04199-FCBB-498A-A01C-F5BA6A087DFD}" sibTransId="{26911951-12C6-4DD1-B346-126D5E401810}"/>
    <dgm:cxn modelId="{FA78CA93-1FCF-43F2-B252-2D66815D961B}" type="presOf" srcId="{EA2B5B65-52E6-4097-8BC2-07B37068CAEE}" destId="{2E4C8D48-20A4-40CE-A20F-C353CC79DC1D}" srcOrd="0" destOrd="1" presId="urn:microsoft.com/office/officeart/2005/8/layout/vList5"/>
    <dgm:cxn modelId="{C3676B94-F2A6-4A24-BFB0-EB0E251AD9D9}" type="presOf" srcId="{72C9CC5B-F4A2-4ED4-B34E-9B70BACBBDA6}" destId="{B2905B04-EE5A-47CA-8118-3176019AE6ED}" srcOrd="0" destOrd="0" presId="urn:microsoft.com/office/officeart/2005/8/layout/vList5"/>
    <dgm:cxn modelId="{21EE97A9-8ADC-4B82-8E55-AE06EEACC2E0}" srcId="{83A1145B-F97E-4710-8009-4353EA5783C4}" destId="{51499777-25A0-404E-86E4-0B5F7FE957CD}" srcOrd="3" destOrd="0" parTransId="{7102B1A1-814B-41F2-A7AF-1396127E2B13}" sibTransId="{7F2341FB-2B3C-4EFC-8B84-A9329F18792A}"/>
    <dgm:cxn modelId="{33FB1AB6-5821-41F5-9302-338DCAC81026}" type="presOf" srcId="{E5507D07-767B-4AA7-A3E6-977452EBFFF4}" destId="{2E4C8D48-20A4-40CE-A20F-C353CC79DC1D}" srcOrd="0" destOrd="2" presId="urn:microsoft.com/office/officeart/2005/8/layout/vList5"/>
    <dgm:cxn modelId="{D61BD2C1-9D3A-4F6E-8107-0338FEF2B3D5}" type="presOf" srcId="{51499777-25A0-404E-86E4-0B5F7FE957CD}" destId="{2E4C8D48-20A4-40CE-A20F-C353CC79DC1D}" srcOrd="0" destOrd="4" presId="urn:microsoft.com/office/officeart/2005/8/layout/vList5"/>
    <dgm:cxn modelId="{82E0A7C2-9507-4550-B65B-9FE5FB774AFC}" type="presOf" srcId="{83A1145B-F97E-4710-8009-4353EA5783C4}" destId="{2E4C8D48-20A4-40CE-A20F-C353CC79DC1D}" srcOrd="0" destOrd="0" presId="urn:microsoft.com/office/officeart/2005/8/layout/vList5"/>
    <dgm:cxn modelId="{8EDFB23C-2227-4BFD-8581-732D5CE6C41F}" type="presParOf" srcId="{ECFC6618-501E-47C5-B5FA-B917AAD82D89}" destId="{CB8A792A-AF60-438F-82A5-EF865E43A22A}" srcOrd="0" destOrd="0" presId="urn:microsoft.com/office/officeart/2005/8/layout/vList5"/>
    <dgm:cxn modelId="{A9DBC9EA-6995-41CA-AAEE-4D7152960F99}" type="presParOf" srcId="{CB8A792A-AF60-438F-82A5-EF865E43A22A}" destId="{B2905B04-EE5A-47CA-8118-3176019AE6ED}" srcOrd="0" destOrd="0" presId="urn:microsoft.com/office/officeart/2005/8/layout/vList5"/>
    <dgm:cxn modelId="{041540A8-B1A0-49B8-A1A2-F7FC02F55C3F}" type="presParOf" srcId="{CB8A792A-AF60-438F-82A5-EF865E43A22A}" destId="{2E4C8D48-20A4-40CE-A20F-C353CC79DC1D}"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3B8CE26-5DAC-4732-B041-427C5F5B4095}" type="doc">
      <dgm:prSet loTypeId="urn:microsoft.com/office/officeart/2005/8/layout/vList2" loCatId="list" qsTypeId="urn:microsoft.com/office/officeart/2005/8/quickstyle/simple1" qsCatId="simple" csTypeId="urn:microsoft.com/office/officeart/2005/8/colors/colorful1" csCatId="colorful" phldr="1"/>
      <dgm:spPr/>
      <dgm:t>
        <a:bodyPr/>
        <a:lstStyle/>
        <a:p>
          <a:endParaRPr lang="fr-FR"/>
        </a:p>
      </dgm:t>
    </dgm:pt>
    <dgm:pt modelId="{792939FA-38F6-4996-B004-3A4B71E61AB5}">
      <dgm:prSet phldrT="[Texte]"/>
      <dgm:spPr/>
      <dgm:t>
        <a:bodyPr/>
        <a:lstStyle/>
        <a:p>
          <a:r>
            <a:rPr lang="fr-FR" altLang="fr-FR" dirty="0">
              <a:latin typeface="Tahoma" panose="020B0604030504040204" pitchFamily="34" charset="0"/>
              <a:cs typeface="Times New Roman" panose="02020603050405020304" pitchFamily="18" charset="0"/>
            </a:rPr>
            <a:t>Les services généraux :</a:t>
          </a:r>
          <a:endParaRPr lang="fr-FR" dirty="0"/>
        </a:p>
      </dgm:t>
    </dgm:pt>
    <dgm:pt modelId="{FF0C8CCD-9FB2-4D16-89A3-491AB0EBEAF7}" type="parTrans" cxnId="{E9E67540-AE3A-4122-A36C-93E191A627CD}">
      <dgm:prSet/>
      <dgm:spPr/>
      <dgm:t>
        <a:bodyPr/>
        <a:lstStyle/>
        <a:p>
          <a:endParaRPr lang="fr-FR"/>
        </a:p>
      </dgm:t>
    </dgm:pt>
    <dgm:pt modelId="{CDB921A0-D35E-42CF-A72E-6A32B0E1ED05}" type="sibTrans" cxnId="{E9E67540-AE3A-4122-A36C-93E191A627CD}">
      <dgm:prSet/>
      <dgm:spPr/>
      <dgm:t>
        <a:bodyPr/>
        <a:lstStyle/>
        <a:p>
          <a:endParaRPr lang="fr-FR"/>
        </a:p>
      </dgm:t>
    </dgm:pt>
    <dgm:pt modelId="{E630B1B2-D08B-4B64-9069-9900258DBA54}">
      <dgm:prSet/>
      <dgm:spPr/>
      <dgm:t>
        <a:bodyPr/>
        <a:lstStyle/>
        <a:p>
          <a:r>
            <a:rPr lang="fr-FR" altLang="fr-FR" dirty="0">
              <a:latin typeface="Tahoma" panose="020B0604030504040204" pitchFamily="34" charset="0"/>
              <a:cs typeface="Times New Roman" panose="02020603050405020304" pitchFamily="18" charset="0"/>
            </a:rPr>
            <a:t>Les services connexes à la production :</a:t>
          </a:r>
        </a:p>
      </dgm:t>
    </dgm:pt>
    <dgm:pt modelId="{BF165155-0F60-46AD-96FE-9D9A113AB876}" type="parTrans" cxnId="{BF5D3FD7-324B-487B-B56D-B95E57813F0F}">
      <dgm:prSet/>
      <dgm:spPr/>
      <dgm:t>
        <a:bodyPr/>
        <a:lstStyle/>
        <a:p>
          <a:endParaRPr lang="fr-FR"/>
        </a:p>
      </dgm:t>
    </dgm:pt>
    <dgm:pt modelId="{52354202-FFBA-4024-AE43-C7CA67AEFC07}" type="sibTrans" cxnId="{BF5D3FD7-324B-487B-B56D-B95E57813F0F}">
      <dgm:prSet/>
      <dgm:spPr/>
      <dgm:t>
        <a:bodyPr/>
        <a:lstStyle/>
        <a:p>
          <a:endParaRPr lang="fr-FR"/>
        </a:p>
      </dgm:t>
    </dgm:pt>
    <dgm:pt modelId="{8B042C71-9DC3-464A-9057-DDB445646A50}">
      <dgm:prSet/>
      <dgm:spPr/>
      <dgm:t>
        <a:bodyPr/>
        <a:lstStyle/>
        <a:p>
          <a:r>
            <a:rPr lang="fr-FR" altLang="fr-FR" dirty="0">
              <a:latin typeface="Tahoma" panose="020B0604030504040204" pitchFamily="34" charset="0"/>
              <a:cs typeface="Times New Roman" panose="02020603050405020304" pitchFamily="18" charset="0"/>
            </a:rPr>
            <a:t>Les tâches directement liées au service de production :</a:t>
          </a:r>
          <a:endParaRPr lang="fr-FR" altLang="fr-FR" i="1" dirty="0">
            <a:latin typeface="Tahoma" panose="020B0604030504040204" pitchFamily="34" charset="0"/>
            <a:cs typeface="Times New Roman" panose="02020603050405020304" pitchFamily="18" charset="0"/>
          </a:endParaRPr>
        </a:p>
      </dgm:t>
    </dgm:pt>
    <dgm:pt modelId="{F1A3616A-A1CD-4AB8-BB0C-6FF9E28343AC}" type="parTrans" cxnId="{6DD790A0-0A4E-45E1-BA3A-9657D713B683}">
      <dgm:prSet/>
      <dgm:spPr/>
      <dgm:t>
        <a:bodyPr/>
        <a:lstStyle/>
        <a:p>
          <a:endParaRPr lang="fr-FR"/>
        </a:p>
      </dgm:t>
    </dgm:pt>
    <dgm:pt modelId="{D6420D81-A895-4E2F-BA3B-FFC041D33C44}" type="sibTrans" cxnId="{6DD790A0-0A4E-45E1-BA3A-9657D713B683}">
      <dgm:prSet/>
      <dgm:spPr/>
      <dgm:t>
        <a:bodyPr/>
        <a:lstStyle/>
        <a:p>
          <a:endParaRPr lang="fr-FR"/>
        </a:p>
      </dgm:t>
    </dgm:pt>
    <dgm:pt modelId="{E3337882-EA7C-435D-BC21-EF13BDF13728}">
      <dgm:prSet/>
      <dgm:spPr/>
      <dgm:t>
        <a:bodyPr/>
        <a:lstStyle/>
        <a:p>
          <a:r>
            <a:rPr lang="fr-FR" altLang="fr-FR" dirty="0">
              <a:latin typeface="Tahoma" panose="020B0604030504040204" pitchFamily="34" charset="0"/>
              <a:cs typeface="Times New Roman" panose="02020603050405020304" pitchFamily="18" charset="0"/>
            </a:rPr>
            <a:t>Révisions effectuées lors d’un arrêt important de production, réalisation des pièces de rechange, remise en état d’organes ou de sous-ensembles faisant l’objet d’échanges standards.</a:t>
          </a:r>
        </a:p>
      </dgm:t>
    </dgm:pt>
    <dgm:pt modelId="{7A7ACF7C-9505-4F28-AF8A-E3FC2AB81C21}" type="parTrans" cxnId="{A09D9A10-C378-4774-BD68-C907F9050814}">
      <dgm:prSet/>
      <dgm:spPr/>
      <dgm:t>
        <a:bodyPr/>
        <a:lstStyle/>
        <a:p>
          <a:endParaRPr lang="fr-FR"/>
        </a:p>
      </dgm:t>
    </dgm:pt>
    <dgm:pt modelId="{23E5BBCD-F716-4092-959F-5649506940E8}" type="sibTrans" cxnId="{A09D9A10-C378-4774-BD68-C907F9050814}">
      <dgm:prSet/>
      <dgm:spPr/>
      <dgm:t>
        <a:bodyPr/>
        <a:lstStyle/>
        <a:p>
          <a:endParaRPr lang="fr-FR"/>
        </a:p>
      </dgm:t>
    </dgm:pt>
    <dgm:pt modelId="{A8C326CE-06BC-4BC1-BFAC-186A3EA0EBC5}">
      <dgm:prSet/>
      <dgm:spPr/>
      <dgm:t>
        <a:bodyPr/>
        <a:lstStyle/>
        <a:p>
          <a:r>
            <a:rPr lang="fr-FR" altLang="fr-FR">
              <a:latin typeface="Tahoma" panose="020B0604030504040204" pitchFamily="34" charset="0"/>
              <a:cs typeface="Times New Roman" panose="02020603050405020304" pitchFamily="18" charset="0"/>
            </a:rPr>
            <a:t>Les tâches à caractère réglementaire :</a:t>
          </a:r>
          <a:endParaRPr lang="fr-FR" altLang="fr-FR" i="1" dirty="0">
            <a:latin typeface="Tahoma" panose="020B0604030504040204" pitchFamily="34" charset="0"/>
            <a:cs typeface="Times New Roman" panose="02020603050405020304" pitchFamily="18" charset="0"/>
          </a:endParaRPr>
        </a:p>
      </dgm:t>
    </dgm:pt>
    <dgm:pt modelId="{15B34A15-6F79-4275-8C12-9B03AE9390E9}" type="parTrans" cxnId="{90D7C332-4908-4166-9EE6-180DE1682BC5}">
      <dgm:prSet/>
      <dgm:spPr/>
      <dgm:t>
        <a:bodyPr/>
        <a:lstStyle/>
        <a:p>
          <a:endParaRPr lang="fr-FR"/>
        </a:p>
      </dgm:t>
    </dgm:pt>
    <dgm:pt modelId="{AA127F7A-725D-4597-BB83-13B978CFDD05}" type="sibTrans" cxnId="{90D7C332-4908-4166-9EE6-180DE1682BC5}">
      <dgm:prSet/>
      <dgm:spPr/>
      <dgm:t>
        <a:bodyPr/>
        <a:lstStyle/>
        <a:p>
          <a:endParaRPr lang="fr-FR"/>
        </a:p>
      </dgm:t>
    </dgm:pt>
    <dgm:pt modelId="{7EFBE618-9C03-400B-8D79-747BFEBE067A}">
      <dgm:prSet/>
      <dgm:spPr/>
      <dgm:t>
        <a:bodyPr/>
        <a:lstStyle/>
        <a:p>
          <a:r>
            <a:rPr lang="fr-FR" altLang="fr-FR" dirty="0">
              <a:latin typeface="Tahoma" panose="020B0604030504040204" pitchFamily="34" charset="0"/>
              <a:cs typeface="Times New Roman" panose="02020603050405020304" pitchFamily="18" charset="0"/>
            </a:rPr>
            <a:t>Ces tâches sont confiées à des organismes agréés dont les personnels sont habilités.</a:t>
          </a:r>
        </a:p>
      </dgm:t>
    </dgm:pt>
    <dgm:pt modelId="{633AA760-2C3A-41FD-814A-203334DA454C}" type="parTrans" cxnId="{5C2F26DB-E479-4925-8C54-C486920E0F5B}">
      <dgm:prSet/>
      <dgm:spPr/>
      <dgm:t>
        <a:bodyPr/>
        <a:lstStyle/>
        <a:p>
          <a:endParaRPr lang="fr-FR"/>
        </a:p>
      </dgm:t>
    </dgm:pt>
    <dgm:pt modelId="{1F1C4233-BB4B-4047-A8AE-EE1EAEDCF77C}" type="sibTrans" cxnId="{5C2F26DB-E479-4925-8C54-C486920E0F5B}">
      <dgm:prSet/>
      <dgm:spPr/>
      <dgm:t>
        <a:bodyPr/>
        <a:lstStyle/>
        <a:p>
          <a:endParaRPr lang="fr-FR"/>
        </a:p>
      </dgm:t>
    </dgm:pt>
    <dgm:pt modelId="{2874BA4C-98C1-41E6-BA5E-A52554ECEDEE}">
      <dgm:prSet/>
      <dgm:spPr/>
      <dgm:t>
        <a:bodyPr/>
        <a:lstStyle/>
        <a:p>
          <a:r>
            <a:rPr lang="fr-FR" altLang="fr-FR" i="1">
              <a:latin typeface="Tahoma" panose="020B0604030504040204" pitchFamily="34" charset="0"/>
              <a:cs typeface="Times New Roman" panose="02020603050405020304" pitchFamily="18" charset="0"/>
            </a:rPr>
            <a:t>nettoyage industriel, maintenance des bâtiments, ascenseurs, surveillance…</a:t>
          </a:r>
          <a:endParaRPr lang="fr-FR" dirty="0"/>
        </a:p>
      </dgm:t>
    </dgm:pt>
    <dgm:pt modelId="{AFD22E95-F3B6-4A34-9EA6-189D59C17C1A}" type="parTrans" cxnId="{D9BC0389-5ED4-484C-A4AE-9CB2EC97E0B8}">
      <dgm:prSet/>
      <dgm:spPr/>
      <dgm:t>
        <a:bodyPr/>
        <a:lstStyle/>
        <a:p>
          <a:endParaRPr lang="fr-FR"/>
        </a:p>
      </dgm:t>
    </dgm:pt>
    <dgm:pt modelId="{591BC11A-7BA3-4AFD-B905-11AB2AC20F1A}" type="sibTrans" cxnId="{D9BC0389-5ED4-484C-A4AE-9CB2EC97E0B8}">
      <dgm:prSet/>
      <dgm:spPr/>
      <dgm:t>
        <a:bodyPr/>
        <a:lstStyle/>
        <a:p>
          <a:endParaRPr lang="fr-FR"/>
        </a:p>
      </dgm:t>
    </dgm:pt>
    <dgm:pt modelId="{F990CC93-AC7E-443B-AE76-8AE13B0B44F4}">
      <dgm:prSet/>
      <dgm:spPr/>
      <dgm:t>
        <a:bodyPr/>
        <a:lstStyle/>
        <a:p>
          <a:r>
            <a:rPr lang="fr-FR" altLang="fr-FR" i="1" dirty="0">
              <a:latin typeface="Tahoma" panose="020B0604030504040204" pitchFamily="34" charset="0"/>
              <a:cs typeface="Times New Roman" panose="02020603050405020304" pitchFamily="18" charset="0"/>
            </a:rPr>
            <a:t>conditionnement, manutention, matériel de reprographie…</a:t>
          </a:r>
          <a:endParaRPr lang="fr-FR" altLang="fr-FR" dirty="0">
            <a:latin typeface="Tahoma" panose="020B0604030504040204" pitchFamily="34" charset="0"/>
            <a:cs typeface="Times New Roman" panose="02020603050405020304" pitchFamily="18" charset="0"/>
          </a:endParaRPr>
        </a:p>
      </dgm:t>
    </dgm:pt>
    <dgm:pt modelId="{2EB75EB7-381C-4972-BDB3-BEFFF4C8E3B8}" type="parTrans" cxnId="{75AF52A1-3128-4C52-B34F-D94B1514925B}">
      <dgm:prSet/>
      <dgm:spPr/>
      <dgm:t>
        <a:bodyPr/>
        <a:lstStyle/>
        <a:p>
          <a:endParaRPr lang="fr-FR"/>
        </a:p>
      </dgm:t>
    </dgm:pt>
    <dgm:pt modelId="{73CA4F20-EBF5-4ED4-97B9-C573A651E92B}" type="sibTrans" cxnId="{75AF52A1-3128-4C52-B34F-D94B1514925B}">
      <dgm:prSet/>
      <dgm:spPr/>
      <dgm:t>
        <a:bodyPr/>
        <a:lstStyle/>
        <a:p>
          <a:endParaRPr lang="fr-FR"/>
        </a:p>
      </dgm:t>
    </dgm:pt>
    <dgm:pt modelId="{69E676BC-C3FA-4003-95A1-30E4F6C337CE}">
      <dgm:prSet/>
      <dgm:spPr/>
      <dgm:t>
        <a:bodyPr/>
        <a:lstStyle/>
        <a:p>
          <a:r>
            <a:rPr lang="fr-FR" altLang="fr-FR" i="1" dirty="0">
              <a:solidFill>
                <a:schemeClr val="tx1"/>
              </a:solidFill>
              <a:latin typeface="Tahoma" panose="020B0604030504040204" pitchFamily="34" charset="0"/>
              <a:cs typeface="Times New Roman" panose="02020603050405020304" pitchFamily="18" charset="0"/>
            </a:rPr>
            <a:t>travaux de modification, rénovation…</a:t>
          </a:r>
        </a:p>
      </dgm:t>
    </dgm:pt>
    <dgm:pt modelId="{4E06444B-30EB-4C6F-989A-DB607AB121D0}" type="parTrans" cxnId="{0F880578-C58F-43C7-BFC3-2B21FAE6E0B6}">
      <dgm:prSet/>
      <dgm:spPr/>
      <dgm:t>
        <a:bodyPr/>
        <a:lstStyle/>
        <a:p>
          <a:endParaRPr lang="fr-FR"/>
        </a:p>
      </dgm:t>
    </dgm:pt>
    <dgm:pt modelId="{2FD71672-2D41-417B-91E7-B88A8C3C4BB3}" type="sibTrans" cxnId="{0F880578-C58F-43C7-BFC3-2B21FAE6E0B6}">
      <dgm:prSet/>
      <dgm:spPr/>
      <dgm:t>
        <a:bodyPr/>
        <a:lstStyle/>
        <a:p>
          <a:endParaRPr lang="fr-FR"/>
        </a:p>
      </dgm:t>
    </dgm:pt>
    <dgm:pt modelId="{FABB5A96-EBF0-496E-9D9B-51461ED95174}" type="pres">
      <dgm:prSet presAssocID="{F3B8CE26-5DAC-4732-B041-427C5F5B4095}" presName="linear" presStyleCnt="0">
        <dgm:presLayoutVars>
          <dgm:animLvl val="lvl"/>
          <dgm:resizeHandles val="exact"/>
        </dgm:presLayoutVars>
      </dgm:prSet>
      <dgm:spPr/>
    </dgm:pt>
    <dgm:pt modelId="{41B70EF7-744E-4C95-A6B0-F19ED14684BB}" type="pres">
      <dgm:prSet presAssocID="{792939FA-38F6-4996-B004-3A4B71E61AB5}" presName="parentText" presStyleLbl="node1" presStyleIdx="0" presStyleCnt="5">
        <dgm:presLayoutVars>
          <dgm:chMax val="0"/>
          <dgm:bulletEnabled val="1"/>
        </dgm:presLayoutVars>
      </dgm:prSet>
      <dgm:spPr/>
    </dgm:pt>
    <dgm:pt modelId="{D6AEB439-78D8-4760-921D-5FEDA22B2461}" type="pres">
      <dgm:prSet presAssocID="{792939FA-38F6-4996-B004-3A4B71E61AB5}" presName="childText" presStyleLbl="revTx" presStyleIdx="0" presStyleCnt="4">
        <dgm:presLayoutVars>
          <dgm:bulletEnabled val="1"/>
        </dgm:presLayoutVars>
      </dgm:prSet>
      <dgm:spPr/>
    </dgm:pt>
    <dgm:pt modelId="{C1E9D44A-F351-4C53-8979-7A7C2AD9232E}" type="pres">
      <dgm:prSet presAssocID="{E630B1B2-D08B-4B64-9069-9900258DBA54}" presName="parentText" presStyleLbl="node1" presStyleIdx="1" presStyleCnt="5">
        <dgm:presLayoutVars>
          <dgm:chMax val="0"/>
          <dgm:bulletEnabled val="1"/>
        </dgm:presLayoutVars>
      </dgm:prSet>
      <dgm:spPr/>
    </dgm:pt>
    <dgm:pt modelId="{FDCF9626-B3D5-487B-BA22-24D071804AB0}" type="pres">
      <dgm:prSet presAssocID="{E630B1B2-D08B-4B64-9069-9900258DBA54}" presName="childText" presStyleLbl="revTx" presStyleIdx="1" presStyleCnt="4">
        <dgm:presLayoutVars>
          <dgm:bulletEnabled val="1"/>
        </dgm:presLayoutVars>
      </dgm:prSet>
      <dgm:spPr/>
    </dgm:pt>
    <dgm:pt modelId="{C1CBCF71-AB11-446D-928D-09E063B5D79C}" type="pres">
      <dgm:prSet presAssocID="{8B042C71-9DC3-464A-9057-DDB445646A50}" presName="parentText" presStyleLbl="node1" presStyleIdx="2" presStyleCnt="5">
        <dgm:presLayoutVars>
          <dgm:chMax val="0"/>
          <dgm:bulletEnabled val="1"/>
        </dgm:presLayoutVars>
      </dgm:prSet>
      <dgm:spPr/>
    </dgm:pt>
    <dgm:pt modelId="{98297A8F-8090-4FC7-9C0A-12B575324A0F}" type="pres">
      <dgm:prSet presAssocID="{8B042C71-9DC3-464A-9057-DDB445646A50}" presName="childText" presStyleLbl="revTx" presStyleIdx="2" presStyleCnt="4">
        <dgm:presLayoutVars>
          <dgm:bulletEnabled val="1"/>
        </dgm:presLayoutVars>
      </dgm:prSet>
      <dgm:spPr/>
    </dgm:pt>
    <dgm:pt modelId="{E6437A77-BBCB-4D14-9A1C-0100E99707D6}" type="pres">
      <dgm:prSet presAssocID="{E3337882-EA7C-435D-BC21-EF13BDF13728}" presName="parentText" presStyleLbl="node1" presStyleIdx="3" presStyleCnt="5">
        <dgm:presLayoutVars>
          <dgm:chMax val="0"/>
          <dgm:bulletEnabled val="1"/>
        </dgm:presLayoutVars>
      </dgm:prSet>
      <dgm:spPr/>
    </dgm:pt>
    <dgm:pt modelId="{1BB268C6-56C6-41CF-972F-7DCD58EED3CF}" type="pres">
      <dgm:prSet presAssocID="{23E5BBCD-F716-4092-959F-5649506940E8}" presName="spacer" presStyleCnt="0"/>
      <dgm:spPr/>
    </dgm:pt>
    <dgm:pt modelId="{144D8C82-2BF8-4917-ADB7-B2C8D52CFB63}" type="pres">
      <dgm:prSet presAssocID="{A8C326CE-06BC-4BC1-BFAC-186A3EA0EBC5}" presName="parentText" presStyleLbl="node1" presStyleIdx="4" presStyleCnt="5">
        <dgm:presLayoutVars>
          <dgm:chMax val="0"/>
          <dgm:bulletEnabled val="1"/>
        </dgm:presLayoutVars>
      </dgm:prSet>
      <dgm:spPr/>
    </dgm:pt>
    <dgm:pt modelId="{B0187BDE-C5D5-4B09-99CA-4E0FAB3F9017}" type="pres">
      <dgm:prSet presAssocID="{A8C326CE-06BC-4BC1-BFAC-186A3EA0EBC5}" presName="childText" presStyleLbl="revTx" presStyleIdx="3" presStyleCnt="4">
        <dgm:presLayoutVars>
          <dgm:bulletEnabled val="1"/>
        </dgm:presLayoutVars>
      </dgm:prSet>
      <dgm:spPr/>
    </dgm:pt>
  </dgm:ptLst>
  <dgm:cxnLst>
    <dgm:cxn modelId="{57AB8307-AF99-4C20-949F-643BBDF27EE3}" type="presOf" srcId="{792939FA-38F6-4996-B004-3A4B71E61AB5}" destId="{41B70EF7-744E-4C95-A6B0-F19ED14684BB}" srcOrd="0" destOrd="0" presId="urn:microsoft.com/office/officeart/2005/8/layout/vList2"/>
    <dgm:cxn modelId="{A09D9A10-C378-4774-BD68-C907F9050814}" srcId="{F3B8CE26-5DAC-4732-B041-427C5F5B4095}" destId="{E3337882-EA7C-435D-BC21-EF13BDF13728}" srcOrd="3" destOrd="0" parTransId="{7A7ACF7C-9505-4F28-AF8A-E3FC2AB81C21}" sibTransId="{23E5BBCD-F716-4092-959F-5649506940E8}"/>
    <dgm:cxn modelId="{13310726-B57A-448F-8487-E10F224A258A}" type="presOf" srcId="{A8C326CE-06BC-4BC1-BFAC-186A3EA0EBC5}" destId="{144D8C82-2BF8-4917-ADB7-B2C8D52CFB63}" srcOrd="0" destOrd="0" presId="urn:microsoft.com/office/officeart/2005/8/layout/vList2"/>
    <dgm:cxn modelId="{90D7C332-4908-4166-9EE6-180DE1682BC5}" srcId="{F3B8CE26-5DAC-4732-B041-427C5F5B4095}" destId="{A8C326CE-06BC-4BC1-BFAC-186A3EA0EBC5}" srcOrd="4" destOrd="0" parTransId="{15B34A15-6F79-4275-8C12-9B03AE9390E9}" sibTransId="{AA127F7A-725D-4597-BB83-13B978CFDD05}"/>
    <dgm:cxn modelId="{E52C7A34-A4BA-4FC4-8578-C1B9D1A90FA3}" type="presOf" srcId="{E630B1B2-D08B-4B64-9069-9900258DBA54}" destId="{C1E9D44A-F351-4C53-8979-7A7C2AD9232E}" srcOrd="0" destOrd="0" presId="urn:microsoft.com/office/officeart/2005/8/layout/vList2"/>
    <dgm:cxn modelId="{167ED438-50BA-4401-A755-A5645C4AA8F2}" type="presOf" srcId="{E3337882-EA7C-435D-BC21-EF13BDF13728}" destId="{E6437A77-BBCB-4D14-9A1C-0100E99707D6}" srcOrd="0" destOrd="0" presId="urn:microsoft.com/office/officeart/2005/8/layout/vList2"/>
    <dgm:cxn modelId="{E9E67540-AE3A-4122-A36C-93E191A627CD}" srcId="{F3B8CE26-5DAC-4732-B041-427C5F5B4095}" destId="{792939FA-38F6-4996-B004-3A4B71E61AB5}" srcOrd="0" destOrd="0" parTransId="{FF0C8CCD-9FB2-4D16-89A3-491AB0EBEAF7}" sibTransId="{CDB921A0-D35E-42CF-A72E-6A32B0E1ED05}"/>
    <dgm:cxn modelId="{7C32E04C-A418-41DA-918A-C0CC7EA2A8E1}" type="presOf" srcId="{F990CC93-AC7E-443B-AE76-8AE13B0B44F4}" destId="{FDCF9626-B3D5-487B-BA22-24D071804AB0}" srcOrd="0" destOrd="0" presId="urn:microsoft.com/office/officeart/2005/8/layout/vList2"/>
    <dgm:cxn modelId="{0F880578-C58F-43C7-BFC3-2B21FAE6E0B6}" srcId="{8B042C71-9DC3-464A-9057-DDB445646A50}" destId="{69E676BC-C3FA-4003-95A1-30E4F6C337CE}" srcOrd="0" destOrd="0" parTransId="{4E06444B-30EB-4C6F-989A-DB607AB121D0}" sibTransId="{2FD71672-2D41-417B-91E7-B88A8C3C4BB3}"/>
    <dgm:cxn modelId="{742D9D7B-5E69-4B7A-936D-B765D42C8D4D}" type="presOf" srcId="{7EFBE618-9C03-400B-8D79-747BFEBE067A}" destId="{B0187BDE-C5D5-4B09-99CA-4E0FAB3F9017}" srcOrd="0" destOrd="0" presId="urn:microsoft.com/office/officeart/2005/8/layout/vList2"/>
    <dgm:cxn modelId="{D6A99D85-C69E-43CD-A3C1-F3D2E2401E1A}" type="presOf" srcId="{F3B8CE26-5DAC-4732-B041-427C5F5B4095}" destId="{FABB5A96-EBF0-496E-9D9B-51461ED95174}" srcOrd="0" destOrd="0" presId="urn:microsoft.com/office/officeart/2005/8/layout/vList2"/>
    <dgm:cxn modelId="{D9BC0389-5ED4-484C-A4AE-9CB2EC97E0B8}" srcId="{792939FA-38F6-4996-B004-3A4B71E61AB5}" destId="{2874BA4C-98C1-41E6-BA5E-A52554ECEDEE}" srcOrd="0" destOrd="0" parTransId="{AFD22E95-F3B6-4A34-9EA6-189D59C17C1A}" sibTransId="{591BC11A-7BA3-4AFD-B905-11AB2AC20F1A}"/>
    <dgm:cxn modelId="{6DD790A0-0A4E-45E1-BA3A-9657D713B683}" srcId="{F3B8CE26-5DAC-4732-B041-427C5F5B4095}" destId="{8B042C71-9DC3-464A-9057-DDB445646A50}" srcOrd="2" destOrd="0" parTransId="{F1A3616A-A1CD-4AB8-BB0C-6FF9E28343AC}" sibTransId="{D6420D81-A895-4E2F-BA3B-FFC041D33C44}"/>
    <dgm:cxn modelId="{75AF52A1-3128-4C52-B34F-D94B1514925B}" srcId="{E630B1B2-D08B-4B64-9069-9900258DBA54}" destId="{F990CC93-AC7E-443B-AE76-8AE13B0B44F4}" srcOrd="0" destOrd="0" parTransId="{2EB75EB7-381C-4972-BDB3-BEFFF4C8E3B8}" sibTransId="{73CA4F20-EBF5-4ED4-97B9-C573A651E92B}"/>
    <dgm:cxn modelId="{C817A3B2-2EAB-4D90-AE57-758FDEDA31F5}" type="presOf" srcId="{8B042C71-9DC3-464A-9057-DDB445646A50}" destId="{C1CBCF71-AB11-446D-928D-09E063B5D79C}" srcOrd="0" destOrd="0" presId="urn:microsoft.com/office/officeart/2005/8/layout/vList2"/>
    <dgm:cxn modelId="{BF5D3FD7-324B-487B-B56D-B95E57813F0F}" srcId="{F3B8CE26-5DAC-4732-B041-427C5F5B4095}" destId="{E630B1B2-D08B-4B64-9069-9900258DBA54}" srcOrd="1" destOrd="0" parTransId="{BF165155-0F60-46AD-96FE-9D9A113AB876}" sibTransId="{52354202-FFBA-4024-AE43-C7CA67AEFC07}"/>
    <dgm:cxn modelId="{5C2F26DB-E479-4925-8C54-C486920E0F5B}" srcId="{A8C326CE-06BC-4BC1-BFAC-186A3EA0EBC5}" destId="{7EFBE618-9C03-400B-8D79-747BFEBE067A}" srcOrd="0" destOrd="0" parTransId="{633AA760-2C3A-41FD-814A-203334DA454C}" sibTransId="{1F1C4233-BB4B-4047-A8AE-EE1EAEDCF77C}"/>
    <dgm:cxn modelId="{5B5B0DE4-A771-49CA-A527-F071C98562D0}" type="presOf" srcId="{69E676BC-C3FA-4003-95A1-30E4F6C337CE}" destId="{98297A8F-8090-4FC7-9C0A-12B575324A0F}" srcOrd="0" destOrd="0" presId="urn:microsoft.com/office/officeart/2005/8/layout/vList2"/>
    <dgm:cxn modelId="{9F407CFC-A9EC-4D5B-A739-BF1BC2859179}" type="presOf" srcId="{2874BA4C-98C1-41E6-BA5E-A52554ECEDEE}" destId="{D6AEB439-78D8-4760-921D-5FEDA22B2461}" srcOrd="0" destOrd="0" presId="urn:microsoft.com/office/officeart/2005/8/layout/vList2"/>
    <dgm:cxn modelId="{F6B83BCD-D8FA-4271-B8CD-9BC7845B1278}" type="presParOf" srcId="{FABB5A96-EBF0-496E-9D9B-51461ED95174}" destId="{41B70EF7-744E-4C95-A6B0-F19ED14684BB}" srcOrd="0" destOrd="0" presId="urn:microsoft.com/office/officeart/2005/8/layout/vList2"/>
    <dgm:cxn modelId="{BD2C1A9D-3359-483A-A8AB-F15275F92001}" type="presParOf" srcId="{FABB5A96-EBF0-496E-9D9B-51461ED95174}" destId="{D6AEB439-78D8-4760-921D-5FEDA22B2461}" srcOrd="1" destOrd="0" presId="urn:microsoft.com/office/officeart/2005/8/layout/vList2"/>
    <dgm:cxn modelId="{81B07DD3-F417-4B62-BDF6-1A051CB1BD42}" type="presParOf" srcId="{FABB5A96-EBF0-496E-9D9B-51461ED95174}" destId="{C1E9D44A-F351-4C53-8979-7A7C2AD9232E}" srcOrd="2" destOrd="0" presId="urn:microsoft.com/office/officeart/2005/8/layout/vList2"/>
    <dgm:cxn modelId="{290AEE15-EC27-41F8-831C-5C6B17D87436}" type="presParOf" srcId="{FABB5A96-EBF0-496E-9D9B-51461ED95174}" destId="{FDCF9626-B3D5-487B-BA22-24D071804AB0}" srcOrd="3" destOrd="0" presId="urn:microsoft.com/office/officeart/2005/8/layout/vList2"/>
    <dgm:cxn modelId="{39B6AED5-4BE9-402B-96E4-8E271BFD5074}" type="presParOf" srcId="{FABB5A96-EBF0-496E-9D9B-51461ED95174}" destId="{C1CBCF71-AB11-446D-928D-09E063B5D79C}" srcOrd="4" destOrd="0" presId="urn:microsoft.com/office/officeart/2005/8/layout/vList2"/>
    <dgm:cxn modelId="{0ED94F80-8E1F-4E34-909E-5A8F5755AB58}" type="presParOf" srcId="{FABB5A96-EBF0-496E-9D9B-51461ED95174}" destId="{98297A8F-8090-4FC7-9C0A-12B575324A0F}" srcOrd="5" destOrd="0" presId="urn:microsoft.com/office/officeart/2005/8/layout/vList2"/>
    <dgm:cxn modelId="{027005EC-503D-405A-9A7D-209AC1237198}" type="presParOf" srcId="{FABB5A96-EBF0-496E-9D9B-51461ED95174}" destId="{E6437A77-BBCB-4D14-9A1C-0100E99707D6}" srcOrd="6" destOrd="0" presId="urn:microsoft.com/office/officeart/2005/8/layout/vList2"/>
    <dgm:cxn modelId="{303AE16D-9400-40BC-8084-A29E3624659E}" type="presParOf" srcId="{FABB5A96-EBF0-496E-9D9B-51461ED95174}" destId="{1BB268C6-56C6-41CF-972F-7DCD58EED3CF}" srcOrd="7" destOrd="0" presId="urn:microsoft.com/office/officeart/2005/8/layout/vList2"/>
    <dgm:cxn modelId="{8C8A09EF-0009-4C7D-B1D0-C1FD20307E83}" type="presParOf" srcId="{FABB5A96-EBF0-496E-9D9B-51461ED95174}" destId="{144D8C82-2BF8-4917-ADB7-B2C8D52CFB63}" srcOrd="8" destOrd="0" presId="urn:microsoft.com/office/officeart/2005/8/layout/vList2"/>
    <dgm:cxn modelId="{3AD9E8B8-5B7B-4385-89F4-E53CB1ED6CE3}" type="presParOf" srcId="{FABB5A96-EBF0-496E-9D9B-51461ED95174}" destId="{B0187BDE-C5D5-4B09-99CA-4E0FAB3F9017}" srcOrd="9"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8F9333-30F1-4E35-A546-AF3EA636FD72}" type="doc">
      <dgm:prSet loTypeId="urn:microsoft.com/office/officeart/2005/8/layout/vList2" loCatId="list" qsTypeId="urn:microsoft.com/office/officeart/2005/8/quickstyle/simple1" qsCatId="simple" csTypeId="urn:microsoft.com/office/officeart/2005/8/colors/colorful1" csCatId="colorful" phldr="1"/>
      <dgm:spPr/>
      <dgm:t>
        <a:bodyPr/>
        <a:lstStyle/>
        <a:p>
          <a:endParaRPr lang="fr-FR"/>
        </a:p>
      </dgm:t>
    </dgm:pt>
    <dgm:pt modelId="{32E2BEE4-1499-4DAF-86A2-EB74BC2B37DE}">
      <dgm:prSet phldrT="[Texte]"/>
      <dgm:spPr/>
      <dgm:t>
        <a:bodyPr/>
        <a:lstStyle/>
        <a:p>
          <a:r>
            <a:rPr lang="fr-FR" altLang="fr-FR" dirty="0">
              <a:latin typeface="Tahoma" panose="020B0604030504040204" pitchFamily="34" charset="0"/>
              <a:cs typeface="Times New Roman" panose="02020603050405020304" pitchFamily="18" charset="0"/>
            </a:rPr>
            <a:t>Maintenance à forfait :</a:t>
          </a:r>
          <a:endParaRPr lang="fr-FR" dirty="0"/>
        </a:p>
      </dgm:t>
    </dgm:pt>
    <dgm:pt modelId="{931017FB-1B0D-4DCC-9134-A0CF48ED5E22}" type="parTrans" cxnId="{55862F9A-01BE-4F7D-B98D-499B48C5D562}">
      <dgm:prSet/>
      <dgm:spPr/>
      <dgm:t>
        <a:bodyPr/>
        <a:lstStyle/>
        <a:p>
          <a:endParaRPr lang="fr-FR"/>
        </a:p>
      </dgm:t>
    </dgm:pt>
    <dgm:pt modelId="{9839899D-139B-49DE-ABA8-45024C8EAD44}" type="sibTrans" cxnId="{55862F9A-01BE-4F7D-B98D-499B48C5D562}">
      <dgm:prSet/>
      <dgm:spPr/>
      <dgm:t>
        <a:bodyPr/>
        <a:lstStyle/>
        <a:p>
          <a:endParaRPr lang="fr-FR"/>
        </a:p>
      </dgm:t>
    </dgm:pt>
    <dgm:pt modelId="{D65A2679-0053-4E14-B425-0E8E3602094D}">
      <dgm:prSet phldrT="[Texte]"/>
      <dgm:spPr/>
      <dgm:t>
        <a:bodyPr/>
        <a:lstStyle/>
        <a:p>
          <a:r>
            <a:rPr lang="fr-FR" altLang="fr-FR" i="1">
              <a:latin typeface="Tahoma" panose="020B0604030504040204" pitchFamily="34" charset="0"/>
              <a:cs typeface="Times New Roman" panose="02020603050405020304" pitchFamily="18" charset="0"/>
            </a:rPr>
            <a:t>le prix comporte deux parties : une partie fixe déterminée avant l’intervention et une partie déterminée après intervention sur expertise pour les travaux des aléas indétectables avant démontage.</a:t>
          </a:r>
          <a:endParaRPr lang="fr-FR" dirty="0"/>
        </a:p>
      </dgm:t>
    </dgm:pt>
    <dgm:pt modelId="{4D65AB8A-E493-4D6E-B262-E26D2FA853ED}" type="parTrans" cxnId="{86144D61-9F00-4B87-95D8-EAF1384AB78E}">
      <dgm:prSet/>
      <dgm:spPr/>
      <dgm:t>
        <a:bodyPr/>
        <a:lstStyle/>
        <a:p>
          <a:endParaRPr lang="fr-FR"/>
        </a:p>
      </dgm:t>
    </dgm:pt>
    <dgm:pt modelId="{A4CF2711-0A97-48EB-B814-C4680D9C15D1}" type="sibTrans" cxnId="{86144D61-9F00-4B87-95D8-EAF1384AB78E}">
      <dgm:prSet/>
      <dgm:spPr/>
      <dgm:t>
        <a:bodyPr/>
        <a:lstStyle/>
        <a:p>
          <a:endParaRPr lang="fr-FR"/>
        </a:p>
      </dgm:t>
    </dgm:pt>
    <dgm:pt modelId="{33D819A9-0F7F-4E90-98BB-52174E15749A}">
      <dgm:prSet/>
      <dgm:spPr/>
      <dgm:t>
        <a:bodyPr/>
        <a:lstStyle/>
        <a:p>
          <a:r>
            <a:rPr lang="fr-FR" altLang="fr-FR" i="1">
              <a:latin typeface="Tahoma" panose="020B0604030504040204" pitchFamily="34" charset="0"/>
              <a:cs typeface="Times New Roman" panose="02020603050405020304" pitchFamily="18" charset="0"/>
            </a:rPr>
            <a:t>le prix est déterminé avant intervention. Il faut être attentif à la rédaction des clauses techniques qui doivent être parfaitement formulées.</a:t>
          </a:r>
          <a:endParaRPr lang="fr-FR" altLang="fr-FR" dirty="0">
            <a:latin typeface="Tahoma" panose="020B0604030504040204" pitchFamily="34" charset="0"/>
            <a:cs typeface="Times New Roman" panose="02020603050405020304" pitchFamily="18" charset="0"/>
          </a:endParaRPr>
        </a:p>
      </dgm:t>
    </dgm:pt>
    <dgm:pt modelId="{C350407A-E1A5-46F6-9CF9-02B17BE4C957}" type="parTrans" cxnId="{053BC520-5A02-4E69-9D27-89CBA2AAD89B}">
      <dgm:prSet/>
      <dgm:spPr/>
      <dgm:t>
        <a:bodyPr/>
        <a:lstStyle/>
        <a:p>
          <a:endParaRPr lang="fr-FR"/>
        </a:p>
      </dgm:t>
    </dgm:pt>
    <dgm:pt modelId="{395F900B-9966-498B-A646-CA763779C8C0}" type="sibTrans" cxnId="{053BC520-5A02-4E69-9D27-89CBA2AAD89B}">
      <dgm:prSet/>
      <dgm:spPr/>
      <dgm:t>
        <a:bodyPr/>
        <a:lstStyle/>
        <a:p>
          <a:endParaRPr lang="fr-FR"/>
        </a:p>
      </dgm:t>
    </dgm:pt>
    <dgm:pt modelId="{E5A57A98-77E1-4617-89A7-7E8C9BF6EE5E}">
      <dgm:prSet/>
      <dgm:spPr/>
      <dgm:t>
        <a:bodyPr/>
        <a:lstStyle/>
        <a:p>
          <a:r>
            <a:rPr lang="fr-FR" altLang="fr-FR">
              <a:latin typeface="Tahoma" panose="020B0604030504040204" pitchFamily="34" charset="0"/>
              <a:cs typeface="Times New Roman" panose="02020603050405020304" pitchFamily="18" charset="0"/>
            </a:rPr>
            <a:t>Maintenance en dépense contrôlée :</a:t>
          </a:r>
          <a:endParaRPr lang="fr-FR" altLang="fr-FR" dirty="0">
            <a:latin typeface="Tahoma" panose="020B0604030504040204" pitchFamily="34" charset="0"/>
            <a:cs typeface="Times New Roman" panose="02020603050405020304" pitchFamily="18" charset="0"/>
          </a:endParaRPr>
        </a:p>
      </dgm:t>
    </dgm:pt>
    <dgm:pt modelId="{E35DED00-8E4B-4C21-AED6-9A6D42080BB3}" type="parTrans" cxnId="{35197F7B-DCB4-481C-B3E2-49A11A6E506C}">
      <dgm:prSet/>
      <dgm:spPr/>
      <dgm:t>
        <a:bodyPr/>
        <a:lstStyle/>
        <a:p>
          <a:endParaRPr lang="fr-FR"/>
        </a:p>
      </dgm:t>
    </dgm:pt>
    <dgm:pt modelId="{E81966C2-A4F4-426C-850E-E44636C64DC1}" type="sibTrans" cxnId="{35197F7B-DCB4-481C-B3E2-49A11A6E506C}">
      <dgm:prSet/>
      <dgm:spPr/>
      <dgm:t>
        <a:bodyPr/>
        <a:lstStyle/>
        <a:p>
          <a:endParaRPr lang="fr-FR"/>
        </a:p>
      </dgm:t>
    </dgm:pt>
    <dgm:pt modelId="{39C270B7-CAB5-4ECC-B8C8-7570CCF0CB51}">
      <dgm:prSet/>
      <dgm:spPr/>
      <dgm:t>
        <a:bodyPr/>
        <a:lstStyle/>
        <a:p>
          <a:r>
            <a:rPr lang="fr-FR" altLang="fr-FR" i="1">
              <a:latin typeface="Tahoma" panose="020B0604030504040204" pitchFamily="34" charset="0"/>
              <a:cs typeface="Times New Roman" panose="02020603050405020304" pitchFamily="18" charset="0"/>
            </a:rPr>
            <a:t>le prix et déterminé après intervention suivant les moyens mis en œuvre par le cotraitant.</a:t>
          </a:r>
          <a:endParaRPr lang="fr-FR" altLang="fr-FR" dirty="0">
            <a:latin typeface="Tahoma" panose="020B0604030504040204" pitchFamily="34" charset="0"/>
            <a:cs typeface="Times New Roman" panose="02020603050405020304" pitchFamily="18" charset="0"/>
          </a:endParaRPr>
        </a:p>
      </dgm:t>
    </dgm:pt>
    <dgm:pt modelId="{F0DCC779-0EA7-4EBC-A5DA-59B3DEB936AC}" type="parTrans" cxnId="{569FBDB9-EDF6-4F58-948A-8D8F8718F3DD}">
      <dgm:prSet/>
      <dgm:spPr/>
      <dgm:t>
        <a:bodyPr/>
        <a:lstStyle/>
        <a:p>
          <a:endParaRPr lang="fr-FR"/>
        </a:p>
      </dgm:t>
    </dgm:pt>
    <dgm:pt modelId="{DC065068-DE92-4B24-8225-7B7A25E862F8}" type="sibTrans" cxnId="{569FBDB9-EDF6-4F58-948A-8D8F8718F3DD}">
      <dgm:prSet/>
      <dgm:spPr/>
      <dgm:t>
        <a:bodyPr/>
        <a:lstStyle/>
        <a:p>
          <a:endParaRPr lang="fr-FR"/>
        </a:p>
      </dgm:t>
    </dgm:pt>
    <dgm:pt modelId="{BFB1297E-BF01-46CD-8744-47800F923D0A}">
      <dgm:prSet/>
      <dgm:spPr/>
      <dgm:t>
        <a:bodyPr/>
        <a:lstStyle/>
        <a:p>
          <a:r>
            <a:rPr lang="fr-FR" altLang="fr-FR">
              <a:latin typeface="Tahoma" panose="020B0604030504040204" pitchFamily="34" charset="0"/>
              <a:cs typeface="Times New Roman" panose="02020603050405020304" pitchFamily="18" charset="0"/>
            </a:rPr>
            <a:t>Maintenance à forfait partiel :</a:t>
          </a:r>
          <a:endParaRPr lang="fr-FR" altLang="fr-FR" dirty="0">
            <a:latin typeface="Tahoma" panose="020B0604030504040204" pitchFamily="34" charset="0"/>
            <a:cs typeface="Times New Roman" panose="02020603050405020304" pitchFamily="18" charset="0"/>
          </a:endParaRPr>
        </a:p>
      </dgm:t>
    </dgm:pt>
    <dgm:pt modelId="{A864E317-D612-4579-BBD0-D9C5A4EA439F}" type="parTrans" cxnId="{1A1A457C-11EA-4EC4-B139-EDB35E138D07}">
      <dgm:prSet/>
      <dgm:spPr/>
      <dgm:t>
        <a:bodyPr/>
        <a:lstStyle/>
        <a:p>
          <a:endParaRPr lang="fr-FR"/>
        </a:p>
      </dgm:t>
    </dgm:pt>
    <dgm:pt modelId="{EBBAE26B-FC5B-4FB9-BC88-70C606A02137}" type="sibTrans" cxnId="{1A1A457C-11EA-4EC4-B139-EDB35E138D07}">
      <dgm:prSet/>
      <dgm:spPr/>
      <dgm:t>
        <a:bodyPr/>
        <a:lstStyle/>
        <a:p>
          <a:endParaRPr lang="fr-FR"/>
        </a:p>
      </dgm:t>
    </dgm:pt>
    <dgm:pt modelId="{15552A71-F5AD-48F1-B52B-3636FB582FF9}">
      <dgm:prSet/>
      <dgm:spPr/>
      <dgm:t>
        <a:bodyPr/>
        <a:lstStyle/>
        <a:p>
          <a:r>
            <a:rPr lang="fr-FR" altLang="fr-FR" i="1">
              <a:latin typeface="Tahoma" panose="020B0604030504040204" pitchFamily="34" charset="0"/>
              <a:cs typeface="Times New Roman" panose="02020603050405020304" pitchFamily="18" charset="0"/>
            </a:rPr>
            <a:t>le prix est constitué d’une partie forfaitaire pour un contenu donné et d’une partie en dépense contrôlée dépendant du supplément des moyens mis en œuvre.</a:t>
          </a:r>
          <a:endParaRPr lang="fr-FR" altLang="fr-FR" dirty="0">
            <a:latin typeface="Tahoma" panose="020B0604030504040204" pitchFamily="34" charset="0"/>
            <a:cs typeface="Times New Roman" panose="02020603050405020304" pitchFamily="18" charset="0"/>
          </a:endParaRPr>
        </a:p>
      </dgm:t>
    </dgm:pt>
    <dgm:pt modelId="{EACED82C-2961-4C95-BF7D-9FD398D91702}" type="parTrans" cxnId="{4CA145EC-B964-4B83-B013-DA6A65F2A841}">
      <dgm:prSet/>
      <dgm:spPr/>
      <dgm:t>
        <a:bodyPr/>
        <a:lstStyle/>
        <a:p>
          <a:endParaRPr lang="fr-FR"/>
        </a:p>
      </dgm:t>
    </dgm:pt>
    <dgm:pt modelId="{1C1BB4BD-6AC7-4FD8-8717-E648C12ADCE5}" type="sibTrans" cxnId="{4CA145EC-B964-4B83-B013-DA6A65F2A841}">
      <dgm:prSet/>
      <dgm:spPr/>
      <dgm:t>
        <a:bodyPr/>
        <a:lstStyle/>
        <a:p>
          <a:endParaRPr lang="fr-FR"/>
        </a:p>
      </dgm:t>
    </dgm:pt>
    <dgm:pt modelId="{283C5B1A-3A90-4DF8-BB0C-E059A98454CD}">
      <dgm:prSet/>
      <dgm:spPr/>
      <dgm:t>
        <a:bodyPr/>
        <a:lstStyle/>
        <a:p>
          <a:r>
            <a:rPr lang="fr-FR" altLang="fr-FR">
              <a:latin typeface="Tahoma" panose="020B0604030504040204" pitchFamily="34" charset="0"/>
              <a:cs typeface="Times New Roman" panose="02020603050405020304" pitchFamily="18" charset="0"/>
            </a:rPr>
            <a:t>Maintenance sur expertise :</a:t>
          </a:r>
          <a:endParaRPr lang="fr-FR" altLang="fr-FR" dirty="0">
            <a:latin typeface="Tahoma" panose="020B0604030504040204" pitchFamily="34" charset="0"/>
            <a:cs typeface="Times New Roman" panose="02020603050405020304" pitchFamily="18" charset="0"/>
          </a:endParaRPr>
        </a:p>
      </dgm:t>
    </dgm:pt>
    <dgm:pt modelId="{3D7F139F-A051-48FE-97A0-D7928757E5A0}" type="parTrans" cxnId="{0CECAF25-7FE7-4F6F-BCA7-DD6BF14AEE3D}">
      <dgm:prSet/>
      <dgm:spPr/>
      <dgm:t>
        <a:bodyPr/>
        <a:lstStyle/>
        <a:p>
          <a:endParaRPr lang="fr-FR"/>
        </a:p>
      </dgm:t>
    </dgm:pt>
    <dgm:pt modelId="{25B82D68-F2EE-41C7-8445-858F9642B9F4}" type="sibTrans" cxnId="{0CECAF25-7FE7-4F6F-BCA7-DD6BF14AEE3D}">
      <dgm:prSet/>
      <dgm:spPr/>
      <dgm:t>
        <a:bodyPr/>
        <a:lstStyle/>
        <a:p>
          <a:endParaRPr lang="fr-FR"/>
        </a:p>
      </dgm:t>
    </dgm:pt>
    <dgm:pt modelId="{E6332BD2-3358-48EB-B522-4B83B7174576}" type="pres">
      <dgm:prSet presAssocID="{A68F9333-30F1-4E35-A546-AF3EA636FD72}" presName="linear" presStyleCnt="0">
        <dgm:presLayoutVars>
          <dgm:animLvl val="lvl"/>
          <dgm:resizeHandles val="exact"/>
        </dgm:presLayoutVars>
      </dgm:prSet>
      <dgm:spPr/>
    </dgm:pt>
    <dgm:pt modelId="{73550F11-36C5-4C91-97EC-1AAB2B52C5CC}" type="pres">
      <dgm:prSet presAssocID="{32E2BEE4-1499-4DAF-86A2-EB74BC2B37DE}" presName="parentText" presStyleLbl="node1" presStyleIdx="0" presStyleCnt="4">
        <dgm:presLayoutVars>
          <dgm:chMax val="0"/>
          <dgm:bulletEnabled val="1"/>
        </dgm:presLayoutVars>
      </dgm:prSet>
      <dgm:spPr/>
    </dgm:pt>
    <dgm:pt modelId="{D9184A3C-A166-4F82-BE69-6B3401DC28ED}" type="pres">
      <dgm:prSet presAssocID="{32E2BEE4-1499-4DAF-86A2-EB74BC2B37DE}" presName="childText" presStyleLbl="revTx" presStyleIdx="0" presStyleCnt="4">
        <dgm:presLayoutVars>
          <dgm:bulletEnabled val="1"/>
        </dgm:presLayoutVars>
      </dgm:prSet>
      <dgm:spPr/>
    </dgm:pt>
    <dgm:pt modelId="{D45D58E2-7C1F-45A0-B351-7CC5919C3686}" type="pres">
      <dgm:prSet presAssocID="{E5A57A98-77E1-4617-89A7-7E8C9BF6EE5E}" presName="parentText" presStyleLbl="node1" presStyleIdx="1" presStyleCnt="4">
        <dgm:presLayoutVars>
          <dgm:chMax val="0"/>
          <dgm:bulletEnabled val="1"/>
        </dgm:presLayoutVars>
      </dgm:prSet>
      <dgm:spPr/>
    </dgm:pt>
    <dgm:pt modelId="{917868E0-B352-4192-9457-68B24D43B5E8}" type="pres">
      <dgm:prSet presAssocID="{E5A57A98-77E1-4617-89A7-7E8C9BF6EE5E}" presName="childText" presStyleLbl="revTx" presStyleIdx="1" presStyleCnt="4">
        <dgm:presLayoutVars>
          <dgm:bulletEnabled val="1"/>
        </dgm:presLayoutVars>
      </dgm:prSet>
      <dgm:spPr/>
    </dgm:pt>
    <dgm:pt modelId="{3E57B39C-7FEE-4F9F-BE42-6792C167EE89}" type="pres">
      <dgm:prSet presAssocID="{BFB1297E-BF01-46CD-8744-47800F923D0A}" presName="parentText" presStyleLbl="node1" presStyleIdx="2" presStyleCnt="4">
        <dgm:presLayoutVars>
          <dgm:chMax val="0"/>
          <dgm:bulletEnabled val="1"/>
        </dgm:presLayoutVars>
      </dgm:prSet>
      <dgm:spPr/>
    </dgm:pt>
    <dgm:pt modelId="{DA677727-8E0B-4FA9-94B9-4C246F6DCEBC}" type="pres">
      <dgm:prSet presAssocID="{BFB1297E-BF01-46CD-8744-47800F923D0A}" presName="childText" presStyleLbl="revTx" presStyleIdx="2" presStyleCnt="4">
        <dgm:presLayoutVars>
          <dgm:bulletEnabled val="1"/>
        </dgm:presLayoutVars>
      </dgm:prSet>
      <dgm:spPr/>
    </dgm:pt>
    <dgm:pt modelId="{31EFC78F-4ED2-4387-A147-0DA32FA26CA8}" type="pres">
      <dgm:prSet presAssocID="{283C5B1A-3A90-4DF8-BB0C-E059A98454CD}" presName="parentText" presStyleLbl="node1" presStyleIdx="3" presStyleCnt="4">
        <dgm:presLayoutVars>
          <dgm:chMax val="0"/>
          <dgm:bulletEnabled val="1"/>
        </dgm:presLayoutVars>
      </dgm:prSet>
      <dgm:spPr/>
    </dgm:pt>
    <dgm:pt modelId="{6DC39102-5D8A-4234-A96D-9F5FCD9F50F4}" type="pres">
      <dgm:prSet presAssocID="{283C5B1A-3A90-4DF8-BB0C-E059A98454CD}" presName="childText" presStyleLbl="revTx" presStyleIdx="3" presStyleCnt="4">
        <dgm:presLayoutVars>
          <dgm:bulletEnabled val="1"/>
        </dgm:presLayoutVars>
      </dgm:prSet>
      <dgm:spPr/>
    </dgm:pt>
  </dgm:ptLst>
  <dgm:cxnLst>
    <dgm:cxn modelId="{053BC520-5A02-4E69-9D27-89CBA2AAD89B}" srcId="{32E2BEE4-1499-4DAF-86A2-EB74BC2B37DE}" destId="{33D819A9-0F7F-4E90-98BB-52174E15749A}" srcOrd="0" destOrd="0" parTransId="{C350407A-E1A5-46F6-9CF9-02B17BE4C957}" sibTransId="{395F900B-9966-498B-A646-CA763779C8C0}"/>
    <dgm:cxn modelId="{0CECAF25-7FE7-4F6F-BCA7-DD6BF14AEE3D}" srcId="{A68F9333-30F1-4E35-A546-AF3EA636FD72}" destId="{283C5B1A-3A90-4DF8-BB0C-E059A98454CD}" srcOrd="3" destOrd="0" parTransId="{3D7F139F-A051-48FE-97A0-D7928757E5A0}" sibTransId="{25B82D68-F2EE-41C7-8445-858F9642B9F4}"/>
    <dgm:cxn modelId="{8E72BC25-6206-47F8-BCF4-1B2504929FAB}" type="presOf" srcId="{D65A2679-0053-4E14-B425-0E8E3602094D}" destId="{6DC39102-5D8A-4234-A96D-9F5FCD9F50F4}" srcOrd="0" destOrd="0" presId="urn:microsoft.com/office/officeart/2005/8/layout/vList2"/>
    <dgm:cxn modelId="{C8FB0A28-0B20-4210-8331-EA879CEAE6DD}" type="presOf" srcId="{32E2BEE4-1499-4DAF-86A2-EB74BC2B37DE}" destId="{73550F11-36C5-4C91-97EC-1AAB2B52C5CC}" srcOrd="0" destOrd="0" presId="urn:microsoft.com/office/officeart/2005/8/layout/vList2"/>
    <dgm:cxn modelId="{F55FDC2A-9438-4C84-BE6C-A12D1D7CAA16}" type="presOf" srcId="{283C5B1A-3A90-4DF8-BB0C-E059A98454CD}" destId="{31EFC78F-4ED2-4387-A147-0DA32FA26CA8}" srcOrd="0" destOrd="0" presId="urn:microsoft.com/office/officeart/2005/8/layout/vList2"/>
    <dgm:cxn modelId="{8198323F-3B26-4BC9-AF4A-C2219E0D078E}" type="presOf" srcId="{15552A71-F5AD-48F1-B52B-3636FB582FF9}" destId="{DA677727-8E0B-4FA9-94B9-4C246F6DCEBC}" srcOrd="0" destOrd="0" presId="urn:microsoft.com/office/officeart/2005/8/layout/vList2"/>
    <dgm:cxn modelId="{86144D61-9F00-4B87-95D8-EAF1384AB78E}" srcId="{283C5B1A-3A90-4DF8-BB0C-E059A98454CD}" destId="{D65A2679-0053-4E14-B425-0E8E3602094D}" srcOrd="0" destOrd="0" parTransId="{4D65AB8A-E493-4D6E-B262-E26D2FA853ED}" sibTransId="{A4CF2711-0A97-48EB-B814-C4680D9C15D1}"/>
    <dgm:cxn modelId="{30A42E63-4041-4C47-A61A-5BC8F033D9F6}" type="presOf" srcId="{39C270B7-CAB5-4ECC-B8C8-7570CCF0CB51}" destId="{917868E0-B352-4192-9457-68B24D43B5E8}" srcOrd="0" destOrd="0" presId="urn:microsoft.com/office/officeart/2005/8/layout/vList2"/>
    <dgm:cxn modelId="{35197F7B-DCB4-481C-B3E2-49A11A6E506C}" srcId="{A68F9333-30F1-4E35-A546-AF3EA636FD72}" destId="{E5A57A98-77E1-4617-89A7-7E8C9BF6EE5E}" srcOrd="1" destOrd="0" parTransId="{E35DED00-8E4B-4C21-AED6-9A6D42080BB3}" sibTransId="{E81966C2-A4F4-426C-850E-E44636C64DC1}"/>
    <dgm:cxn modelId="{408BF27B-8539-407C-BBD1-9C7FBD250F0D}" type="presOf" srcId="{A68F9333-30F1-4E35-A546-AF3EA636FD72}" destId="{E6332BD2-3358-48EB-B522-4B83B7174576}" srcOrd="0" destOrd="0" presId="urn:microsoft.com/office/officeart/2005/8/layout/vList2"/>
    <dgm:cxn modelId="{1A1A457C-11EA-4EC4-B139-EDB35E138D07}" srcId="{A68F9333-30F1-4E35-A546-AF3EA636FD72}" destId="{BFB1297E-BF01-46CD-8744-47800F923D0A}" srcOrd="2" destOrd="0" parTransId="{A864E317-D612-4579-BBD0-D9C5A4EA439F}" sibTransId="{EBBAE26B-FC5B-4FB9-BC88-70C606A02137}"/>
    <dgm:cxn modelId="{527FD57D-F656-4B19-B4CB-CFEE760FF6EF}" type="presOf" srcId="{E5A57A98-77E1-4617-89A7-7E8C9BF6EE5E}" destId="{D45D58E2-7C1F-45A0-B351-7CC5919C3686}" srcOrd="0" destOrd="0" presId="urn:microsoft.com/office/officeart/2005/8/layout/vList2"/>
    <dgm:cxn modelId="{E8433D99-D1C4-498C-A596-BC7F5107B042}" type="presOf" srcId="{33D819A9-0F7F-4E90-98BB-52174E15749A}" destId="{D9184A3C-A166-4F82-BE69-6B3401DC28ED}" srcOrd="0" destOrd="0" presId="urn:microsoft.com/office/officeart/2005/8/layout/vList2"/>
    <dgm:cxn modelId="{55862F9A-01BE-4F7D-B98D-499B48C5D562}" srcId="{A68F9333-30F1-4E35-A546-AF3EA636FD72}" destId="{32E2BEE4-1499-4DAF-86A2-EB74BC2B37DE}" srcOrd="0" destOrd="0" parTransId="{931017FB-1B0D-4DCC-9134-A0CF48ED5E22}" sibTransId="{9839899D-139B-49DE-ABA8-45024C8EAD44}"/>
    <dgm:cxn modelId="{569FBDB9-EDF6-4F58-948A-8D8F8718F3DD}" srcId="{E5A57A98-77E1-4617-89A7-7E8C9BF6EE5E}" destId="{39C270B7-CAB5-4ECC-B8C8-7570CCF0CB51}" srcOrd="0" destOrd="0" parTransId="{F0DCC779-0EA7-4EBC-A5DA-59B3DEB936AC}" sibTransId="{DC065068-DE92-4B24-8225-7B7A25E862F8}"/>
    <dgm:cxn modelId="{903BE8E8-9719-48C4-829F-37758DFB72F8}" type="presOf" srcId="{BFB1297E-BF01-46CD-8744-47800F923D0A}" destId="{3E57B39C-7FEE-4F9F-BE42-6792C167EE89}" srcOrd="0" destOrd="0" presId="urn:microsoft.com/office/officeart/2005/8/layout/vList2"/>
    <dgm:cxn modelId="{4CA145EC-B964-4B83-B013-DA6A65F2A841}" srcId="{BFB1297E-BF01-46CD-8744-47800F923D0A}" destId="{15552A71-F5AD-48F1-B52B-3636FB582FF9}" srcOrd="0" destOrd="0" parTransId="{EACED82C-2961-4C95-BF7D-9FD398D91702}" sibTransId="{1C1BB4BD-6AC7-4FD8-8717-E648C12ADCE5}"/>
    <dgm:cxn modelId="{B6E3B910-0652-46DF-BEFA-645A898A8637}" type="presParOf" srcId="{E6332BD2-3358-48EB-B522-4B83B7174576}" destId="{73550F11-36C5-4C91-97EC-1AAB2B52C5CC}" srcOrd="0" destOrd="0" presId="urn:microsoft.com/office/officeart/2005/8/layout/vList2"/>
    <dgm:cxn modelId="{42FA7B92-EEC6-4E02-B9A8-6CB61F410388}" type="presParOf" srcId="{E6332BD2-3358-48EB-B522-4B83B7174576}" destId="{D9184A3C-A166-4F82-BE69-6B3401DC28ED}" srcOrd="1" destOrd="0" presId="urn:microsoft.com/office/officeart/2005/8/layout/vList2"/>
    <dgm:cxn modelId="{BD3FB079-F24E-443C-8BFB-3DC5879C271E}" type="presParOf" srcId="{E6332BD2-3358-48EB-B522-4B83B7174576}" destId="{D45D58E2-7C1F-45A0-B351-7CC5919C3686}" srcOrd="2" destOrd="0" presId="urn:microsoft.com/office/officeart/2005/8/layout/vList2"/>
    <dgm:cxn modelId="{59151CA1-DB55-4878-99BB-1D0AB2EA5F7A}" type="presParOf" srcId="{E6332BD2-3358-48EB-B522-4B83B7174576}" destId="{917868E0-B352-4192-9457-68B24D43B5E8}" srcOrd="3" destOrd="0" presId="urn:microsoft.com/office/officeart/2005/8/layout/vList2"/>
    <dgm:cxn modelId="{060C66A4-DE04-4EED-BBCC-BDDF11166CC7}" type="presParOf" srcId="{E6332BD2-3358-48EB-B522-4B83B7174576}" destId="{3E57B39C-7FEE-4F9F-BE42-6792C167EE89}" srcOrd="4" destOrd="0" presId="urn:microsoft.com/office/officeart/2005/8/layout/vList2"/>
    <dgm:cxn modelId="{C1D54537-18B7-4723-9191-9CF4CF53E0BA}" type="presParOf" srcId="{E6332BD2-3358-48EB-B522-4B83B7174576}" destId="{DA677727-8E0B-4FA9-94B9-4C246F6DCEBC}" srcOrd="5" destOrd="0" presId="urn:microsoft.com/office/officeart/2005/8/layout/vList2"/>
    <dgm:cxn modelId="{4C2ED815-D9E6-4900-A9B6-E965E11E6FFB}" type="presParOf" srcId="{E6332BD2-3358-48EB-B522-4B83B7174576}" destId="{31EFC78F-4ED2-4387-A147-0DA32FA26CA8}" srcOrd="6" destOrd="0" presId="urn:microsoft.com/office/officeart/2005/8/layout/vList2"/>
    <dgm:cxn modelId="{6D4B0919-C06C-4897-AAE7-45F1EA8D95AB}" type="presParOf" srcId="{E6332BD2-3358-48EB-B522-4B83B7174576}" destId="{6DC39102-5D8A-4234-A96D-9F5FCD9F50F4}"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F43748E-03DE-48D5-8A8F-1BCDCE7A786D}" type="doc">
      <dgm:prSet loTypeId="urn:microsoft.com/office/officeart/2005/8/layout/vList2" loCatId="list" qsTypeId="urn:microsoft.com/office/officeart/2005/8/quickstyle/simple1" qsCatId="simple" csTypeId="urn:microsoft.com/office/officeart/2005/8/colors/colorful1" csCatId="colorful" phldr="1"/>
      <dgm:spPr/>
      <dgm:t>
        <a:bodyPr/>
        <a:lstStyle/>
        <a:p>
          <a:endParaRPr lang="fr-FR"/>
        </a:p>
      </dgm:t>
    </dgm:pt>
    <dgm:pt modelId="{7969D6E8-FF39-4BD3-A6F7-6C574798C64D}">
      <dgm:prSet phldrT="[Texte]"/>
      <dgm:spPr/>
      <dgm:t>
        <a:bodyPr/>
        <a:lstStyle/>
        <a:p>
          <a:r>
            <a:rPr lang="fr-FR" altLang="fr-FR" b="1" u="sng" dirty="0">
              <a:cs typeface="Times New Roman" panose="02020603050405020304" pitchFamily="18" charset="0"/>
            </a:rPr>
            <a:t>LEGISLATIVE</a:t>
          </a:r>
          <a:r>
            <a:rPr lang="fr-FR" altLang="fr-FR" dirty="0"/>
            <a:t> </a:t>
          </a:r>
          <a:endParaRPr lang="fr-FR" dirty="0"/>
        </a:p>
      </dgm:t>
    </dgm:pt>
    <dgm:pt modelId="{A2370907-19B1-42DE-984F-150B5A83B2EB}" type="parTrans" cxnId="{64CF0EAD-262B-4FE0-B180-EEC779C60B04}">
      <dgm:prSet/>
      <dgm:spPr/>
      <dgm:t>
        <a:bodyPr/>
        <a:lstStyle/>
        <a:p>
          <a:endParaRPr lang="fr-FR"/>
        </a:p>
      </dgm:t>
    </dgm:pt>
    <dgm:pt modelId="{8A9B84EE-0171-432E-AF17-4648F127ADD6}" type="sibTrans" cxnId="{64CF0EAD-262B-4FE0-B180-EEC779C60B04}">
      <dgm:prSet/>
      <dgm:spPr/>
      <dgm:t>
        <a:bodyPr/>
        <a:lstStyle/>
        <a:p>
          <a:endParaRPr lang="fr-FR"/>
        </a:p>
      </dgm:t>
    </dgm:pt>
    <dgm:pt modelId="{CE8410EE-6AEA-47FF-B230-5AA44CB36CF4}">
      <dgm:prSet phldrT="[Texte]"/>
      <dgm:spPr/>
      <dgm:t>
        <a:bodyPr/>
        <a:lstStyle/>
        <a:p>
          <a:r>
            <a:rPr lang="fr-FR" altLang="fr-FR" b="1" dirty="0">
              <a:cs typeface="Times New Roman" panose="02020603050405020304" pitchFamily="18" charset="0"/>
            </a:rPr>
            <a:t>NOTION DE DELIT DE MARCHANDAGE, RESPECT DE LA LEGISLATION SOCIALE PAR LE PRESTATAIRE, HABILITATION DU PERSONNEL, RESPECT DE L'ENVIRONNEMENT, PAIEMENT D'UN SOUS-TRAITANT, MATERIEL SOUMIS A UNE REGLENTATION</a:t>
          </a:r>
          <a:endParaRPr lang="fr-FR" dirty="0"/>
        </a:p>
      </dgm:t>
    </dgm:pt>
    <dgm:pt modelId="{DDE0584E-7AAA-4FF4-85BC-B2EA0823668D}" type="parTrans" cxnId="{B604E47C-A651-4030-BA9A-F0C2250C4F37}">
      <dgm:prSet/>
      <dgm:spPr/>
      <dgm:t>
        <a:bodyPr/>
        <a:lstStyle/>
        <a:p>
          <a:endParaRPr lang="fr-FR"/>
        </a:p>
      </dgm:t>
    </dgm:pt>
    <dgm:pt modelId="{5C8811C6-C5DE-4DAF-B1BD-734D3E51811F}" type="sibTrans" cxnId="{B604E47C-A651-4030-BA9A-F0C2250C4F37}">
      <dgm:prSet/>
      <dgm:spPr/>
      <dgm:t>
        <a:bodyPr/>
        <a:lstStyle/>
        <a:p>
          <a:endParaRPr lang="fr-FR"/>
        </a:p>
      </dgm:t>
    </dgm:pt>
    <dgm:pt modelId="{CEB90E7B-71EB-4ACB-954B-9D9EC8E78F2A}">
      <dgm:prSet phldrT="[Texte]"/>
      <dgm:spPr/>
      <dgm:t>
        <a:bodyPr/>
        <a:lstStyle/>
        <a:p>
          <a:r>
            <a:rPr lang="fr-FR" altLang="fr-FR" b="1" u="sng" dirty="0">
              <a:cs typeface="Times New Roman" panose="02020603050405020304" pitchFamily="18" charset="0"/>
            </a:rPr>
            <a:t>HYGIENE ET SECURITE</a:t>
          </a:r>
          <a:r>
            <a:rPr lang="fr-FR" altLang="fr-FR" dirty="0"/>
            <a:t> </a:t>
          </a:r>
          <a:endParaRPr lang="fr-FR" dirty="0"/>
        </a:p>
      </dgm:t>
    </dgm:pt>
    <dgm:pt modelId="{4E321B94-14A2-425A-9E75-A4E9DC9CAD83}" type="parTrans" cxnId="{47F370C0-125C-4275-8E77-92401E907A2A}">
      <dgm:prSet/>
      <dgm:spPr/>
      <dgm:t>
        <a:bodyPr/>
        <a:lstStyle/>
        <a:p>
          <a:endParaRPr lang="fr-FR"/>
        </a:p>
      </dgm:t>
    </dgm:pt>
    <dgm:pt modelId="{BEE30000-8CBD-4ADD-B537-FF1EEC3AA7D2}" type="sibTrans" cxnId="{47F370C0-125C-4275-8E77-92401E907A2A}">
      <dgm:prSet/>
      <dgm:spPr/>
      <dgm:t>
        <a:bodyPr/>
        <a:lstStyle/>
        <a:p>
          <a:endParaRPr lang="fr-FR"/>
        </a:p>
      </dgm:t>
    </dgm:pt>
    <dgm:pt modelId="{A8DCFCD9-831C-48A7-AD19-9FCA8AA8C3BA}">
      <dgm:prSet phldrT="[Texte]"/>
      <dgm:spPr/>
      <dgm:t>
        <a:bodyPr/>
        <a:lstStyle/>
        <a:p>
          <a:r>
            <a:rPr lang="fr-FR" altLang="fr-FR" b="1" dirty="0">
              <a:cs typeface="Times New Roman" panose="02020603050405020304" pitchFamily="18" charset="0"/>
            </a:rPr>
            <a:t>DECRET DU 20 FEVRIER 1992 ET ARRETE DU 19 MARS 1993</a:t>
          </a:r>
          <a:r>
            <a:rPr lang="fr-FR" altLang="fr-FR" dirty="0"/>
            <a:t> </a:t>
          </a:r>
          <a:endParaRPr lang="fr-FR" dirty="0"/>
        </a:p>
      </dgm:t>
    </dgm:pt>
    <dgm:pt modelId="{8589047F-42E1-4078-9E00-8C4A833C9CA6}" type="parTrans" cxnId="{659DD46F-BF49-4A20-BF42-2C56E75691F5}">
      <dgm:prSet/>
      <dgm:spPr/>
      <dgm:t>
        <a:bodyPr/>
        <a:lstStyle/>
        <a:p>
          <a:endParaRPr lang="fr-FR"/>
        </a:p>
      </dgm:t>
    </dgm:pt>
    <dgm:pt modelId="{1296BB23-B90F-4641-96B0-26797DFC41F3}" type="sibTrans" cxnId="{659DD46F-BF49-4A20-BF42-2C56E75691F5}">
      <dgm:prSet/>
      <dgm:spPr/>
      <dgm:t>
        <a:bodyPr/>
        <a:lstStyle/>
        <a:p>
          <a:endParaRPr lang="fr-FR"/>
        </a:p>
      </dgm:t>
    </dgm:pt>
    <dgm:pt modelId="{3DE70F46-1564-4980-8BBC-C44DF274ADC4}">
      <dgm:prSet phldrT="[Texte]"/>
      <dgm:spPr/>
      <dgm:t>
        <a:bodyPr/>
        <a:lstStyle/>
        <a:p>
          <a:r>
            <a:rPr lang="fr-FR" altLang="fr-FR" b="1" dirty="0">
              <a:cs typeface="Times New Roman" panose="02020603050405020304" pitchFamily="18" charset="0"/>
            </a:rPr>
            <a:t>LE DONNEUR D'ORDRE PEUT VOIR SA RESPONSABILITE ENGAGEE, CAR IL SE DOIT DE S'ASSURER QUE DANS SON ETABLISSEMENT, LES LOIS ET REGLEMENTS EN VIGUEUR, SONT RESPECTES</a:t>
          </a:r>
          <a:r>
            <a:rPr lang="fr-FR" altLang="fr-FR" dirty="0"/>
            <a:t> </a:t>
          </a:r>
          <a:endParaRPr lang="fr-FR" dirty="0"/>
        </a:p>
      </dgm:t>
    </dgm:pt>
    <dgm:pt modelId="{8E5F1B23-3D10-40E8-A26A-C42633570F41}" type="parTrans" cxnId="{10039F66-2A58-4650-9884-A105CB780470}">
      <dgm:prSet/>
      <dgm:spPr/>
      <dgm:t>
        <a:bodyPr/>
        <a:lstStyle/>
        <a:p>
          <a:endParaRPr lang="fr-FR"/>
        </a:p>
      </dgm:t>
    </dgm:pt>
    <dgm:pt modelId="{E82BC224-2937-4892-802C-0DB33B0F3E0C}" type="sibTrans" cxnId="{10039F66-2A58-4650-9884-A105CB780470}">
      <dgm:prSet/>
      <dgm:spPr/>
      <dgm:t>
        <a:bodyPr/>
        <a:lstStyle/>
        <a:p>
          <a:endParaRPr lang="fr-FR"/>
        </a:p>
      </dgm:t>
    </dgm:pt>
    <dgm:pt modelId="{767D62F2-9714-42F5-BF55-CFC4BFA4B225}">
      <dgm:prSet/>
      <dgm:spPr/>
      <dgm:t>
        <a:bodyPr/>
        <a:lstStyle/>
        <a:p>
          <a:r>
            <a:rPr lang="fr-FR" altLang="fr-FR" b="1" dirty="0">
              <a:cs typeface="Times New Roman" panose="02020603050405020304" pitchFamily="18" charset="0"/>
            </a:rPr>
            <a:t>CHSCT DU DONNEUR D'ORDRE</a:t>
          </a:r>
          <a:r>
            <a:rPr lang="fr-FR" altLang="fr-FR" dirty="0"/>
            <a:t> </a:t>
          </a:r>
        </a:p>
      </dgm:t>
    </dgm:pt>
    <dgm:pt modelId="{77D20AB3-FA10-4682-BE78-3B261B4D3AF7}" type="parTrans" cxnId="{D57C96AA-283F-4BFD-A169-D03C63A74A57}">
      <dgm:prSet/>
      <dgm:spPr/>
      <dgm:t>
        <a:bodyPr/>
        <a:lstStyle/>
        <a:p>
          <a:endParaRPr lang="fr-FR"/>
        </a:p>
      </dgm:t>
    </dgm:pt>
    <dgm:pt modelId="{8E3649BC-DCCF-45C1-9C98-FD64DE94BEA6}" type="sibTrans" cxnId="{D57C96AA-283F-4BFD-A169-D03C63A74A57}">
      <dgm:prSet/>
      <dgm:spPr/>
      <dgm:t>
        <a:bodyPr/>
        <a:lstStyle/>
        <a:p>
          <a:endParaRPr lang="fr-FR"/>
        </a:p>
      </dgm:t>
    </dgm:pt>
    <dgm:pt modelId="{1FE505ED-16CD-4393-AA72-4F3875858451}">
      <dgm:prSet/>
      <dgm:spPr/>
      <dgm:t>
        <a:bodyPr/>
        <a:lstStyle/>
        <a:p>
          <a:r>
            <a:rPr lang="fr-FR" altLang="fr-FR" b="1" u="sng" dirty="0">
              <a:cs typeface="Times New Roman" panose="02020603050405020304" pitchFamily="18" charset="0"/>
            </a:rPr>
            <a:t>SOCIALES</a:t>
          </a:r>
          <a:endParaRPr lang="fr-FR" altLang="fr-FR" dirty="0"/>
        </a:p>
      </dgm:t>
    </dgm:pt>
    <dgm:pt modelId="{6B867B83-59B5-4219-9C5C-BBA14A066875}" type="parTrans" cxnId="{A3A7893C-F332-4388-8F32-0D2CEE01C6D8}">
      <dgm:prSet/>
      <dgm:spPr/>
      <dgm:t>
        <a:bodyPr/>
        <a:lstStyle/>
        <a:p>
          <a:endParaRPr lang="fr-FR"/>
        </a:p>
      </dgm:t>
    </dgm:pt>
    <dgm:pt modelId="{CCEE866B-E319-407E-B945-09157371160F}" type="sibTrans" cxnId="{A3A7893C-F332-4388-8F32-0D2CEE01C6D8}">
      <dgm:prSet/>
      <dgm:spPr/>
      <dgm:t>
        <a:bodyPr/>
        <a:lstStyle/>
        <a:p>
          <a:endParaRPr lang="fr-FR"/>
        </a:p>
      </dgm:t>
    </dgm:pt>
    <dgm:pt modelId="{DD8CF02C-5DED-490F-8105-B6C39A1F84C7}">
      <dgm:prSet/>
      <dgm:spPr/>
      <dgm:t>
        <a:bodyPr/>
        <a:lstStyle/>
        <a:p>
          <a:pPr>
            <a:buFontTx/>
            <a:buChar char="•"/>
          </a:pPr>
          <a:r>
            <a:rPr lang="fr-FR" altLang="fr-FR" b="1" dirty="0">
              <a:cs typeface="Times New Roman" panose="02020603050405020304" pitchFamily="18" charset="0"/>
            </a:rPr>
            <a:t>ECART DE SALAIRE ENTRE DONNEUR D'ORDRE ET PRESTATAIRE</a:t>
          </a:r>
          <a:endParaRPr lang="fr-FR" altLang="fr-FR" dirty="0"/>
        </a:p>
      </dgm:t>
    </dgm:pt>
    <dgm:pt modelId="{2BCB6468-E62B-47B4-BCA1-0F4B7BB2131B}" type="parTrans" cxnId="{1063FE7E-74AE-4FEC-BC27-930A551ABF73}">
      <dgm:prSet/>
      <dgm:spPr/>
      <dgm:t>
        <a:bodyPr/>
        <a:lstStyle/>
        <a:p>
          <a:endParaRPr lang="fr-FR"/>
        </a:p>
      </dgm:t>
    </dgm:pt>
    <dgm:pt modelId="{8BA0B926-5E25-444C-92AF-4E6A8A5D8CFE}" type="sibTrans" cxnId="{1063FE7E-74AE-4FEC-BC27-930A551ABF73}">
      <dgm:prSet/>
      <dgm:spPr/>
      <dgm:t>
        <a:bodyPr/>
        <a:lstStyle/>
        <a:p>
          <a:endParaRPr lang="fr-FR"/>
        </a:p>
      </dgm:t>
    </dgm:pt>
    <dgm:pt modelId="{4DC1E932-695F-4D90-ABE3-7B98E6C1C9E6}">
      <dgm:prSet/>
      <dgm:spPr/>
      <dgm:t>
        <a:bodyPr/>
        <a:lstStyle/>
        <a:p>
          <a:pPr>
            <a:buFontTx/>
            <a:buChar char="•"/>
          </a:pPr>
          <a:r>
            <a:rPr lang="fr-FR" altLang="fr-FR" b="1" dirty="0">
              <a:cs typeface="Times New Roman" panose="02020603050405020304" pitchFamily="18" charset="0"/>
            </a:rPr>
            <a:t>ECART DE STATUT: CONVENTION COLLECTIVE</a:t>
          </a:r>
          <a:r>
            <a:rPr lang="fr-FR" altLang="fr-FR" dirty="0"/>
            <a:t> </a:t>
          </a:r>
        </a:p>
      </dgm:t>
    </dgm:pt>
    <dgm:pt modelId="{AE87B4D1-56EE-42CA-9BB5-7976DEDFFC4C}" type="parTrans" cxnId="{65B0B8E0-8133-46D1-A87C-9243D14E28B0}">
      <dgm:prSet/>
      <dgm:spPr/>
      <dgm:t>
        <a:bodyPr/>
        <a:lstStyle/>
        <a:p>
          <a:endParaRPr lang="fr-FR"/>
        </a:p>
      </dgm:t>
    </dgm:pt>
    <dgm:pt modelId="{2DDC957A-1924-4253-B652-C78502819850}" type="sibTrans" cxnId="{65B0B8E0-8133-46D1-A87C-9243D14E28B0}">
      <dgm:prSet/>
      <dgm:spPr/>
      <dgm:t>
        <a:bodyPr/>
        <a:lstStyle/>
        <a:p>
          <a:endParaRPr lang="fr-FR"/>
        </a:p>
      </dgm:t>
    </dgm:pt>
    <dgm:pt modelId="{1431FB46-A767-4E6C-B535-3B6EDF83316D}">
      <dgm:prSet/>
      <dgm:spPr/>
      <dgm:t>
        <a:bodyPr/>
        <a:lstStyle/>
        <a:p>
          <a:r>
            <a:rPr lang="fr-FR" altLang="fr-FR" b="1" u="sng" dirty="0">
              <a:cs typeface="Times New Roman" panose="02020603050405020304" pitchFamily="18" charset="0"/>
            </a:rPr>
            <a:t>TECHNIQUES</a:t>
          </a:r>
          <a:r>
            <a:rPr lang="fr-FR" altLang="fr-FR" dirty="0"/>
            <a:t> </a:t>
          </a:r>
        </a:p>
      </dgm:t>
    </dgm:pt>
    <dgm:pt modelId="{4BD92CCC-5C8A-4D67-BF0F-8A80F6811039}" type="parTrans" cxnId="{7F37FC22-1732-4EBD-8B69-4D7DE0026CE1}">
      <dgm:prSet/>
      <dgm:spPr/>
      <dgm:t>
        <a:bodyPr/>
        <a:lstStyle/>
        <a:p>
          <a:endParaRPr lang="fr-FR"/>
        </a:p>
      </dgm:t>
    </dgm:pt>
    <dgm:pt modelId="{505FF110-79A9-4C02-9EDF-A44E53C49541}" type="sibTrans" cxnId="{7F37FC22-1732-4EBD-8B69-4D7DE0026CE1}">
      <dgm:prSet/>
      <dgm:spPr/>
      <dgm:t>
        <a:bodyPr/>
        <a:lstStyle/>
        <a:p>
          <a:endParaRPr lang="fr-FR"/>
        </a:p>
      </dgm:t>
    </dgm:pt>
    <dgm:pt modelId="{BEAC789A-E4C0-4C71-A584-E7CA0E4D2E4E}">
      <dgm:prSet/>
      <dgm:spPr/>
      <dgm:t>
        <a:bodyPr/>
        <a:lstStyle/>
        <a:p>
          <a:pPr>
            <a:buFontTx/>
            <a:buChar char="•"/>
          </a:pPr>
          <a:r>
            <a:rPr lang="fr-FR" altLang="fr-FR" b="1" dirty="0">
              <a:cs typeface="Times New Roman" panose="02020603050405020304" pitchFamily="18" charset="0"/>
            </a:rPr>
            <a:t>DISPONIBILITE POUR LES UTILITES: EAU - AIR COMPRIME - ETC.</a:t>
          </a:r>
          <a:r>
            <a:rPr lang="fr-FR" altLang="fr-FR" dirty="0"/>
            <a:t> </a:t>
          </a:r>
        </a:p>
      </dgm:t>
    </dgm:pt>
    <dgm:pt modelId="{2B04C68B-7EFA-4B4D-879C-FED61006BDAF}" type="parTrans" cxnId="{4DAA03F9-7E0B-4F73-81FD-660BF9FC95E8}">
      <dgm:prSet/>
      <dgm:spPr/>
      <dgm:t>
        <a:bodyPr/>
        <a:lstStyle/>
        <a:p>
          <a:endParaRPr lang="fr-FR"/>
        </a:p>
      </dgm:t>
    </dgm:pt>
    <dgm:pt modelId="{F2A252E9-281E-47FB-B165-E15974CE4AC9}" type="sibTrans" cxnId="{4DAA03F9-7E0B-4F73-81FD-660BF9FC95E8}">
      <dgm:prSet/>
      <dgm:spPr/>
      <dgm:t>
        <a:bodyPr/>
        <a:lstStyle/>
        <a:p>
          <a:endParaRPr lang="fr-FR"/>
        </a:p>
      </dgm:t>
    </dgm:pt>
    <dgm:pt modelId="{3F2452B6-25F5-44B0-8005-65319A84694B}">
      <dgm:prSet/>
      <dgm:spPr/>
      <dgm:t>
        <a:bodyPr/>
        <a:lstStyle/>
        <a:p>
          <a:pPr>
            <a:buFontTx/>
            <a:buChar char="•"/>
          </a:pPr>
          <a:r>
            <a:rPr lang="fr-FR" altLang="fr-FR" b="1" dirty="0">
              <a:cs typeface="Times New Roman" panose="02020603050405020304" pitchFamily="18" charset="0"/>
            </a:rPr>
            <a:t>ACCESSIBILITE A CERTAINES MACHINES</a:t>
          </a:r>
          <a:r>
            <a:rPr lang="fr-FR" altLang="fr-FR" dirty="0"/>
            <a:t> </a:t>
          </a:r>
        </a:p>
      </dgm:t>
    </dgm:pt>
    <dgm:pt modelId="{E5791C28-E170-49B7-B8AB-E67BBF8AAF2F}" type="parTrans" cxnId="{B39DD832-FF23-4169-B242-3CDFD23CFA17}">
      <dgm:prSet/>
      <dgm:spPr/>
      <dgm:t>
        <a:bodyPr/>
        <a:lstStyle/>
        <a:p>
          <a:endParaRPr lang="fr-FR"/>
        </a:p>
      </dgm:t>
    </dgm:pt>
    <dgm:pt modelId="{41C6DFF0-0098-4C99-A4CD-8C9206869EC4}" type="sibTrans" cxnId="{B39DD832-FF23-4169-B242-3CDFD23CFA17}">
      <dgm:prSet/>
      <dgm:spPr/>
      <dgm:t>
        <a:bodyPr/>
        <a:lstStyle/>
        <a:p>
          <a:endParaRPr lang="fr-FR"/>
        </a:p>
      </dgm:t>
    </dgm:pt>
    <dgm:pt modelId="{243B07A3-CEC5-428D-B1B7-723C30E4CB6D}">
      <dgm:prSet/>
      <dgm:spPr/>
      <dgm:t>
        <a:bodyPr/>
        <a:lstStyle/>
        <a:p>
          <a:pPr>
            <a:buFontTx/>
            <a:buChar char="•"/>
          </a:pPr>
          <a:r>
            <a:rPr lang="fr-FR" altLang="fr-FR" b="1" dirty="0">
              <a:cs typeface="Times New Roman" panose="02020603050405020304" pitchFamily="18" charset="0"/>
            </a:rPr>
            <a:t>PERMIS D'INTERVENTION</a:t>
          </a:r>
          <a:r>
            <a:rPr lang="fr-FR" altLang="fr-FR" dirty="0"/>
            <a:t> </a:t>
          </a:r>
        </a:p>
      </dgm:t>
    </dgm:pt>
    <dgm:pt modelId="{D444A35E-C619-469F-9E97-EAD148E3D595}" type="parTrans" cxnId="{3BC88920-9645-4A1A-B37A-83EB7D7779B8}">
      <dgm:prSet/>
      <dgm:spPr/>
      <dgm:t>
        <a:bodyPr/>
        <a:lstStyle/>
        <a:p>
          <a:endParaRPr lang="fr-FR"/>
        </a:p>
      </dgm:t>
    </dgm:pt>
    <dgm:pt modelId="{CA94B956-ECCD-40DE-BDF6-27B13F939C80}" type="sibTrans" cxnId="{3BC88920-9645-4A1A-B37A-83EB7D7779B8}">
      <dgm:prSet/>
      <dgm:spPr/>
      <dgm:t>
        <a:bodyPr/>
        <a:lstStyle/>
        <a:p>
          <a:endParaRPr lang="fr-FR"/>
        </a:p>
      </dgm:t>
    </dgm:pt>
    <dgm:pt modelId="{EA364502-EFB1-4067-8F27-9B9C5CAA0791}">
      <dgm:prSet/>
      <dgm:spPr/>
      <dgm:t>
        <a:bodyPr/>
        <a:lstStyle/>
        <a:p>
          <a:pPr>
            <a:buFontTx/>
            <a:buChar char="•"/>
          </a:pPr>
          <a:r>
            <a:rPr lang="fr-FR" altLang="fr-FR" b="1" dirty="0">
              <a:cs typeface="Times New Roman" panose="02020603050405020304" pitchFamily="18" charset="0"/>
            </a:rPr>
            <a:t>GARANTIE SUR DES NOUVEAUX MATERIELS</a:t>
          </a:r>
          <a:r>
            <a:rPr lang="fr-FR" altLang="fr-FR" dirty="0"/>
            <a:t> </a:t>
          </a:r>
        </a:p>
      </dgm:t>
    </dgm:pt>
    <dgm:pt modelId="{52BBE663-1A07-4350-81AA-546ED5C4F5F2}" type="parTrans" cxnId="{81C3E588-D847-47C0-8D2D-53FB3D045F5B}">
      <dgm:prSet/>
      <dgm:spPr/>
      <dgm:t>
        <a:bodyPr/>
        <a:lstStyle/>
        <a:p>
          <a:endParaRPr lang="fr-FR"/>
        </a:p>
      </dgm:t>
    </dgm:pt>
    <dgm:pt modelId="{5B9C8076-5082-4EA7-A0A3-34361A795336}" type="sibTrans" cxnId="{81C3E588-D847-47C0-8D2D-53FB3D045F5B}">
      <dgm:prSet/>
      <dgm:spPr/>
      <dgm:t>
        <a:bodyPr/>
        <a:lstStyle/>
        <a:p>
          <a:endParaRPr lang="fr-FR"/>
        </a:p>
      </dgm:t>
    </dgm:pt>
    <dgm:pt modelId="{2789C7AB-DA29-4035-B6BC-93575892EACB}" type="pres">
      <dgm:prSet presAssocID="{3F43748E-03DE-48D5-8A8F-1BCDCE7A786D}" presName="linear" presStyleCnt="0">
        <dgm:presLayoutVars>
          <dgm:animLvl val="lvl"/>
          <dgm:resizeHandles val="exact"/>
        </dgm:presLayoutVars>
      </dgm:prSet>
      <dgm:spPr/>
    </dgm:pt>
    <dgm:pt modelId="{387D83B0-1961-4DE1-8ED3-D83B4ECC3D18}" type="pres">
      <dgm:prSet presAssocID="{7969D6E8-FF39-4BD3-A6F7-6C574798C64D}" presName="parentText" presStyleLbl="node1" presStyleIdx="0" presStyleCnt="4">
        <dgm:presLayoutVars>
          <dgm:chMax val="0"/>
          <dgm:bulletEnabled val="1"/>
        </dgm:presLayoutVars>
      </dgm:prSet>
      <dgm:spPr/>
    </dgm:pt>
    <dgm:pt modelId="{9AE48B08-6BFE-47C7-85CD-170049029F18}" type="pres">
      <dgm:prSet presAssocID="{7969D6E8-FF39-4BD3-A6F7-6C574798C64D}" presName="childText" presStyleLbl="revTx" presStyleIdx="0" presStyleCnt="4">
        <dgm:presLayoutVars>
          <dgm:bulletEnabled val="1"/>
        </dgm:presLayoutVars>
      </dgm:prSet>
      <dgm:spPr/>
    </dgm:pt>
    <dgm:pt modelId="{3885E54A-6159-4200-A6A4-D1773B536DE7}" type="pres">
      <dgm:prSet presAssocID="{CEB90E7B-71EB-4ACB-954B-9D9EC8E78F2A}" presName="parentText" presStyleLbl="node1" presStyleIdx="1" presStyleCnt="4">
        <dgm:presLayoutVars>
          <dgm:chMax val="0"/>
          <dgm:bulletEnabled val="1"/>
        </dgm:presLayoutVars>
      </dgm:prSet>
      <dgm:spPr/>
    </dgm:pt>
    <dgm:pt modelId="{A3F4E458-D5B0-43D0-B2E0-9C6875876DBF}" type="pres">
      <dgm:prSet presAssocID="{CEB90E7B-71EB-4ACB-954B-9D9EC8E78F2A}" presName="childText" presStyleLbl="revTx" presStyleIdx="1" presStyleCnt="4">
        <dgm:presLayoutVars>
          <dgm:bulletEnabled val="1"/>
        </dgm:presLayoutVars>
      </dgm:prSet>
      <dgm:spPr/>
    </dgm:pt>
    <dgm:pt modelId="{233B7359-991A-4F19-8788-2F7BE00D8DD6}" type="pres">
      <dgm:prSet presAssocID="{1FE505ED-16CD-4393-AA72-4F3875858451}" presName="parentText" presStyleLbl="node1" presStyleIdx="2" presStyleCnt="4">
        <dgm:presLayoutVars>
          <dgm:chMax val="0"/>
          <dgm:bulletEnabled val="1"/>
        </dgm:presLayoutVars>
      </dgm:prSet>
      <dgm:spPr/>
    </dgm:pt>
    <dgm:pt modelId="{3FE7B341-9ABC-410E-A7B6-19CB210DF38E}" type="pres">
      <dgm:prSet presAssocID="{1FE505ED-16CD-4393-AA72-4F3875858451}" presName="childText" presStyleLbl="revTx" presStyleIdx="2" presStyleCnt="4">
        <dgm:presLayoutVars>
          <dgm:bulletEnabled val="1"/>
        </dgm:presLayoutVars>
      </dgm:prSet>
      <dgm:spPr/>
    </dgm:pt>
    <dgm:pt modelId="{F65F7B88-CCBE-435B-A82D-6A698A278E54}" type="pres">
      <dgm:prSet presAssocID="{1431FB46-A767-4E6C-B535-3B6EDF83316D}" presName="parentText" presStyleLbl="node1" presStyleIdx="3" presStyleCnt="4">
        <dgm:presLayoutVars>
          <dgm:chMax val="0"/>
          <dgm:bulletEnabled val="1"/>
        </dgm:presLayoutVars>
      </dgm:prSet>
      <dgm:spPr/>
    </dgm:pt>
    <dgm:pt modelId="{D15A5851-158B-4C1E-AA8C-A48D01416669}" type="pres">
      <dgm:prSet presAssocID="{1431FB46-A767-4E6C-B535-3B6EDF83316D}" presName="childText" presStyleLbl="revTx" presStyleIdx="3" presStyleCnt="4">
        <dgm:presLayoutVars>
          <dgm:bulletEnabled val="1"/>
        </dgm:presLayoutVars>
      </dgm:prSet>
      <dgm:spPr/>
    </dgm:pt>
  </dgm:ptLst>
  <dgm:cxnLst>
    <dgm:cxn modelId="{446C300D-4AEB-43C3-A643-D0D3D3111330}" type="presOf" srcId="{CEB90E7B-71EB-4ACB-954B-9D9EC8E78F2A}" destId="{3885E54A-6159-4200-A6A4-D1773B536DE7}" srcOrd="0" destOrd="0" presId="urn:microsoft.com/office/officeart/2005/8/layout/vList2"/>
    <dgm:cxn modelId="{917E900D-C39E-4856-8D72-4C4B3D299D08}" type="presOf" srcId="{7969D6E8-FF39-4BD3-A6F7-6C574798C64D}" destId="{387D83B0-1961-4DE1-8ED3-D83B4ECC3D18}" srcOrd="0" destOrd="0" presId="urn:microsoft.com/office/officeart/2005/8/layout/vList2"/>
    <dgm:cxn modelId="{C6C5ED1C-ED47-4F87-8A1E-9715839731C7}" type="presOf" srcId="{3DE70F46-1564-4980-8BBC-C44DF274ADC4}" destId="{A3F4E458-D5B0-43D0-B2E0-9C6875876DBF}" srcOrd="0" destOrd="1" presId="urn:microsoft.com/office/officeart/2005/8/layout/vList2"/>
    <dgm:cxn modelId="{3BC88920-9645-4A1A-B37A-83EB7D7779B8}" srcId="{1431FB46-A767-4E6C-B535-3B6EDF83316D}" destId="{243B07A3-CEC5-428D-B1B7-723C30E4CB6D}" srcOrd="2" destOrd="0" parTransId="{D444A35E-C619-469F-9E97-EAD148E3D595}" sibTransId="{CA94B956-ECCD-40DE-BDF6-27B13F939C80}"/>
    <dgm:cxn modelId="{7F37FC22-1732-4EBD-8B69-4D7DE0026CE1}" srcId="{3F43748E-03DE-48D5-8A8F-1BCDCE7A786D}" destId="{1431FB46-A767-4E6C-B535-3B6EDF83316D}" srcOrd="3" destOrd="0" parTransId="{4BD92CCC-5C8A-4D67-BF0F-8A80F6811039}" sibTransId="{505FF110-79A9-4C02-9EDF-A44E53C49541}"/>
    <dgm:cxn modelId="{45C87C2A-9081-4A40-97C5-AEC0D5D6AF2E}" type="presOf" srcId="{767D62F2-9714-42F5-BF55-CFC4BFA4B225}" destId="{A3F4E458-D5B0-43D0-B2E0-9C6875876DBF}" srcOrd="0" destOrd="2" presId="urn:microsoft.com/office/officeart/2005/8/layout/vList2"/>
    <dgm:cxn modelId="{965EF42F-C11B-47B3-81FC-F983F01F87AF}" type="presOf" srcId="{A8DCFCD9-831C-48A7-AD19-9FCA8AA8C3BA}" destId="{A3F4E458-D5B0-43D0-B2E0-9C6875876DBF}" srcOrd="0" destOrd="0" presId="urn:microsoft.com/office/officeart/2005/8/layout/vList2"/>
    <dgm:cxn modelId="{7FE70131-7488-48D0-B7FD-849ECF859DA4}" type="presOf" srcId="{243B07A3-CEC5-428D-B1B7-723C30E4CB6D}" destId="{D15A5851-158B-4C1E-AA8C-A48D01416669}" srcOrd="0" destOrd="2" presId="urn:microsoft.com/office/officeart/2005/8/layout/vList2"/>
    <dgm:cxn modelId="{B39DD832-FF23-4169-B242-3CDFD23CFA17}" srcId="{1431FB46-A767-4E6C-B535-3B6EDF83316D}" destId="{3F2452B6-25F5-44B0-8005-65319A84694B}" srcOrd="1" destOrd="0" parTransId="{E5791C28-E170-49B7-B8AB-E67BBF8AAF2F}" sibTransId="{41C6DFF0-0098-4C99-A4CD-8C9206869EC4}"/>
    <dgm:cxn modelId="{69C3AE39-8895-4374-A4D4-BC2EF8B4A63F}" type="presOf" srcId="{BEAC789A-E4C0-4C71-A584-E7CA0E4D2E4E}" destId="{D15A5851-158B-4C1E-AA8C-A48D01416669}" srcOrd="0" destOrd="0" presId="urn:microsoft.com/office/officeart/2005/8/layout/vList2"/>
    <dgm:cxn modelId="{A3A7893C-F332-4388-8F32-0D2CEE01C6D8}" srcId="{3F43748E-03DE-48D5-8A8F-1BCDCE7A786D}" destId="{1FE505ED-16CD-4393-AA72-4F3875858451}" srcOrd="2" destOrd="0" parTransId="{6B867B83-59B5-4219-9C5C-BBA14A066875}" sibTransId="{CCEE866B-E319-407E-B945-09157371160F}"/>
    <dgm:cxn modelId="{10039F66-2A58-4650-9884-A105CB780470}" srcId="{CEB90E7B-71EB-4ACB-954B-9D9EC8E78F2A}" destId="{3DE70F46-1564-4980-8BBC-C44DF274ADC4}" srcOrd="1" destOrd="0" parTransId="{8E5F1B23-3D10-40E8-A26A-C42633570F41}" sibTransId="{E82BC224-2937-4892-802C-0DB33B0F3E0C}"/>
    <dgm:cxn modelId="{332D336A-9A2D-4438-AB5A-4848987A310D}" type="presOf" srcId="{3F2452B6-25F5-44B0-8005-65319A84694B}" destId="{D15A5851-158B-4C1E-AA8C-A48D01416669}" srcOrd="0" destOrd="1" presId="urn:microsoft.com/office/officeart/2005/8/layout/vList2"/>
    <dgm:cxn modelId="{E04E0F6C-7072-417B-846F-28C3A617051B}" type="presOf" srcId="{1431FB46-A767-4E6C-B535-3B6EDF83316D}" destId="{F65F7B88-CCBE-435B-A82D-6A698A278E54}" srcOrd="0" destOrd="0" presId="urn:microsoft.com/office/officeart/2005/8/layout/vList2"/>
    <dgm:cxn modelId="{659DD46F-BF49-4A20-BF42-2C56E75691F5}" srcId="{CEB90E7B-71EB-4ACB-954B-9D9EC8E78F2A}" destId="{A8DCFCD9-831C-48A7-AD19-9FCA8AA8C3BA}" srcOrd="0" destOrd="0" parTransId="{8589047F-42E1-4078-9E00-8C4A833C9CA6}" sibTransId="{1296BB23-B90F-4641-96B0-26797DFC41F3}"/>
    <dgm:cxn modelId="{B604E47C-A651-4030-BA9A-F0C2250C4F37}" srcId="{7969D6E8-FF39-4BD3-A6F7-6C574798C64D}" destId="{CE8410EE-6AEA-47FF-B230-5AA44CB36CF4}" srcOrd="0" destOrd="0" parTransId="{DDE0584E-7AAA-4FF4-85BC-B2EA0823668D}" sibTransId="{5C8811C6-C5DE-4DAF-B1BD-734D3E51811F}"/>
    <dgm:cxn modelId="{1063FE7E-74AE-4FEC-BC27-930A551ABF73}" srcId="{1FE505ED-16CD-4393-AA72-4F3875858451}" destId="{DD8CF02C-5DED-490F-8105-B6C39A1F84C7}" srcOrd="0" destOrd="0" parTransId="{2BCB6468-E62B-47B4-BCA1-0F4B7BB2131B}" sibTransId="{8BA0B926-5E25-444C-92AF-4E6A8A5D8CFE}"/>
    <dgm:cxn modelId="{81C3E588-D847-47C0-8D2D-53FB3D045F5B}" srcId="{1431FB46-A767-4E6C-B535-3B6EDF83316D}" destId="{EA364502-EFB1-4067-8F27-9B9C5CAA0791}" srcOrd="3" destOrd="0" parTransId="{52BBE663-1A07-4350-81AA-546ED5C4F5F2}" sibTransId="{5B9C8076-5082-4EA7-A0A3-34361A795336}"/>
    <dgm:cxn modelId="{38B62C8F-2312-46DD-B58E-B5D869D95FEF}" type="presOf" srcId="{DD8CF02C-5DED-490F-8105-B6C39A1F84C7}" destId="{3FE7B341-9ABC-410E-A7B6-19CB210DF38E}" srcOrd="0" destOrd="0" presId="urn:microsoft.com/office/officeart/2005/8/layout/vList2"/>
    <dgm:cxn modelId="{57D03CA1-59F3-4F78-84E3-5C5A8345F63E}" type="presOf" srcId="{CE8410EE-6AEA-47FF-B230-5AA44CB36CF4}" destId="{9AE48B08-6BFE-47C7-85CD-170049029F18}" srcOrd="0" destOrd="0" presId="urn:microsoft.com/office/officeart/2005/8/layout/vList2"/>
    <dgm:cxn modelId="{D57C96AA-283F-4BFD-A169-D03C63A74A57}" srcId="{CEB90E7B-71EB-4ACB-954B-9D9EC8E78F2A}" destId="{767D62F2-9714-42F5-BF55-CFC4BFA4B225}" srcOrd="2" destOrd="0" parTransId="{77D20AB3-FA10-4682-BE78-3B261B4D3AF7}" sibTransId="{8E3649BC-DCCF-45C1-9C98-FD64DE94BEA6}"/>
    <dgm:cxn modelId="{64CF0EAD-262B-4FE0-B180-EEC779C60B04}" srcId="{3F43748E-03DE-48D5-8A8F-1BCDCE7A786D}" destId="{7969D6E8-FF39-4BD3-A6F7-6C574798C64D}" srcOrd="0" destOrd="0" parTransId="{A2370907-19B1-42DE-984F-150B5A83B2EB}" sibTransId="{8A9B84EE-0171-432E-AF17-4648F127ADD6}"/>
    <dgm:cxn modelId="{E3D5E6BE-5FA7-485B-866A-414548412C3B}" type="presOf" srcId="{3F43748E-03DE-48D5-8A8F-1BCDCE7A786D}" destId="{2789C7AB-DA29-4035-B6BC-93575892EACB}" srcOrd="0" destOrd="0" presId="urn:microsoft.com/office/officeart/2005/8/layout/vList2"/>
    <dgm:cxn modelId="{47F370C0-125C-4275-8E77-92401E907A2A}" srcId="{3F43748E-03DE-48D5-8A8F-1BCDCE7A786D}" destId="{CEB90E7B-71EB-4ACB-954B-9D9EC8E78F2A}" srcOrd="1" destOrd="0" parTransId="{4E321B94-14A2-425A-9E75-A4E9DC9CAD83}" sibTransId="{BEE30000-8CBD-4ADD-B537-FF1EEC3AA7D2}"/>
    <dgm:cxn modelId="{142A5CC3-3606-4E42-818B-88DE38446C83}" type="presOf" srcId="{1FE505ED-16CD-4393-AA72-4F3875858451}" destId="{233B7359-991A-4F19-8788-2F7BE00D8DD6}" srcOrd="0" destOrd="0" presId="urn:microsoft.com/office/officeart/2005/8/layout/vList2"/>
    <dgm:cxn modelId="{B063FDD8-16FB-4CBE-A0E4-B0E73BAA75CD}" type="presOf" srcId="{4DC1E932-695F-4D90-ABE3-7B98E6C1C9E6}" destId="{3FE7B341-9ABC-410E-A7B6-19CB210DF38E}" srcOrd="0" destOrd="1" presId="urn:microsoft.com/office/officeart/2005/8/layout/vList2"/>
    <dgm:cxn modelId="{65B0B8E0-8133-46D1-A87C-9243D14E28B0}" srcId="{1FE505ED-16CD-4393-AA72-4F3875858451}" destId="{4DC1E932-695F-4D90-ABE3-7B98E6C1C9E6}" srcOrd="1" destOrd="0" parTransId="{AE87B4D1-56EE-42CA-9BB5-7976DEDFFC4C}" sibTransId="{2DDC957A-1924-4253-B652-C78502819850}"/>
    <dgm:cxn modelId="{C3A27DF3-F796-492B-A787-A453AAE4684C}" type="presOf" srcId="{EA364502-EFB1-4067-8F27-9B9C5CAA0791}" destId="{D15A5851-158B-4C1E-AA8C-A48D01416669}" srcOrd="0" destOrd="3" presId="urn:microsoft.com/office/officeart/2005/8/layout/vList2"/>
    <dgm:cxn modelId="{4DAA03F9-7E0B-4F73-81FD-660BF9FC95E8}" srcId="{1431FB46-A767-4E6C-B535-3B6EDF83316D}" destId="{BEAC789A-E4C0-4C71-A584-E7CA0E4D2E4E}" srcOrd="0" destOrd="0" parTransId="{2B04C68B-7EFA-4B4D-879C-FED61006BDAF}" sibTransId="{F2A252E9-281E-47FB-B165-E15974CE4AC9}"/>
    <dgm:cxn modelId="{DFA064D5-D950-4414-882B-FC3076D22593}" type="presParOf" srcId="{2789C7AB-DA29-4035-B6BC-93575892EACB}" destId="{387D83B0-1961-4DE1-8ED3-D83B4ECC3D18}" srcOrd="0" destOrd="0" presId="urn:microsoft.com/office/officeart/2005/8/layout/vList2"/>
    <dgm:cxn modelId="{B392E547-3128-473C-912F-7B75CDA78834}" type="presParOf" srcId="{2789C7AB-DA29-4035-B6BC-93575892EACB}" destId="{9AE48B08-6BFE-47C7-85CD-170049029F18}" srcOrd="1" destOrd="0" presId="urn:microsoft.com/office/officeart/2005/8/layout/vList2"/>
    <dgm:cxn modelId="{4228AEF9-4118-42B9-A908-1F476350AF2F}" type="presParOf" srcId="{2789C7AB-DA29-4035-B6BC-93575892EACB}" destId="{3885E54A-6159-4200-A6A4-D1773B536DE7}" srcOrd="2" destOrd="0" presId="urn:microsoft.com/office/officeart/2005/8/layout/vList2"/>
    <dgm:cxn modelId="{A0CFAEA7-A520-4E9C-8FEE-424CD2A90B3E}" type="presParOf" srcId="{2789C7AB-DA29-4035-B6BC-93575892EACB}" destId="{A3F4E458-D5B0-43D0-B2E0-9C6875876DBF}" srcOrd="3" destOrd="0" presId="urn:microsoft.com/office/officeart/2005/8/layout/vList2"/>
    <dgm:cxn modelId="{7BA839AF-D9DB-4B76-A4D3-61F0BBB38212}" type="presParOf" srcId="{2789C7AB-DA29-4035-B6BC-93575892EACB}" destId="{233B7359-991A-4F19-8788-2F7BE00D8DD6}" srcOrd="4" destOrd="0" presId="urn:microsoft.com/office/officeart/2005/8/layout/vList2"/>
    <dgm:cxn modelId="{088940DB-94B3-4E82-BBBA-3C4831BC970D}" type="presParOf" srcId="{2789C7AB-DA29-4035-B6BC-93575892EACB}" destId="{3FE7B341-9ABC-410E-A7B6-19CB210DF38E}" srcOrd="5" destOrd="0" presId="urn:microsoft.com/office/officeart/2005/8/layout/vList2"/>
    <dgm:cxn modelId="{01FCFD3D-7AEE-4BD2-ADFF-D40DFD328F50}" type="presParOf" srcId="{2789C7AB-DA29-4035-B6BC-93575892EACB}" destId="{F65F7B88-CCBE-435B-A82D-6A698A278E54}" srcOrd="6" destOrd="0" presId="urn:microsoft.com/office/officeart/2005/8/layout/vList2"/>
    <dgm:cxn modelId="{157D31A7-985D-41A5-AD80-6015A1828281}" type="presParOf" srcId="{2789C7AB-DA29-4035-B6BC-93575892EACB}" destId="{D15A5851-158B-4C1E-AA8C-A48D01416669}" srcOrd="7"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A81C1D0-6C77-46B6-9B3F-B1B82D01C1AC}" type="doc">
      <dgm:prSet loTypeId="urn:microsoft.com/office/officeart/2005/8/layout/orgChart1" loCatId="hierarchy" qsTypeId="urn:microsoft.com/office/officeart/2005/8/quickstyle/simple1" qsCatId="simple" csTypeId="urn:microsoft.com/office/officeart/2005/8/colors/colorful1" csCatId="colorful" phldr="1"/>
      <dgm:spPr/>
      <dgm:t>
        <a:bodyPr/>
        <a:lstStyle/>
        <a:p>
          <a:endParaRPr lang="fr-FR"/>
        </a:p>
      </dgm:t>
    </dgm:pt>
    <dgm:pt modelId="{28768246-D5AF-4D91-AC8F-7BB2EC085BCA}">
      <dgm:prSet/>
      <dgm:spPr/>
      <dgm:t>
        <a:bodyPr/>
        <a:lstStyle/>
        <a:p>
          <a:r>
            <a:rPr lang="fr-FR"/>
            <a:t>Quatre types principaux de prestations de maintenance (attachées à chaque équipement) :</a:t>
          </a:r>
        </a:p>
      </dgm:t>
    </dgm:pt>
    <dgm:pt modelId="{32A37264-EEF0-4919-8EF6-610C5EC4E5A7}" type="parTrans" cxnId="{3F5A9405-EF20-4E09-BC43-7F9815C3F8D9}">
      <dgm:prSet/>
      <dgm:spPr/>
      <dgm:t>
        <a:bodyPr/>
        <a:lstStyle/>
        <a:p>
          <a:endParaRPr lang="fr-FR"/>
        </a:p>
      </dgm:t>
    </dgm:pt>
    <dgm:pt modelId="{D9D17A41-DB37-406B-8B35-1DCF2F22AB85}" type="sibTrans" cxnId="{3F5A9405-EF20-4E09-BC43-7F9815C3F8D9}">
      <dgm:prSet/>
      <dgm:spPr/>
      <dgm:t>
        <a:bodyPr/>
        <a:lstStyle/>
        <a:p>
          <a:endParaRPr lang="fr-FR"/>
        </a:p>
      </dgm:t>
    </dgm:pt>
    <dgm:pt modelId="{93AE6F97-D427-4BB5-81B2-CCE2C0B4AB76}">
      <dgm:prSet/>
      <dgm:spPr/>
      <dgm:t>
        <a:bodyPr/>
        <a:lstStyle/>
        <a:p>
          <a:r>
            <a:rPr lang="fr-FR" dirty="0"/>
            <a:t>Type 1 : forfait de maintenance préventive. Il couvre :</a:t>
          </a:r>
        </a:p>
      </dgm:t>
    </dgm:pt>
    <dgm:pt modelId="{3BD1AE1B-DC10-426A-A02C-8B6982AD500E}" type="parTrans" cxnId="{52FEB89C-AF5A-4B10-BF59-D1F8E7DD4F0A}">
      <dgm:prSet/>
      <dgm:spPr/>
      <dgm:t>
        <a:bodyPr/>
        <a:lstStyle/>
        <a:p>
          <a:endParaRPr lang="fr-FR"/>
        </a:p>
      </dgm:t>
    </dgm:pt>
    <dgm:pt modelId="{FF98F30F-95AD-4B76-B57C-330AA2C58EC5}" type="sibTrans" cxnId="{52FEB89C-AF5A-4B10-BF59-D1F8E7DD4F0A}">
      <dgm:prSet/>
      <dgm:spPr/>
      <dgm:t>
        <a:bodyPr/>
        <a:lstStyle/>
        <a:p>
          <a:endParaRPr lang="fr-FR"/>
        </a:p>
      </dgm:t>
    </dgm:pt>
    <dgm:pt modelId="{C2FA9A58-0029-434E-A2B0-A618FEE22BB3}">
      <dgm:prSet/>
      <dgm:spPr/>
      <dgm:t>
        <a:bodyPr/>
        <a:lstStyle/>
        <a:p>
          <a:r>
            <a:rPr lang="fr-FR" dirty="0"/>
            <a:t>Type 2 : forfait de maintenance tous risques. Il couvre :</a:t>
          </a:r>
        </a:p>
      </dgm:t>
    </dgm:pt>
    <dgm:pt modelId="{5F3ECBE5-8928-4762-9E0F-6391D545D7C8}" type="parTrans" cxnId="{42252EC7-02FA-48E1-BA1A-3BFB20805149}">
      <dgm:prSet/>
      <dgm:spPr/>
      <dgm:t>
        <a:bodyPr/>
        <a:lstStyle/>
        <a:p>
          <a:endParaRPr lang="fr-FR"/>
        </a:p>
      </dgm:t>
    </dgm:pt>
    <dgm:pt modelId="{EBCCF976-A07E-407F-A159-08D69DA8FBB0}" type="sibTrans" cxnId="{42252EC7-02FA-48E1-BA1A-3BFB20805149}">
      <dgm:prSet/>
      <dgm:spPr/>
      <dgm:t>
        <a:bodyPr/>
        <a:lstStyle/>
        <a:p>
          <a:endParaRPr lang="fr-FR"/>
        </a:p>
      </dgm:t>
    </dgm:pt>
    <dgm:pt modelId="{037946E0-7C1F-4954-8BE3-7C5245BC04B2}">
      <dgm:prSet/>
      <dgm:spPr/>
      <dgm:t>
        <a:bodyPr/>
        <a:lstStyle/>
        <a:p>
          <a:r>
            <a:rPr lang="fr-FR" dirty="0"/>
            <a:t>Type 3 : forfait de maintenance partagée. Il couvre</a:t>
          </a:r>
        </a:p>
      </dgm:t>
    </dgm:pt>
    <dgm:pt modelId="{0AE1B4F9-6E40-4BE2-8A6A-E6B535C42FC9}" type="parTrans" cxnId="{DE773BCD-E797-407F-B12A-33D0827DC82B}">
      <dgm:prSet/>
      <dgm:spPr/>
      <dgm:t>
        <a:bodyPr/>
        <a:lstStyle/>
        <a:p>
          <a:endParaRPr lang="fr-FR"/>
        </a:p>
      </dgm:t>
    </dgm:pt>
    <dgm:pt modelId="{46FA0001-4AFC-465B-9A0E-26F8CE17E00B}" type="sibTrans" cxnId="{DE773BCD-E797-407F-B12A-33D0827DC82B}">
      <dgm:prSet/>
      <dgm:spPr/>
      <dgm:t>
        <a:bodyPr/>
        <a:lstStyle/>
        <a:p>
          <a:endParaRPr lang="fr-FR"/>
        </a:p>
      </dgm:t>
    </dgm:pt>
    <dgm:pt modelId="{88785E46-E978-4168-B363-3E98D906E414}">
      <dgm:prSet/>
      <dgm:spPr/>
      <dgm:t>
        <a:bodyPr/>
        <a:lstStyle/>
        <a:p>
          <a:r>
            <a:rPr lang="fr-FR" dirty="0"/>
            <a:t>Type 4 : prestations sur bons de commande (au coup par coup)</a:t>
          </a:r>
        </a:p>
      </dgm:t>
    </dgm:pt>
    <dgm:pt modelId="{CE48F8BD-9B32-4D42-8DA3-CA56A65838C6}" type="parTrans" cxnId="{D9955B34-0563-41DC-B215-E7B5D9741ADA}">
      <dgm:prSet/>
      <dgm:spPr/>
      <dgm:t>
        <a:bodyPr/>
        <a:lstStyle/>
        <a:p>
          <a:endParaRPr lang="fr-FR"/>
        </a:p>
      </dgm:t>
    </dgm:pt>
    <dgm:pt modelId="{009D292A-6497-41EB-A8CE-A144FF9A0A7B}" type="sibTrans" cxnId="{D9955B34-0563-41DC-B215-E7B5D9741ADA}">
      <dgm:prSet/>
      <dgm:spPr/>
      <dgm:t>
        <a:bodyPr/>
        <a:lstStyle/>
        <a:p>
          <a:endParaRPr lang="fr-FR"/>
        </a:p>
      </dgm:t>
    </dgm:pt>
    <dgm:pt modelId="{4D7147E8-26FE-4DED-8B02-DF56ABEAA944}">
      <dgm:prSet/>
      <dgm:spPr/>
      <dgm:t>
        <a:bodyPr/>
        <a:lstStyle/>
        <a:p>
          <a:r>
            <a:rPr lang="fr-FR" altLang="fr-FR" dirty="0"/>
            <a:t>Les frais de main d’œuvre, les frais de déplacement, la fourniture des pièces détachées</a:t>
          </a:r>
          <a:endParaRPr lang="fr-FR" dirty="0"/>
        </a:p>
      </dgm:t>
    </dgm:pt>
    <dgm:pt modelId="{3B8CC43F-950D-4E05-8250-C4D0D374BC7A}" type="parTrans" cxnId="{28608D4E-408E-4A95-8DEA-78562492BF92}">
      <dgm:prSet/>
      <dgm:spPr/>
      <dgm:t>
        <a:bodyPr/>
        <a:lstStyle/>
        <a:p>
          <a:endParaRPr lang="fr-FR"/>
        </a:p>
      </dgm:t>
    </dgm:pt>
    <dgm:pt modelId="{3DA880F3-8BFB-494A-B786-9BC9A60BBB8D}" type="sibTrans" cxnId="{28608D4E-408E-4A95-8DEA-78562492BF92}">
      <dgm:prSet/>
      <dgm:spPr/>
      <dgm:t>
        <a:bodyPr/>
        <a:lstStyle/>
        <a:p>
          <a:endParaRPr lang="fr-FR"/>
        </a:p>
      </dgm:t>
    </dgm:pt>
    <dgm:pt modelId="{AED06E58-5796-4F89-AA43-B65E2ABE0CC2}">
      <dgm:prSet/>
      <dgm:spPr/>
      <dgm:t>
        <a:bodyPr/>
        <a:lstStyle/>
        <a:p>
          <a:r>
            <a:rPr lang="fr-FR" altLang="fr-FR" dirty="0"/>
            <a:t>Les frais de main d’œuvre, les frais de déplacement, la fourniture des pièces détachées,</a:t>
          </a:r>
          <a:endParaRPr lang="fr-FR" dirty="0"/>
        </a:p>
      </dgm:t>
    </dgm:pt>
    <dgm:pt modelId="{65CB6C2E-09AE-495C-97A1-116B10B1B513}" type="parTrans" cxnId="{232AFAAE-DA3B-434C-AD8A-9A9B42C958AC}">
      <dgm:prSet/>
      <dgm:spPr/>
      <dgm:t>
        <a:bodyPr/>
        <a:lstStyle/>
        <a:p>
          <a:endParaRPr lang="fr-FR"/>
        </a:p>
      </dgm:t>
    </dgm:pt>
    <dgm:pt modelId="{76F8E238-7BAD-4660-8F9E-8A82F05E7C5C}" type="sibTrans" cxnId="{232AFAAE-DA3B-434C-AD8A-9A9B42C958AC}">
      <dgm:prSet/>
      <dgm:spPr/>
      <dgm:t>
        <a:bodyPr/>
        <a:lstStyle/>
        <a:p>
          <a:endParaRPr lang="fr-FR"/>
        </a:p>
      </dgm:t>
    </dgm:pt>
    <dgm:pt modelId="{70BC9059-92E9-4615-952C-D0FFDC7DDE75}">
      <dgm:prSet/>
      <dgm:spPr/>
      <dgm:t>
        <a:bodyPr/>
        <a:lstStyle/>
        <a:p>
          <a:r>
            <a:rPr lang="fr-FR" altLang="fr-FR"/>
            <a:t>Pour l’exécution des </a:t>
          </a:r>
          <a:r>
            <a:rPr lang="fr-FR" altLang="fr-FR" b="1"/>
            <a:t>interventions de maintenance préventive et corrective</a:t>
          </a:r>
          <a:endParaRPr lang="fr-FR" dirty="0"/>
        </a:p>
      </dgm:t>
    </dgm:pt>
    <dgm:pt modelId="{6361ABCE-099E-488F-A8DA-23453BC473E7}" type="parTrans" cxnId="{CFB426AE-831B-42F5-8CC8-A81F2936AA55}">
      <dgm:prSet/>
      <dgm:spPr/>
      <dgm:t>
        <a:bodyPr/>
        <a:lstStyle/>
        <a:p>
          <a:endParaRPr lang="fr-FR"/>
        </a:p>
      </dgm:t>
    </dgm:pt>
    <dgm:pt modelId="{D7079DF4-8C99-4EFE-9A01-91FC0E67EA17}" type="sibTrans" cxnId="{CFB426AE-831B-42F5-8CC8-A81F2936AA55}">
      <dgm:prSet/>
      <dgm:spPr/>
      <dgm:t>
        <a:bodyPr/>
        <a:lstStyle/>
        <a:p>
          <a:endParaRPr lang="fr-FR"/>
        </a:p>
      </dgm:t>
    </dgm:pt>
    <dgm:pt modelId="{3F97D7BC-5E5E-49FC-8A02-79879272EDC9}">
      <dgm:prSet/>
      <dgm:spPr/>
      <dgm:t>
        <a:bodyPr/>
        <a:lstStyle/>
        <a:p>
          <a:r>
            <a:rPr lang="fr-FR" altLang="fr-FR"/>
            <a:t>Pour l’exécution des </a:t>
          </a:r>
          <a:r>
            <a:rPr lang="fr-FR" altLang="fr-FR" b="1"/>
            <a:t>interventions de maintenance préventive</a:t>
          </a:r>
          <a:endParaRPr lang="fr-FR" dirty="0"/>
        </a:p>
      </dgm:t>
    </dgm:pt>
    <dgm:pt modelId="{B2CEACE5-BA1C-4B13-873B-70BDC6D9C7E0}" type="parTrans" cxnId="{B097D7BB-D567-4662-A856-4227F71D57F7}">
      <dgm:prSet/>
      <dgm:spPr/>
      <dgm:t>
        <a:bodyPr/>
        <a:lstStyle/>
        <a:p>
          <a:endParaRPr lang="fr-FR"/>
        </a:p>
      </dgm:t>
    </dgm:pt>
    <dgm:pt modelId="{9CCC551E-C03B-441A-844F-F1B67E4EE7B2}" type="sibTrans" cxnId="{B097D7BB-D567-4662-A856-4227F71D57F7}">
      <dgm:prSet/>
      <dgm:spPr/>
      <dgm:t>
        <a:bodyPr/>
        <a:lstStyle/>
        <a:p>
          <a:endParaRPr lang="fr-FR"/>
        </a:p>
      </dgm:t>
    </dgm:pt>
    <dgm:pt modelId="{86A31312-169F-4356-8757-29AED991F29E}">
      <dgm:prSet/>
      <dgm:spPr/>
      <dgm:t>
        <a:bodyPr/>
        <a:lstStyle/>
        <a:p>
          <a:pPr>
            <a:buFont typeface="Wingdings 2" panose="05020102010507070707" pitchFamily="18" charset="2"/>
            <a:buNone/>
          </a:pPr>
          <a:r>
            <a:rPr lang="fr-FR"/>
            <a:t>pour l’exécution </a:t>
          </a:r>
          <a:r>
            <a:rPr lang="fr-FR" b="1"/>
            <a:t>des interventions de maintenance préventive et corrective, en collaboration avec les techniciens de l’entreprise</a:t>
          </a:r>
          <a:endParaRPr lang="fr-FR" dirty="0"/>
        </a:p>
      </dgm:t>
    </dgm:pt>
    <dgm:pt modelId="{B7C54414-5811-4A6B-BE53-E453D2F70C22}" type="parTrans" cxnId="{11286C73-8535-41C9-8C0F-8474AD6A3098}">
      <dgm:prSet/>
      <dgm:spPr/>
      <dgm:t>
        <a:bodyPr/>
        <a:lstStyle/>
        <a:p>
          <a:endParaRPr lang="fr-FR"/>
        </a:p>
      </dgm:t>
    </dgm:pt>
    <dgm:pt modelId="{99461FC6-4F1F-4D21-ACE6-664605927B87}" type="sibTrans" cxnId="{11286C73-8535-41C9-8C0F-8474AD6A3098}">
      <dgm:prSet/>
      <dgm:spPr/>
      <dgm:t>
        <a:bodyPr/>
        <a:lstStyle/>
        <a:p>
          <a:endParaRPr lang="fr-FR"/>
        </a:p>
      </dgm:t>
    </dgm:pt>
    <dgm:pt modelId="{4717C550-EDB6-478F-94A4-8E7EC7AAD92D}">
      <dgm:prSet/>
      <dgm:spPr/>
      <dgm:t>
        <a:bodyPr/>
        <a:lstStyle/>
        <a:p>
          <a:r>
            <a:rPr lang="fr-FR" altLang="fr-FR" dirty="0"/>
            <a:t>Les frais de main d’œuvre, les frais de déplacement, la fourniture des pièces détachées,</a:t>
          </a:r>
          <a:endParaRPr lang="fr-FR" dirty="0"/>
        </a:p>
      </dgm:t>
    </dgm:pt>
    <dgm:pt modelId="{AB2A6279-026C-4E2B-A1F0-F8721B00967C}" type="parTrans" cxnId="{0367ADDE-DAF8-4AED-B361-1F99A835CB88}">
      <dgm:prSet/>
      <dgm:spPr/>
      <dgm:t>
        <a:bodyPr/>
        <a:lstStyle/>
        <a:p>
          <a:endParaRPr lang="fr-FR"/>
        </a:p>
      </dgm:t>
    </dgm:pt>
    <dgm:pt modelId="{035FA1F4-6C7A-4776-B46C-74C5DEDDA2AD}" type="sibTrans" cxnId="{0367ADDE-DAF8-4AED-B361-1F99A835CB88}">
      <dgm:prSet/>
      <dgm:spPr/>
      <dgm:t>
        <a:bodyPr/>
        <a:lstStyle/>
        <a:p>
          <a:endParaRPr lang="fr-FR"/>
        </a:p>
      </dgm:t>
    </dgm:pt>
    <dgm:pt modelId="{340D00AE-5CB0-4049-95A6-93C904576A64}">
      <dgm:prSet/>
      <dgm:spPr/>
      <dgm:t>
        <a:bodyPr/>
        <a:lstStyle/>
        <a:p>
          <a:pPr>
            <a:buFont typeface="Wingdings 2" panose="05020102010507070707" pitchFamily="18" charset="2"/>
            <a:buNone/>
          </a:pPr>
          <a:r>
            <a:rPr lang="fr-FR" altLang="fr-FR" dirty="0"/>
            <a:t>Les prestations de maintenance réalisées sur bon de commande sont établies en fonction de l’intervention de maintenance et incluent  :</a:t>
          </a:r>
          <a:endParaRPr lang="fr-FR" dirty="0"/>
        </a:p>
      </dgm:t>
    </dgm:pt>
    <dgm:pt modelId="{2259101D-8EBB-48A3-943B-A316E15720AE}" type="parTrans" cxnId="{4946FE77-A031-4D75-8755-5B82742907E8}">
      <dgm:prSet/>
      <dgm:spPr/>
      <dgm:t>
        <a:bodyPr/>
        <a:lstStyle/>
        <a:p>
          <a:endParaRPr lang="fr-FR"/>
        </a:p>
      </dgm:t>
    </dgm:pt>
    <dgm:pt modelId="{BBA70600-62EF-4F2E-921F-77E53E11C8AD}" type="sibTrans" cxnId="{4946FE77-A031-4D75-8755-5B82742907E8}">
      <dgm:prSet/>
      <dgm:spPr/>
      <dgm:t>
        <a:bodyPr/>
        <a:lstStyle/>
        <a:p>
          <a:endParaRPr lang="fr-FR"/>
        </a:p>
      </dgm:t>
    </dgm:pt>
    <dgm:pt modelId="{1A8EFCCC-3747-4296-9C0C-334E60C07213}">
      <dgm:prSet/>
      <dgm:spPr/>
      <dgm:t>
        <a:bodyPr/>
        <a:lstStyle/>
        <a:p>
          <a:r>
            <a:rPr lang="fr-FR" altLang="fr-FR" dirty="0"/>
            <a:t>Des frais de déplacement, des frais de main d’œuvre, des frais de pièces détachées, le cas échéant</a:t>
          </a:r>
        </a:p>
      </dgm:t>
    </dgm:pt>
    <dgm:pt modelId="{DD1FFEC0-F78D-483D-AE01-566A9E11C4A0}" type="parTrans" cxnId="{3AC56C18-5B93-4A8B-B5AC-448090418AC0}">
      <dgm:prSet/>
      <dgm:spPr/>
      <dgm:t>
        <a:bodyPr/>
        <a:lstStyle/>
        <a:p>
          <a:endParaRPr lang="fr-FR"/>
        </a:p>
      </dgm:t>
    </dgm:pt>
    <dgm:pt modelId="{DF27F40A-6383-4DFE-B075-7F197BCAE8C3}" type="sibTrans" cxnId="{3AC56C18-5B93-4A8B-B5AC-448090418AC0}">
      <dgm:prSet/>
      <dgm:spPr/>
      <dgm:t>
        <a:bodyPr/>
        <a:lstStyle/>
        <a:p>
          <a:endParaRPr lang="fr-FR"/>
        </a:p>
      </dgm:t>
    </dgm:pt>
    <dgm:pt modelId="{BA70EC4C-EDA2-48A4-A388-0525C58AF592}" type="pres">
      <dgm:prSet presAssocID="{4A81C1D0-6C77-46B6-9B3F-B1B82D01C1AC}" presName="hierChild1" presStyleCnt="0">
        <dgm:presLayoutVars>
          <dgm:orgChart val="1"/>
          <dgm:chPref val="1"/>
          <dgm:dir/>
          <dgm:animOne val="branch"/>
          <dgm:animLvl val="lvl"/>
          <dgm:resizeHandles/>
        </dgm:presLayoutVars>
      </dgm:prSet>
      <dgm:spPr/>
    </dgm:pt>
    <dgm:pt modelId="{EC224E48-6355-48EA-9EB5-CB7C95BB0ADE}" type="pres">
      <dgm:prSet presAssocID="{28768246-D5AF-4D91-AC8F-7BB2EC085BCA}" presName="hierRoot1" presStyleCnt="0">
        <dgm:presLayoutVars>
          <dgm:hierBranch val="init"/>
        </dgm:presLayoutVars>
      </dgm:prSet>
      <dgm:spPr/>
    </dgm:pt>
    <dgm:pt modelId="{88CF7345-1D70-4186-B5CF-E121111C9078}" type="pres">
      <dgm:prSet presAssocID="{28768246-D5AF-4D91-AC8F-7BB2EC085BCA}" presName="rootComposite1" presStyleCnt="0"/>
      <dgm:spPr/>
    </dgm:pt>
    <dgm:pt modelId="{02D3C7F5-809D-410D-88C2-A469D14985A9}" type="pres">
      <dgm:prSet presAssocID="{28768246-D5AF-4D91-AC8F-7BB2EC085BCA}" presName="rootText1" presStyleLbl="node0" presStyleIdx="0" presStyleCnt="1">
        <dgm:presLayoutVars>
          <dgm:chPref val="3"/>
        </dgm:presLayoutVars>
      </dgm:prSet>
      <dgm:spPr/>
    </dgm:pt>
    <dgm:pt modelId="{DEC810E6-0854-481D-9956-22776ABBA1A5}" type="pres">
      <dgm:prSet presAssocID="{28768246-D5AF-4D91-AC8F-7BB2EC085BCA}" presName="rootConnector1" presStyleLbl="node1" presStyleIdx="0" presStyleCnt="0"/>
      <dgm:spPr/>
    </dgm:pt>
    <dgm:pt modelId="{83114487-FFB9-4E9A-84C5-6E41CA18BA55}" type="pres">
      <dgm:prSet presAssocID="{28768246-D5AF-4D91-AC8F-7BB2EC085BCA}" presName="hierChild2" presStyleCnt="0"/>
      <dgm:spPr/>
    </dgm:pt>
    <dgm:pt modelId="{39C01AC8-6B5F-476B-A316-367A7231A8BC}" type="pres">
      <dgm:prSet presAssocID="{3BD1AE1B-DC10-426A-A02C-8B6982AD500E}" presName="Name37" presStyleLbl="parChTrans1D2" presStyleIdx="0" presStyleCnt="4"/>
      <dgm:spPr/>
    </dgm:pt>
    <dgm:pt modelId="{1D4DDC1C-164C-4E4D-A129-E2C6C4C7F7EA}" type="pres">
      <dgm:prSet presAssocID="{93AE6F97-D427-4BB5-81B2-CCE2C0B4AB76}" presName="hierRoot2" presStyleCnt="0">
        <dgm:presLayoutVars>
          <dgm:hierBranch val="init"/>
        </dgm:presLayoutVars>
      </dgm:prSet>
      <dgm:spPr/>
    </dgm:pt>
    <dgm:pt modelId="{E147A83E-8F92-4B58-A9BD-59FC1F09BC2A}" type="pres">
      <dgm:prSet presAssocID="{93AE6F97-D427-4BB5-81B2-CCE2C0B4AB76}" presName="rootComposite" presStyleCnt="0"/>
      <dgm:spPr/>
    </dgm:pt>
    <dgm:pt modelId="{662A2BDD-FC0B-4CA7-93D2-2DF87DE92A90}" type="pres">
      <dgm:prSet presAssocID="{93AE6F97-D427-4BB5-81B2-CCE2C0B4AB76}" presName="rootText" presStyleLbl="node2" presStyleIdx="0" presStyleCnt="4">
        <dgm:presLayoutVars>
          <dgm:chPref val="3"/>
        </dgm:presLayoutVars>
      </dgm:prSet>
      <dgm:spPr/>
    </dgm:pt>
    <dgm:pt modelId="{89973F68-A2A8-4C58-8ECB-61AF9D2C65D8}" type="pres">
      <dgm:prSet presAssocID="{93AE6F97-D427-4BB5-81B2-CCE2C0B4AB76}" presName="rootConnector" presStyleLbl="node2" presStyleIdx="0" presStyleCnt="4"/>
      <dgm:spPr/>
    </dgm:pt>
    <dgm:pt modelId="{CE872C3C-4BF6-4EAC-AE8D-FDC3DDB54EA0}" type="pres">
      <dgm:prSet presAssocID="{93AE6F97-D427-4BB5-81B2-CCE2C0B4AB76}" presName="hierChild4" presStyleCnt="0"/>
      <dgm:spPr/>
    </dgm:pt>
    <dgm:pt modelId="{8358C30B-367C-445F-802D-854ACE05A174}" type="pres">
      <dgm:prSet presAssocID="{3B8CC43F-950D-4E05-8250-C4D0D374BC7A}" presName="Name37" presStyleLbl="parChTrans1D3" presStyleIdx="0" presStyleCnt="7"/>
      <dgm:spPr/>
    </dgm:pt>
    <dgm:pt modelId="{4EABE48C-C9B4-413C-8CAE-7B866DE2FFB8}" type="pres">
      <dgm:prSet presAssocID="{4D7147E8-26FE-4DED-8B02-DF56ABEAA944}" presName="hierRoot2" presStyleCnt="0">
        <dgm:presLayoutVars>
          <dgm:hierBranch val="init"/>
        </dgm:presLayoutVars>
      </dgm:prSet>
      <dgm:spPr/>
    </dgm:pt>
    <dgm:pt modelId="{6AB00A90-5781-4A02-B711-99303ACBC00F}" type="pres">
      <dgm:prSet presAssocID="{4D7147E8-26FE-4DED-8B02-DF56ABEAA944}" presName="rootComposite" presStyleCnt="0"/>
      <dgm:spPr/>
    </dgm:pt>
    <dgm:pt modelId="{3DA50627-7E4A-427B-A0D3-F1EE3B8389E4}" type="pres">
      <dgm:prSet presAssocID="{4D7147E8-26FE-4DED-8B02-DF56ABEAA944}" presName="rootText" presStyleLbl="node3" presStyleIdx="0" presStyleCnt="7" custScaleY="125656">
        <dgm:presLayoutVars>
          <dgm:chPref val="3"/>
        </dgm:presLayoutVars>
      </dgm:prSet>
      <dgm:spPr/>
    </dgm:pt>
    <dgm:pt modelId="{7C7271E7-8B66-4D0F-B43B-5979327039B2}" type="pres">
      <dgm:prSet presAssocID="{4D7147E8-26FE-4DED-8B02-DF56ABEAA944}" presName="rootConnector" presStyleLbl="node3" presStyleIdx="0" presStyleCnt="7"/>
      <dgm:spPr/>
    </dgm:pt>
    <dgm:pt modelId="{E83DCC9A-C9B6-4FA2-8F66-5D80D349B27F}" type="pres">
      <dgm:prSet presAssocID="{4D7147E8-26FE-4DED-8B02-DF56ABEAA944}" presName="hierChild4" presStyleCnt="0"/>
      <dgm:spPr/>
    </dgm:pt>
    <dgm:pt modelId="{B1C26CDB-0DB8-4C91-9FFF-407549E79C43}" type="pres">
      <dgm:prSet presAssocID="{4D7147E8-26FE-4DED-8B02-DF56ABEAA944}" presName="hierChild5" presStyleCnt="0"/>
      <dgm:spPr/>
    </dgm:pt>
    <dgm:pt modelId="{A622AE53-62BA-4468-A0F4-BA2D10BA52A5}" type="pres">
      <dgm:prSet presAssocID="{B2CEACE5-BA1C-4B13-873B-70BDC6D9C7E0}" presName="Name37" presStyleLbl="parChTrans1D3" presStyleIdx="1" presStyleCnt="7"/>
      <dgm:spPr/>
    </dgm:pt>
    <dgm:pt modelId="{4F6D9723-624A-4ED9-9F72-BB291B539C38}" type="pres">
      <dgm:prSet presAssocID="{3F97D7BC-5E5E-49FC-8A02-79879272EDC9}" presName="hierRoot2" presStyleCnt="0">
        <dgm:presLayoutVars>
          <dgm:hierBranch val="init"/>
        </dgm:presLayoutVars>
      </dgm:prSet>
      <dgm:spPr/>
    </dgm:pt>
    <dgm:pt modelId="{E9D1AFF1-FED9-47DE-822F-534F2EF7608B}" type="pres">
      <dgm:prSet presAssocID="{3F97D7BC-5E5E-49FC-8A02-79879272EDC9}" presName="rootComposite" presStyleCnt="0"/>
      <dgm:spPr/>
    </dgm:pt>
    <dgm:pt modelId="{C53469A0-B85C-4592-A962-E06D931D716A}" type="pres">
      <dgm:prSet presAssocID="{3F97D7BC-5E5E-49FC-8A02-79879272EDC9}" presName="rootText" presStyleLbl="node3" presStyleIdx="1" presStyleCnt="7">
        <dgm:presLayoutVars>
          <dgm:chPref val="3"/>
        </dgm:presLayoutVars>
      </dgm:prSet>
      <dgm:spPr/>
    </dgm:pt>
    <dgm:pt modelId="{F4BC00C9-FFDF-4950-9724-B564B14A10D4}" type="pres">
      <dgm:prSet presAssocID="{3F97D7BC-5E5E-49FC-8A02-79879272EDC9}" presName="rootConnector" presStyleLbl="node3" presStyleIdx="1" presStyleCnt="7"/>
      <dgm:spPr/>
    </dgm:pt>
    <dgm:pt modelId="{4C1F1F6E-9B0D-4D67-8F1F-7050E99C9724}" type="pres">
      <dgm:prSet presAssocID="{3F97D7BC-5E5E-49FC-8A02-79879272EDC9}" presName="hierChild4" presStyleCnt="0"/>
      <dgm:spPr/>
    </dgm:pt>
    <dgm:pt modelId="{3C32E846-7AA3-43F3-A51F-307BAFD4D953}" type="pres">
      <dgm:prSet presAssocID="{3F97D7BC-5E5E-49FC-8A02-79879272EDC9}" presName="hierChild5" presStyleCnt="0"/>
      <dgm:spPr/>
    </dgm:pt>
    <dgm:pt modelId="{1A27E8C0-25F9-4125-AEFB-3DDAF6EED1FA}" type="pres">
      <dgm:prSet presAssocID="{93AE6F97-D427-4BB5-81B2-CCE2C0B4AB76}" presName="hierChild5" presStyleCnt="0"/>
      <dgm:spPr/>
    </dgm:pt>
    <dgm:pt modelId="{1A4B23F9-6851-4FE0-BE75-AED1E064F05D}" type="pres">
      <dgm:prSet presAssocID="{5F3ECBE5-8928-4762-9E0F-6391D545D7C8}" presName="Name37" presStyleLbl="parChTrans1D2" presStyleIdx="1" presStyleCnt="4"/>
      <dgm:spPr/>
    </dgm:pt>
    <dgm:pt modelId="{8BA7D9D6-2C3B-4271-A96C-72B9B9A1325A}" type="pres">
      <dgm:prSet presAssocID="{C2FA9A58-0029-434E-A2B0-A618FEE22BB3}" presName="hierRoot2" presStyleCnt="0">
        <dgm:presLayoutVars>
          <dgm:hierBranch val="init"/>
        </dgm:presLayoutVars>
      </dgm:prSet>
      <dgm:spPr/>
    </dgm:pt>
    <dgm:pt modelId="{508D33DE-FA88-405C-AD01-597E3E949518}" type="pres">
      <dgm:prSet presAssocID="{C2FA9A58-0029-434E-A2B0-A618FEE22BB3}" presName="rootComposite" presStyleCnt="0"/>
      <dgm:spPr/>
    </dgm:pt>
    <dgm:pt modelId="{9BB39999-6797-48BC-BBD0-B0DA9ACE98C4}" type="pres">
      <dgm:prSet presAssocID="{C2FA9A58-0029-434E-A2B0-A618FEE22BB3}" presName="rootText" presStyleLbl="node2" presStyleIdx="1" presStyleCnt="4">
        <dgm:presLayoutVars>
          <dgm:chPref val="3"/>
        </dgm:presLayoutVars>
      </dgm:prSet>
      <dgm:spPr/>
    </dgm:pt>
    <dgm:pt modelId="{78BA54F2-445C-4D0E-A4E2-3F702C0078BB}" type="pres">
      <dgm:prSet presAssocID="{C2FA9A58-0029-434E-A2B0-A618FEE22BB3}" presName="rootConnector" presStyleLbl="node2" presStyleIdx="1" presStyleCnt="4"/>
      <dgm:spPr/>
    </dgm:pt>
    <dgm:pt modelId="{C70713F7-9D47-4141-9674-A1E1D055BB23}" type="pres">
      <dgm:prSet presAssocID="{C2FA9A58-0029-434E-A2B0-A618FEE22BB3}" presName="hierChild4" presStyleCnt="0"/>
      <dgm:spPr/>
    </dgm:pt>
    <dgm:pt modelId="{248322F2-2C56-4717-A9C6-125D5F8218F3}" type="pres">
      <dgm:prSet presAssocID="{65CB6C2E-09AE-495C-97A1-116B10B1B513}" presName="Name37" presStyleLbl="parChTrans1D3" presStyleIdx="2" presStyleCnt="7"/>
      <dgm:spPr/>
    </dgm:pt>
    <dgm:pt modelId="{11FCADC0-9A40-470A-9ACC-8B35C8D3BF93}" type="pres">
      <dgm:prSet presAssocID="{AED06E58-5796-4F89-AA43-B65E2ABE0CC2}" presName="hierRoot2" presStyleCnt="0">
        <dgm:presLayoutVars>
          <dgm:hierBranch val="init"/>
        </dgm:presLayoutVars>
      </dgm:prSet>
      <dgm:spPr/>
    </dgm:pt>
    <dgm:pt modelId="{A5ADE496-5FDD-450C-A577-654AB45EB912}" type="pres">
      <dgm:prSet presAssocID="{AED06E58-5796-4F89-AA43-B65E2ABE0CC2}" presName="rootComposite" presStyleCnt="0"/>
      <dgm:spPr/>
    </dgm:pt>
    <dgm:pt modelId="{B77484C9-FC9A-4218-84F2-C2F08565A884}" type="pres">
      <dgm:prSet presAssocID="{AED06E58-5796-4F89-AA43-B65E2ABE0CC2}" presName="rootText" presStyleLbl="node3" presStyleIdx="2" presStyleCnt="7">
        <dgm:presLayoutVars>
          <dgm:chPref val="3"/>
        </dgm:presLayoutVars>
      </dgm:prSet>
      <dgm:spPr/>
    </dgm:pt>
    <dgm:pt modelId="{515CB53B-AA66-4C6E-BBC1-E4307197C300}" type="pres">
      <dgm:prSet presAssocID="{AED06E58-5796-4F89-AA43-B65E2ABE0CC2}" presName="rootConnector" presStyleLbl="node3" presStyleIdx="2" presStyleCnt="7"/>
      <dgm:spPr/>
    </dgm:pt>
    <dgm:pt modelId="{E16939D0-1FB0-421A-993A-EFDB735D5E88}" type="pres">
      <dgm:prSet presAssocID="{AED06E58-5796-4F89-AA43-B65E2ABE0CC2}" presName="hierChild4" presStyleCnt="0"/>
      <dgm:spPr/>
    </dgm:pt>
    <dgm:pt modelId="{DEE88AC1-ABE2-47F5-9A0D-B37966F03BDA}" type="pres">
      <dgm:prSet presAssocID="{AED06E58-5796-4F89-AA43-B65E2ABE0CC2}" presName="hierChild5" presStyleCnt="0"/>
      <dgm:spPr/>
    </dgm:pt>
    <dgm:pt modelId="{916DB81F-D6F5-43A8-AA98-979CB09E9422}" type="pres">
      <dgm:prSet presAssocID="{6361ABCE-099E-488F-A8DA-23453BC473E7}" presName="Name37" presStyleLbl="parChTrans1D3" presStyleIdx="3" presStyleCnt="7"/>
      <dgm:spPr/>
    </dgm:pt>
    <dgm:pt modelId="{510410E3-ABA2-4CD6-A2BC-E1FABAC62C09}" type="pres">
      <dgm:prSet presAssocID="{70BC9059-92E9-4615-952C-D0FFDC7DDE75}" presName="hierRoot2" presStyleCnt="0">
        <dgm:presLayoutVars>
          <dgm:hierBranch val="init"/>
        </dgm:presLayoutVars>
      </dgm:prSet>
      <dgm:spPr/>
    </dgm:pt>
    <dgm:pt modelId="{7892F464-4EA8-44D7-B65D-AAF2B71B6440}" type="pres">
      <dgm:prSet presAssocID="{70BC9059-92E9-4615-952C-D0FFDC7DDE75}" presName="rootComposite" presStyleCnt="0"/>
      <dgm:spPr/>
    </dgm:pt>
    <dgm:pt modelId="{3FD7CB57-977F-4A4C-9016-2E1279BB300C}" type="pres">
      <dgm:prSet presAssocID="{70BC9059-92E9-4615-952C-D0FFDC7DDE75}" presName="rootText" presStyleLbl="node3" presStyleIdx="3" presStyleCnt="7">
        <dgm:presLayoutVars>
          <dgm:chPref val="3"/>
        </dgm:presLayoutVars>
      </dgm:prSet>
      <dgm:spPr/>
    </dgm:pt>
    <dgm:pt modelId="{D3F1EA68-9D6D-4213-924B-7DD42D3F0A8D}" type="pres">
      <dgm:prSet presAssocID="{70BC9059-92E9-4615-952C-D0FFDC7DDE75}" presName="rootConnector" presStyleLbl="node3" presStyleIdx="3" presStyleCnt="7"/>
      <dgm:spPr/>
    </dgm:pt>
    <dgm:pt modelId="{ABC3970C-0D10-41F5-A4FA-782C5193392B}" type="pres">
      <dgm:prSet presAssocID="{70BC9059-92E9-4615-952C-D0FFDC7DDE75}" presName="hierChild4" presStyleCnt="0"/>
      <dgm:spPr/>
    </dgm:pt>
    <dgm:pt modelId="{201DC7AA-2670-48FA-9E80-590179713EA8}" type="pres">
      <dgm:prSet presAssocID="{70BC9059-92E9-4615-952C-D0FFDC7DDE75}" presName="hierChild5" presStyleCnt="0"/>
      <dgm:spPr/>
    </dgm:pt>
    <dgm:pt modelId="{80D14E4C-7C4E-47BB-A665-023716BA0440}" type="pres">
      <dgm:prSet presAssocID="{C2FA9A58-0029-434E-A2B0-A618FEE22BB3}" presName="hierChild5" presStyleCnt="0"/>
      <dgm:spPr/>
    </dgm:pt>
    <dgm:pt modelId="{98AE6E6C-76CB-44AB-8624-388EEFC255FA}" type="pres">
      <dgm:prSet presAssocID="{0AE1B4F9-6E40-4BE2-8A6A-E6B535C42FC9}" presName="Name37" presStyleLbl="parChTrans1D2" presStyleIdx="2" presStyleCnt="4"/>
      <dgm:spPr/>
    </dgm:pt>
    <dgm:pt modelId="{4F7DDE27-C29D-4D39-8036-9342E92DAF08}" type="pres">
      <dgm:prSet presAssocID="{037946E0-7C1F-4954-8BE3-7C5245BC04B2}" presName="hierRoot2" presStyleCnt="0">
        <dgm:presLayoutVars>
          <dgm:hierBranch val="init"/>
        </dgm:presLayoutVars>
      </dgm:prSet>
      <dgm:spPr/>
    </dgm:pt>
    <dgm:pt modelId="{140EBF37-AFE1-4FFA-87FC-F99B75789A55}" type="pres">
      <dgm:prSet presAssocID="{037946E0-7C1F-4954-8BE3-7C5245BC04B2}" presName="rootComposite" presStyleCnt="0"/>
      <dgm:spPr/>
    </dgm:pt>
    <dgm:pt modelId="{705F3111-4632-4D28-9875-14DA30245DD0}" type="pres">
      <dgm:prSet presAssocID="{037946E0-7C1F-4954-8BE3-7C5245BC04B2}" presName="rootText" presStyleLbl="node2" presStyleIdx="2" presStyleCnt="4">
        <dgm:presLayoutVars>
          <dgm:chPref val="3"/>
        </dgm:presLayoutVars>
      </dgm:prSet>
      <dgm:spPr/>
    </dgm:pt>
    <dgm:pt modelId="{99280196-EFD3-4ED0-9907-BA006205947D}" type="pres">
      <dgm:prSet presAssocID="{037946E0-7C1F-4954-8BE3-7C5245BC04B2}" presName="rootConnector" presStyleLbl="node2" presStyleIdx="2" presStyleCnt="4"/>
      <dgm:spPr/>
    </dgm:pt>
    <dgm:pt modelId="{D3E0F52B-C130-41C8-AAD7-152C3BCED429}" type="pres">
      <dgm:prSet presAssocID="{037946E0-7C1F-4954-8BE3-7C5245BC04B2}" presName="hierChild4" presStyleCnt="0"/>
      <dgm:spPr/>
    </dgm:pt>
    <dgm:pt modelId="{D3FF85C1-0799-4D25-B808-F10C01E83ED1}" type="pres">
      <dgm:prSet presAssocID="{AB2A6279-026C-4E2B-A1F0-F8721B00967C}" presName="Name37" presStyleLbl="parChTrans1D3" presStyleIdx="4" presStyleCnt="7"/>
      <dgm:spPr/>
    </dgm:pt>
    <dgm:pt modelId="{D1D70383-5A4D-4C8F-8EBD-709F1AF0323B}" type="pres">
      <dgm:prSet presAssocID="{4717C550-EDB6-478F-94A4-8E7EC7AAD92D}" presName="hierRoot2" presStyleCnt="0">
        <dgm:presLayoutVars>
          <dgm:hierBranch val="init"/>
        </dgm:presLayoutVars>
      </dgm:prSet>
      <dgm:spPr/>
    </dgm:pt>
    <dgm:pt modelId="{2B2811D9-674B-47FC-96E6-B85465649D2D}" type="pres">
      <dgm:prSet presAssocID="{4717C550-EDB6-478F-94A4-8E7EC7AAD92D}" presName="rootComposite" presStyleCnt="0"/>
      <dgm:spPr/>
    </dgm:pt>
    <dgm:pt modelId="{60602E10-3CF8-4F26-A0D5-1F8972E70838}" type="pres">
      <dgm:prSet presAssocID="{4717C550-EDB6-478F-94A4-8E7EC7AAD92D}" presName="rootText" presStyleLbl="node3" presStyleIdx="4" presStyleCnt="7">
        <dgm:presLayoutVars>
          <dgm:chPref val="3"/>
        </dgm:presLayoutVars>
      </dgm:prSet>
      <dgm:spPr/>
    </dgm:pt>
    <dgm:pt modelId="{D405D4EB-D80E-4ECB-AA51-07CF05FEEAC8}" type="pres">
      <dgm:prSet presAssocID="{4717C550-EDB6-478F-94A4-8E7EC7AAD92D}" presName="rootConnector" presStyleLbl="node3" presStyleIdx="4" presStyleCnt="7"/>
      <dgm:spPr/>
    </dgm:pt>
    <dgm:pt modelId="{1CE940EF-75F5-477B-BF3C-ABAECB2F3979}" type="pres">
      <dgm:prSet presAssocID="{4717C550-EDB6-478F-94A4-8E7EC7AAD92D}" presName="hierChild4" presStyleCnt="0"/>
      <dgm:spPr/>
    </dgm:pt>
    <dgm:pt modelId="{E5EE9193-9CFE-4DF5-BC92-3B9862B09678}" type="pres">
      <dgm:prSet presAssocID="{4717C550-EDB6-478F-94A4-8E7EC7AAD92D}" presName="hierChild5" presStyleCnt="0"/>
      <dgm:spPr/>
    </dgm:pt>
    <dgm:pt modelId="{8595E3F2-5503-48D2-BD8E-EAC4E7F13AEB}" type="pres">
      <dgm:prSet presAssocID="{B7C54414-5811-4A6B-BE53-E453D2F70C22}" presName="Name37" presStyleLbl="parChTrans1D3" presStyleIdx="5" presStyleCnt="7"/>
      <dgm:spPr/>
    </dgm:pt>
    <dgm:pt modelId="{7F7CD7E2-6B82-44F3-8F4F-0D8ACA9DE218}" type="pres">
      <dgm:prSet presAssocID="{86A31312-169F-4356-8757-29AED991F29E}" presName="hierRoot2" presStyleCnt="0">
        <dgm:presLayoutVars>
          <dgm:hierBranch val="init"/>
        </dgm:presLayoutVars>
      </dgm:prSet>
      <dgm:spPr/>
    </dgm:pt>
    <dgm:pt modelId="{A88C02B1-BD0F-4C8F-8E2B-FB63198FEB61}" type="pres">
      <dgm:prSet presAssocID="{86A31312-169F-4356-8757-29AED991F29E}" presName="rootComposite" presStyleCnt="0"/>
      <dgm:spPr/>
    </dgm:pt>
    <dgm:pt modelId="{A9EDFE2C-36ED-41D1-AEE6-C7BA7B062352}" type="pres">
      <dgm:prSet presAssocID="{86A31312-169F-4356-8757-29AED991F29E}" presName="rootText" presStyleLbl="node3" presStyleIdx="5" presStyleCnt="7">
        <dgm:presLayoutVars>
          <dgm:chPref val="3"/>
        </dgm:presLayoutVars>
      </dgm:prSet>
      <dgm:spPr/>
    </dgm:pt>
    <dgm:pt modelId="{5185E4FD-F88A-4B79-B8E9-C8584AA7BA48}" type="pres">
      <dgm:prSet presAssocID="{86A31312-169F-4356-8757-29AED991F29E}" presName="rootConnector" presStyleLbl="node3" presStyleIdx="5" presStyleCnt="7"/>
      <dgm:spPr/>
    </dgm:pt>
    <dgm:pt modelId="{7D6403D4-EA3A-4C6D-BC98-8E497D3ABC1A}" type="pres">
      <dgm:prSet presAssocID="{86A31312-169F-4356-8757-29AED991F29E}" presName="hierChild4" presStyleCnt="0"/>
      <dgm:spPr/>
    </dgm:pt>
    <dgm:pt modelId="{2C2D0626-E7BD-4ADD-B290-AEECDB7C9FB7}" type="pres">
      <dgm:prSet presAssocID="{86A31312-169F-4356-8757-29AED991F29E}" presName="hierChild5" presStyleCnt="0"/>
      <dgm:spPr/>
    </dgm:pt>
    <dgm:pt modelId="{585B2CA8-5850-4ABA-B735-7B4D28BAD664}" type="pres">
      <dgm:prSet presAssocID="{037946E0-7C1F-4954-8BE3-7C5245BC04B2}" presName="hierChild5" presStyleCnt="0"/>
      <dgm:spPr/>
    </dgm:pt>
    <dgm:pt modelId="{A7874027-E9A9-4726-B10E-9A7F97EF3BFF}" type="pres">
      <dgm:prSet presAssocID="{CE48F8BD-9B32-4D42-8DA3-CA56A65838C6}" presName="Name37" presStyleLbl="parChTrans1D2" presStyleIdx="3" presStyleCnt="4"/>
      <dgm:spPr/>
    </dgm:pt>
    <dgm:pt modelId="{66ADDF02-B3CB-4BF4-89BC-62509F4CACB7}" type="pres">
      <dgm:prSet presAssocID="{88785E46-E978-4168-B363-3E98D906E414}" presName="hierRoot2" presStyleCnt="0">
        <dgm:presLayoutVars>
          <dgm:hierBranch val="init"/>
        </dgm:presLayoutVars>
      </dgm:prSet>
      <dgm:spPr/>
    </dgm:pt>
    <dgm:pt modelId="{5D263F96-A174-4E8D-A0BD-4107741F59DC}" type="pres">
      <dgm:prSet presAssocID="{88785E46-E978-4168-B363-3E98D906E414}" presName="rootComposite" presStyleCnt="0"/>
      <dgm:spPr/>
    </dgm:pt>
    <dgm:pt modelId="{45B2225B-7171-4878-B0F7-22F3D62D4B6D}" type="pres">
      <dgm:prSet presAssocID="{88785E46-E978-4168-B363-3E98D906E414}" presName="rootText" presStyleLbl="node2" presStyleIdx="3" presStyleCnt="4">
        <dgm:presLayoutVars>
          <dgm:chPref val="3"/>
        </dgm:presLayoutVars>
      </dgm:prSet>
      <dgm:spPr/>
    </dgm:pt>
    <dgm:pt modelId="{FA6C2CDF-52E7-4C6C-A7A6-10903135C1DB}" type="pres">
      <dgm:prSet presAssocID="{88785E46-E978-4168-B363-3E98D906E414}" presName="rootConnector" presStyleLbl="node2" presStyleIdx="3" presStyleCnt="4"/>
      <dgm:spPr/>
    </dgm:pt>
    <dgm:pt modelId="{0FD10F81-9887-4BE9-B01D-21062D65A207}" type="pres">
      <dgm:prSet presAssocID="{88785E46-E978-4168-B363-3E98D906E414}" presName="hierChild4" presStyleCnt="0"/>
      <dgm:spPr/>
    </dgm:pt>
    <dgm:pt modelId="{93976F79-5D66-47C1-9ADD-6F39B016F4D7}" type="pres">
      <dgm:prSet presAssocID="{2259101D-8EBB-48A3-943B-A316E15720AE}" presName="Name37" presStyleLbl="parChTrans1D3" presStyleIdx="6" presStyleCnt="7"/>
      <dgm:spPr/>
    </dgm:pt>
    <dgm:pt modelId="{C63D72CE-B625-4504-95BB-605E89E1B8AD}" type="pres">
      <dgm:prSet presAssocID="{340D00AE-5CB0-4049-95A6-93C904576A64}" presName="hierRoot2" presStyleCnt="0">
        <dgm:presLayoutVars>
          <dgm:hierBranch val="init"/>
        </dgm:presLayoutVars>
      </dgm:prSet>
      <dgm:spPr/>
    </dgm:pt>
    <dgm:pt modelId="{F3FC4854-5475-4409-96ED-D04944013E4A}" type="pres">
      <dgm:prSet presAssocID="{340D00AE-5CB0-4049-95A6-93C904576A64}" presName="rootComposite" presStyleCnt="0"/>
      <dgm:spPr/>
    </dgm:pt>
    <dgm:pt modelId="{B4955E4D-A282-422B-85EE-6A5BFB1EDE0F}" type="pres">
      <dgm:prSet presAssocID="{340D00AE-5CB0-4049-95A6-93C904576A64}" presName="rootText" presStyleLbl="node3" presStyleIdx="6" presStyleCnt="7">
        <dgm:presLayoutVars>
          <dgm:chPref val="3"/>
        </dgm:presLayoutVars>
      </dgm:prSet>
      <dgm:spPr/>
    </dgm:pt>
    <dgm:pt modelId="{CC1E5D85-BF89-4CD8-9671-1C4226D91DDD}" type="pres">
      <dgm:prSet presAssocID="{340D00AE-5CB0-4049-95A6-93C904576A64}" presName="rootConnector" presStyleLbl="node3" presStyleIdx="6" presStyleCnt="7"/>
      <dgm:spPr/>
    </dgm:pt>
    <dgm:pt modelId="{E22E694C-A5CF-45CB-AFCC-5B0EB6D8B059}" type="pres">
      <dgm:prSet presAssocID="{340D00AE-5CB0-4049-95A6-93C904576A64}" presName="hierChild4" presStyleCnt="0"/>
      <dgm:spPr/>
    </dgm:pt>
    <dgm:pt modelId="{D1C918A7-DC89-4490-811E-500A0069637E}" type="pres">
      <dgm:prSet presAssocID="{DD1FFEC0-F78D-483D-AE01-566A9E11C4A0}" presName="Name37" presStyleLbl="parChTrans1D4" presStyleIdx="0" presStyleCnt="1"/>
      <dgm:spPr/>
    </dgm:pt>
    <dgm:pt modelId="{D91676BC-7E9B-4B9E-9EDC-B94CD39AC606}" type="pres">
      <dgm:prSet presAssocID="{1A8EFCCC-3747-4296-9C0C-334E60C07213}" presName="hierRoot2" presStyleCnt="0">
        <dgm:presLayoutVars>
          <dgm:hierBranch val="init"/>
        </dgm:presLayoutVars>
      </dgm:prSet>
      <dgm:spPr/>
    </dgm:pt>
    <dgm:pt modelId="{D0542D47-D39F-4DD0-8D01-539F99CE92F2}" type="pres">
      <dgm:prSet presAssocID="{1A8EFCCC-3747-4296-9C0C-334E60C07213}" presName="rootComposite" presStyleCnt="0"/>
      <dgm:spPr/>
    </dgm:pt>
    <dgm:pt modelId="{2AA0A1A7-1350-4442-8D53-A70666E94911}" type="pres">
      <dgm:prSet presAssocID="{1A8EFCCC-3747-4296-9C0C-334E60C07213}" presName="rootText" presStyleLbl="node4" presStyleIdx="0" presStyleCnt="1">
        <dgm:presLayoutVars>
          <dgm:chPref val="3"/>
        </dgm:presLayoutVars>
      </dgm:prSet>
      <dgm:spPr/>
    </dgm:pt>
    <dgm:pt modelId="{CF3AF6ED-3CFD-401B-B43B-F88E696DF9C7}" type="pres">
      <dgm:prSet presAssocID="{1A8EFCCC-3747-4296-9C0C-334E60C07213}" presName="rootConnector" presStyleLbl="node4" presStyleIdx="0" presStyleCnt="1"/>
      <dgm:spPr/>
    </dgm:pt>
    <dgm:pt modelId="{7B15C476-5021-4480-978A-925C29E02FC1}" type="pres">
      <dgm:prSet presAssocID="{1A8EFCCC-3747-4296-9C0C-334E60C07213}" presName="hierChild4" presStyleCnt="0"/>
      <dgm:spPr/>
    </dgm:pt>
    <dgm:pt modelId="{A8610B40-E256-4FD2-AE3D-F6DF78A999F8}" type="pres">
      <dgm:prSet presAssocID="{1A8EFCCC-3747-4296-9C0C-334E60C07213}" presName="hierChild5" presStyleCnt="0"/>
      <dgm:spPr/>
    </dgm:pt>
    <dgm:pt modelId="{EA364AC8-C23D-4038-8912-5FDDF34C52E9}" type="pres">
      <dgm:prSet presAssocID="{340D00AE-5CB0-4049-95A6-93C904576A64}" presName="hierChild5" presStyleCnt="0"/>
      <dgm:spPr/>
    </dgm:pt>
    <dgm:pt modelId="{D20501D9-08F6-4C0D-BBD0-7D680E46197C}" type="pres">
      <dgm:prSet presAssocID="{88785E46-E978-4168-B363-3E98D906E414}" presName="hierChild5" presStyleCnt="0"/>
      <dgm:spPr/>
    </dgm:pt>
    <dgm:pt modelId="{BF9C449B-AF47-4920-8A94-E9213F5A3424}" type="pres">
      <dgm:prSet presAssocID="{28768246-D5AF-4D91-AC8F-7BB2EC085BCA}" presName="hierChild3" presStyleCnt="0"/>
      <dgm:spPr/>
    </dgm:pt>
  </dgm:ptLst>
  <dgm:cxnLst>
    <dgm:cxn modelId="{3F5A9405-EF20-4E09-BC43-7F9815C3F8D9}" srcId="{4A81C1D0-6C77-46B6-9B3F-B1B82D01C1AC}" destId="{28768246-D5AF-4D91-AC8F-7BB2EC085BCA}" srcOrd="0" destOrd="0" parTransId="{32A37264-EEF0-4919-8EF6-610C5EC4E5A7}" sibTransId="{D9D17A41-DB37-406B-8B35-1DCF2F22AB85}"/>
    <dgm:cxn modelId="{49F07708-C277-4C98-8F58-288C6CAA05D9}" type="presOf" srcId="{4D7147E8-26FE-4DED-8B02-DF56ABEAA944}" destId="{7C7271E7-8B66-4D0F-B43B-5979327039B2}" srcOrd="1" destOrd="0" presId="urn:microsoft.com/office/officeart/2005/8/layout/orgChart1"/>
    <dgm:cxn modelId="{65A55017-E5A8-48E4-AF99-D255F871FD5F}" type="presOf" srcId="{4717C550-EDB6-478F-94A4-8E7EC7AAD92D}" destId="{D405D4EB-D80E-4ECB-AA51-07CF05FEEAC8}" srcOrd="1" destOrd="0" presId="urn:microsoft.com/office/officeart/2005/8/layout/orgChart1"/>
    <dgm:cxn modelId="{3AC56C18-5B93-4A8B-B5AC-448090418AC0}" srcId="{340D00AE-5CB0-4049-95A6-93C904576A64}" destId="{1A8EFCCC-3747-4296-9C0C-334E60C07213}" srcOrd="0" destOrd="0" parTransId="{DD1FFEC0-F78D-483D-AE01-566A9E11C4A0}" sibTransId="{DF27F40A-6383-4DFE-B075-7F197BCAE8C3}"/>
    <dgm:cxn modelId="{7A9DC91F-7EE5-4FCC-814D-A03215AE2BA3}" type="presOf" srcId="{6361ABCE-099E-488F-A8DA-23453BC473E7}" destId="{916DB81F-D6F5-43A8-AA98-979CB09E9422}" srcOrd="0" destOrd="0" presId="urn:microsoft.com/office/officeart/2005/8/layout/orgChart1"/>
    <dgm:cxn modelId="{CB71A32D-A48C-42C7-88A1-607C3B387E90}" type="presOf" srcId="{340D00AE-5CB0-4049-95A6-93C904576A64}" destId="{B4955E4D-A282-422B-85EE-6A5BFB1EDE0F}" srcOrd="0" destOrd="0" presId="urn:microsoft.com/office/officeart/2005/8/layout/orgChart1"/>
    <dgm:cxn modelId="{9EB0F52E-F59B-4920-8192-7E99344B199F}" type="presOf" srcId="{70BC9059-92E9-4615-952C-D0FFDC7DDE75}" destId="{3FD7CB57-977F-4A4C-9016-2E1279BB300C}" srcOrd="0" destOrd="0" presId="urn:microsoft.com/office/officeart/2005/8/layout/orgChart1"/>
    <dgm:cxn modelId="{C81A1A31-0AE4-4D28-8476-BDA8712B6809}" type="presOf" srcId="{AED06E58-5796-4F89-AA43-B65E2ABE0CC2}" destId="{515CB53B-AA66-4C6E-BBC1-E4307197C300}" srcOrd="1" destOrd="0" presId="urn:microsoft.com/office/officeart/2005/8/layout/orgChart1"/>
    <dgm:cxn modelId="{BB21C733-6593-4739-B1B4-04DCAECB7BC4}" type="presOf" srcId="{65CB6C2E-09AE-495C-97A1-116B10B1B513}" destId="{248322F2-2C56-4717-A9C6-125D5F8218F3}" srcOrd="0" destOrd="0" presId="urn:microsoft.com/office/officeart/2005/8/layout/orgChart1"/>
    <dgm:cxn modelId="{D9955B34-0563-41DC-B215-E7B5D9741ADA}" srcId="{28768246-D5AF-4D91-AC8F-7BB2EC085BCA}" destId="{88785E46-E978-4168-B363-3E98D906E414}" srcOrd="3" destOrd="0" parTransId="{CE48F8BD-9B32-4D42-8DA3-CA56A65838C6}" sibTransId="{009D292A-6497-41EB-A8CE-A144FF9A0A7B}"/>
    <dgm:cxn modelId="{25878D34-4D6C-49B2-B293-07766554FD0C}" type="presOf" srcId="{3BD1AE1B-DC10-426A-A02C-8B6982AD500E}" destId="{39C01AC8-6B5F-476B-A316-367A7231A8BC}" srcOrd="0" destOrd="0" presId="urn:microsoft.com/office/officeart/2005/8/layout/orgChart1"/>
    <dgm:cxn modelId="{3C874E3A-0831-4136-B05E-C0A1D9D6307F}" type="presOf" srcId="{C2FA9A58-0029-434E-A2B0-A618FEE22BB3}" destId="{78BA54F2-445C-4D0E-A4E2-3F702C0078BB}" srcOrd="1" destOrd="0" presId="urn:microsoft.com/office/officeart/2005/8/layout/orgChart1"/>
    <dgm:cxn modelId="{3F3FB040-5158-40F5-B9FA-D0BF2829D117}" type="presOf" srcId="{4D7147E8-26FE-4DED-8B02-DF56ABEAA944}" destId="{3DA50627-7E4A-427B-A0D3-F1EE3B8389E4}" srcOrd="0" destOrd="0" presId="urn:microsoft.com/office/officeart/2005/8/layout/orgChart1"/>
    <dgm:cxn modelId="{7DCCA067-2C1D-43C3-A728-420EFA193A8D}" type="presOf" srcId="{3F97D7BC-5E5E-49FC-8A02-79879272EDC9}" destId="{F4BC00C9-FFDF-4950-9724-B564B14A10D4}" srcOrd="1" destOrd="0" presId="urn:microsoft.com/office/officeart/2005/8/layout/orgChart1"/>
    <dgm:cxn modelId="{DCD6F547-2C68-4A2F-AA65-2D1F2272CDA6}" type="presOf" srcId="{88785E46-E978-4168-B363-3E98D906E414}" destId="{45B2225B-7171-4878-B0F7-22F3D62D4B6D}" srcOrd="0" destOrd="0" presId="urn:microsoft.com/office/officeart/2005/8/layout/orgChart1"/>
    <dgm:cxn modelId="{2C831949-B754-455D-9E0D-A70EB612DA10}" type="presOf" srcId="{70BC9059-92E9-4615-952C-D0FFDC7DDE75}" destId="{D3F1EA68-9D6D-4213-924B-7DD42D3F0A8D}" srcOrd="1" destOrd="0" presId="urn:microsoft.com/office/officeart/2005/8/layout/orgChart1"/>
    <dgm:cxn modelId="{033E106B-03D6-41CA-87D2-0771905086DD}" type="presOf" srcId="{0AE1B4F9-6E40-4BE2-8A6A-E6B535C42FC9}" destId="{98AE6E6C-76CB-44AB-8624-388EEFC255FA}" srcOrd="0" destOrd="0" presId="urn:microsoft.com/office/officeart/2005/8/layout/orgChart1"/>
    <dgm:cxn modelId="{28608D4E-408E-4A95-8DEA-78562492BF92}" srcId="{93AE6F97-D427-4BB5-81B2-CCE2C0B4AB76}" destId="{4D7147E8-26FE-4DED-8B02-DF56ABEAA944}" srcOrd="0" destOrd="0" parTransId="{3B8CC43F-950D-4E05-8250-C4D0D374BC7A}" sibTransId="{3DA880F3-8BFB-494A-B786-9BC9A60BBB8D}"/>
    <dgm:cxn modelId="{11286C73-8535-41C9-8C0F-8474AD6A3098}" srcId="{037946E0-7C1F-4954-8BE3-7C5245BC04B2}" destId="{86A31312-169F-4356-8757-29AED991F29E}" srcOrd="1" destOrd="0" parTransId="{B7C54414-5811-4A6B-BE53-E453D2F70C22}" sibTransId="{99461FC6-4F1F-4D21-ACE6-664605927B87}"/>
    <dgm:cxn modelId="{4946FE77-A031-4D75-8755-5B82742907E8}" srcId="{88785E46-E978-4168-B363-3E98D906E414}" destId="{340D00AE-5CB0-4049-95A6-93C904576A64}" srcOrd="0" destOrd="0" parTransId="{2259101D-8EBB-48A3-943B-A316E15720AE}" sibTransId="{BBA70600-62EF-4F2E-921F-77E53E11C8AD}"/>
    <dgm:cxn modelId="{19B74579-2DC5-458C-8F5D-899C792BCA6E}" type="presOf" srcId="{88785E46-E978-4168-B363-3E98D906E414}" destId="{FA6C2CDF-52E7-4C6C-A7A6-10903135C1DB}" srcOrd="1" destOrd="0" presId="urn:microsoft.com/office/officeart/2005/8/layout/orgChart1"/>
    <dgm:cxn modelId="{69131C7F-CEAE-478A-89CA-A0F2BFC4B361}" type="presOf" srcId="{B2CEACE5-BA1C-4B13-873B-70BDC6D9C7E0}" destId="{A622AE53-62BA-4468-A0F4-BA2D10BA52A5}" srcOrd="0" destOrd="0" presId="urn:microsoft.com/office/officeart/2005/8/layout/orgChart1"/>
    <dgm:cxn modelId="{4B51BE90-2CA9-4DFE-B758-284B7F8C9911}" type="presOf" srcId="{340D00AE-5CB0-4049-95A6-93C904576A64}" destId="{CC1E5D85-BF89-4CD8-9671-1C4226D91DDD}" srcOrd="1" destOrd="0" presId="urn:microsoft.com/office/officeart/2005/8/layout/orgChart1"/>
    <dgm:cxn modelId="{19D4DD9A-E457-48F8-8E54-840D0228788E}" type="presOf" srcId="{B7C54414-5811-4A6B-BE53-E453D2F70C22}" destId="{8595E3F2-5503-48D2-BD8E-EAC4E7F13AEB}" srcOrd="0" destOrd="0" presId="urn:microsoft.com/office/officeart/2005/8/layout/orgChart1"/>
    <dgm:cxn modelId="{14DD1B9B-ABCA-4697-95BA-E51840F7BE8D}" type="presOf" srcId="{CE48F8BD-9B32-4D42-8DA3-CA56A65838C6}" destId="{A7874027-E9A9-4726-B10E-9A7F97EF3BFF}" srcOrd="0" destOrd="0" presId="urn:microsoft.com/office/officeart/2005/8/layout/orgChart1"/>
    <dgm:cxn modelId="{52FEB89C-AF5A-4B10-BF59-D1F8E7DD4F0A}" srcId="{28768246-D5AF-4D91-AC8F-7BB2EC085BCA}" destId="{93AE6F97-D427-4BB5-81B2-CCE2C0B4AB76}" srcOrd="0" destOrd="0" parTransId="{3BD1AE1B-DC10-426A-A02C-8B6982AD500E}" sibTransId="{FF98F30F-95AD-4B76-B57C-330AA2C58EC5}"/>
    <dgm:cxn modelId="{3DACBA9F-453E-4D00-8338-46D826D26E05}" type="presOf" srcId="{AB2A6279-026C-4E2B-A1F0-F8721B00967C}" destId="{D3FF85C1-0799-4D25-B808-F10C01E83ED1}" srcOrd="0" destOrd="0" presId="urn:microsoft.com/office/officeart/2005/8/layout/orgChart1"/>
    <dgm:cxn modelId="{327EC6A1-10D6-45BF-9789-8D950AA0E8C6}" type="presOf" srcId="{28768246-D5AF-4D91-AC8F-7BB2EC085BCA}" destId="{DEC810E6-0854-481D-9956-22776ABBA1A5}" srcOrd="1" destOrd="0" presId="urn:microsoft.com/office/officeart/2005/8/layout/orgChart1"/>
    <dgm:cxn modelId="{863F88A4-A1ED-40AE-80FC-B8EAC7FDB8DC}" type="presOf" srcId="{4717C550-EDB6-478F-94A4-8E7EC7AAD92D}" destId="{60602E10-3CF8-4F26-A0D5-1F8972E70838}" srcOrd="0" destOrd="0" presId="urn:microsoft.com/office/officeart/2005/8/layout/orgChart1"/>
    <dgm:cxn modelId="{2AE7CDA9-5550-4DE6-ADCC-F8C05FE3B5F3}" type="presOf" srcId="{28768246-D5AF-4D91-AC8F-7BB2EC085BCA}" destId="{02D3C7F5-809D-410D-88C2-A469D14985A9}" srcOrd="0" destOrd="0" presId="urn:microsoft.com/office/officeart/2005/8/layout/orgChart1"/>
    <dgm:cxn modelId="{88F462AA-0715-4F5E-8F19-745035ECC9CF}" type="presOf" srcId="{DD1FFEC0-F78D-483D-AE01-566A9E11C4A0}" destId="{D1C918A7-DC89-4490-811E-500A0069637E}" srcOrd="0" destOrd="0" presId="urn:microsoft.com/office/officeart/2005/8/layout/orgChart1"/>
    <dgm:cxn modelId="{CFB426AE-831B-42F5-8CC8-A81F2936AA55}" srcId="{C2FA9A58-0029-434E-A2B0-A618FEE22BB3}" destId="{70BC9059-92E9-4615-952C-D0FFDC7DDE75}" srcOrd="1" destOrd="0" parTransId="{6361ABCE-099E-488F-A8DA-23453BC473E7}" sibTransId="{D7079DF4-8C99-4EFE-9A01-91FC0E67EA17}"/>
    <dgm:cxn modelId="{7BEA9EAE-C5F7-4E8C-A7E1-2487D1AD008A}" type="presOf" srcId="{3F97D7BC-5E5E-49FC-8A02-79879272EDC9}" destId="{C53469A0-B85C-4592-A962-E06D931D716A}" srcOrd="0" destOrd="0" presId="urn:microsoft.com/office/officeart/2005/8/layout/orgChart1"/>
    <dgm:cxn modelId="{232AFAAE-DA3B-434C-AD8A-9A9B42C958AC}" srcId="{C2FA9A58-0029-434E-A2B0-A618FEE22BB3}" destId="{AED06E58-5796-4F89-AA43-B65E2ABE0CC2}" srcOrd="0" destOrd="0" parTransId="{65CB6C2E-09AE-495C-97A1-116B10B1B513}" sibTransId="{76F8E238-7BAD-4660-8F9E-8A82F05E7C5C}"/>
    <dgm:cxn modelId="{1BF7A8B0-1A87-45E1-B788-FA2ADDE81890}" type="presOf" srcId="{037946E0-7C1F-4954-8BE3-7C5245BC04B2}" destId="{99280196-EFD3-4ED0-9907-BA006205947D}" srcOrd="1" destOrd="0" presId="urn:microsoft.com/office/officeart/2005/8/layout/orgChart1"/>
    <dgm:cxn modelId="{CA6856B5-BF31-4725-8AD8-A37074F4EFBA}" type="presOf" srcId="{3B8CC43F-950D-4E05-8250-C4D0D374BC7A}" destId="{8358C30B-367C-445F-802D-854ACE05A174}" srcOrd="0" destOrd="0" presId="urn:microsoft.com/office/officeart/2005/8/layout/orgChart1"/>
    <dgm:cxn modelId="{83E546BB-33CC-4268-A805-04E7D9B70302}" type="presOf" srcId="{1A8EFCCC-3747-4296-9C0C-334E60C07213}" destId="{2AA0A1A7-1350-4442-8D53-A70666E94911}" srcOrd="0" destOrd="0" presId="urn:microsoft.com/office/officeart/2005/8/layout/orgChart1"/>
    <dgm:cxn modelId="{B097D7BB-D567-4662-A856-4227F71D57F7}" srcId="{93AE6F97-D427-4BB5-81B2-CCE2C0B4AB76}" destId="{3F97D7BC-5E5E-49FC-8A02-79879272EDC9}" srcOrd="1" destOrd="0" parTransId="{B2CEACE5-BA1C-4B13-873B-70BDC6D9C7E0}" sibTransId="{9CCC551E-C03B-441A-844F-F1B67E4EE7B2}"/>
    <dgm:cxn modelId="{8DD6B9BE-7D05-4475-8071-23BE501DEC91}" type="presOf" srcId="{1A8EFCCC-3747-4296-9C0C-334E60C07213}" destId="{CF3AF6ED-3CFD-401B-B43B-F88E696DF9C7}" srcOrd="1" destOrd="0" presId="urn:microsoft.com/office/officeart/2005/8/layout/orgChart1"/>
    <dgm:cxn modelId="{1DAB2BC7-88CC-408C-AAAF-E2C1526AC345}" type="presOf" srcId="{86A31312-169F-4356-8757-29AED991F29E}" destId="{A9EDFE2C-36ED-41D1-AEE6-C7BA7B062352}" srcOrd="0" destOrd="0" presId="urn:microsoft.com/office/officeart/2005/8/layout/orgChart1"/>
    <dgm:cxn modelId="{42252EC7-02FA-48E1-BA1A-3BFB20805149}" srcId="{28768246-D5AF-4D91-AC8F-7BB2EC085BCA}" destId="{C2FA9A58-0029-434E-A2B0-A618FEE22BB3}" srcOrd="1" destOrd="0" parTransId="{5F3ECBE5-8928-4762-9E0F-6391D545D7C8}" sibTransId="{EBCCF976-A07E-407F-A159-08D69DA8FBB0}"/>
    <dgm:cxn modelId="{DE773BCD-E797-407F-B12A-33D0827DC82B}" srcId="{28768246-D5AF-4D91-AC8F-7BB2EC085BCA}" destId="{037946E0-7C1F-4954-8BE3-7C5245BC04B2}" srcOrd="2" destOrd="0" parTransId="{0AE1B4F9-6E40-4BE2-8A6A-E6B535C42FC9}" sibTransId="{46FA0001-4AFC-465B-9A0E-26F8CE17E00B}"/>
    <dgm:cxn modelId="{E28193D0-DF91-4A32-89E5-CBD651B176FD}" type="presOf" srcId="{4A81C1D0-6C77-46B6-9B3F-B1B82D01C1AC}" destId="{BA70EC4C-EDA2-48A4-A388-0525C58AF592}" srcOrd="0" destOrd="0" presId="urn:microsoft.com/office/officeart/2005/8/layout/orgChart1"/>
    <dgm:cxn modelId="{CAB018D4-B7E4-4755-8264-DABF9544B414}" type="presOf" srcId="{037946E0-7C1F-4954-8BE3-7C5245BC04B2}" destId="{705F3111-4632-4D28-9875-14DA30245DD0}" srcOrd="0" destOrd="0" presId="urn:microsoft.com/office/officeart/2005/8/layout/orgChart1"/>
    <dgm:cxn modelId="{825BEBD4-6FC6-48D7-9E42-37CD221FF276}" type="presOf" srcId="{AED06E58-5796-4F89-AA43-B65E2ABE0CC2}" destId="{B77484C9-FC9A-4218-84F2-C2F08565A884}" srcOrd="0" destOrd="0" presId="urn:microsoft.com/office/officeart/2005/8/layout/orgChart1"/>
    <dgm:cxn modelId="{6C07A2D7-8C4B-4BBD-87D1-7EF93B98D1EB}" type="presOf" srcId="{5F3ECBE5-8928-4762-9E0F-6391D545D7C8}" destId="{1A4B23F9-6851-4FE0-BE75-AED1E064F05D}" srcOrd="0" destOrd="0" presId="urn:microsoft.com/office/officeart/2005/8/layout/orgChart1"/>
    <dgm:cxn modelId="{4E5924DB-99B0-4178-A776-5B6EB0262A29}" type="presOf" srcId="{C2FA9A58-0029-434E-A2B0-A618FEE22BB3}" destId="{9BB39999-6797-48BC-BBD0-B0DA9ACE98C4}" srcOrd="0" destOrd="0" presId="urn:microsoft.com/office/officeart/2005/8/layout/orgChart1"/>
    <dgm:cxn modelId="{0367ADDE-DAF8-4AED-B361-1F99A835CB88}" srcId="{037946E0-7C1F-4954-8BE3-7C5245BC04B2}" destId="{4717C550-EDB6-478F-94A4-8E7EC7AAD92D}" srcOrd="0" destOrd="0" parTransId="{AB2A6279-026C-4E2B-A1F0-F8721B00967C}" sibTransId="{035FA1F4-6C7A-4776-B46C-74C5DEDDA2AD}"/>
    <dgm:cxn modelId="{8C5A52F3-2465-45C7-AC41-0FDAEDBD00D2}" type="presOf" srcId="{93AE6F97-D427-4BB5-81B2-CCE2C0B4AB76}" destId="{662A2BDD-FC0B-4CA7-93D2-2DF87DE92A90}" srcOrd="0" destOrd="0" presId="urn:microsoft.com/office/officeart/2005/8/layout/orgChart1"/>
    <dgm:cxn modelId="{30CFDAF6-36CA-425C-9F54-B33316D25784}" type="presOf" srcId="{86A31312-169F-4356-8757-29AED991F29E}" destId="{5185E4FD-F88A-4B79-B8E9-C8584AA7BA48}" srcOrd="1" destOrd="0" presId="urn:microsoft.com/office/officeart/2005/8/layout/orgChart1"/>
    <dgm:cxn modelId="{1B174EFE-3655-4E44-8B3B-B9A23AD01B58}" type="presOf" srcId="{93AE6F97-D427-4BB5-81B2-CCE2C0B4AB76}" destId="{89973F68-A2A8-4C58-8ECB-61AF9D2C65D8}" srcOrd="1" destOrd="0" presId="urn:microsoft.com/office/officeart/2005/8/layout/orgChart1"/>
    <dgm:cxn modelId="{2742B0FF-53E3-497F-BA89-0C4658869DF9}" type="presOf" srcId="{2259101D-8EBB-48A3-943B-A316E15720AE}" destId="{93976F79-5D66-47C1-9ADD-6F39B016F4D7}" srcOrd="0" destOrd="0" presId="urn:microsoft.com/office/officeart/2005/8/layout/orgChart1"/>
    <dgm:cxn modelId="{C67E4F84-F7C1-4A30-A705-F119DE5B3E24}" type="presParOf" srcId="{BA70EC4C-EDA2-48A4-A388-0525C58AF592}" destId="{EC224E48-6355-48EA-9EB5-CB7C95BB0ADE}" srcOrd="0" destOrd="0" presId="urn:microsoft.com/office/officeart/2005/8/layout/orgChart1"/>
    <dgm:cxn modelId="{0BB2660D-987A-44D8-94C6-64A11E51637A}" type="presParOf" srcId="{EC224E48-6355-48EA-9EB5-CB7C95BB0ADE}" destId="{88CF7345-1D70-4186-B5CF-E121111C9078}" srcOrd="0" destOrd="0" presId="urn:microsoft.com/office/officeart/2005/8/layout/orgChart1"/>
    <dgm:cxn modelId="{D71EE99F-A067-40DA-AE51-505C5B1C0283}" type="presParOf" srcId="{88CF7345-1D70-4186-B5CF-E121111C9078}" destId="{02D3C7F5-809D-410D-88C2-A469D14985A9}" srcOrd="0" destOrd="0" presId="urn:microsoft.com/office/officeart/2005/8/layout/orgChart1"/>
    <dgm:cxn modelId="{923986DF-FF49-4AEF-B7FD-A302E2182F39}" type="presParOf" srcId="{88CF7345-1D70-4186-B5CF-E121111C9078}" destId="{DEC810E6-0854-481D-9956-22776ABBA1A5}" srcOrd="1" destOrd="0" presId="urn:microsoft.com/office/officeart/2005/8/layout/orgChart1"/>
    <dgm:cxn modelId="{78E7C0F1-D3B5-46AD-82CB-E76D444B8193}" type="presParOf" srcId="{EC224E48-6355-48EA-9EB5-CB7C95BB0ADE}" destId="{83114487-FFB9-4E9A-84C5-6E41CA18BA55}" srcOrd="1" destOrd="0" presId="urn:microsoft.com/office/officeart/2005/8/layout/orgChart1"/>
    <dgm:cxn modelId="{3209F369-35B4-43EF-A066-9B216B2E0931}" type="presParOf" srcId="{83114487-FFB9-4E9A-84C5-6E41CA18BA55}" destId="{39C01AC8-6B5F-476B-A316-367A7231A8BC}" srcOrd="0" destOrd="0" presId="urn:microsoft.com/office/officeart/2005/8/layout/orgChart1"/>
    <dgm:cxn modelId="{34FD9789-01AC-4DF1-B6C7-84840ED73939}" type="presParOf" srcId="{83114487-FFB9-4E9A-84C5-6E41CA18BA55}" destId="{1D4DDC1C-164C-4E4D-A129-E2C6C4C7F7EA}" srcOrd="1" destOrd="0" presId="urn:microsoft.com/office/officeart/2005/8/layout/orgChart1"/>
    <dgm:cxn modelId="{E1A2F522-4B3D-4D15-9682-E5E85950A8B2}" type="presParOf" srcId="{1D4DDC1C-164C-4E4D-A129-E2C6C4C7F7EA}" destId="{E147A83E-8F92-4B58-A9BD-59FC1F09BC2A}" srcOrd="0" destOrd="0" presId="urn:microsoft.com/office/officeart/2005/8/layout/orgChart1"/>
    <dgm:cxn modelId="{4E0D5BFE-9974-4D60-A0F3-C67EEAC18483}" type="presParOf" srcId="{E147A83E-8F92-4B58-A9BD-59FC1F09BC2A}" destId="{662A2BDD-FC0B-4CA7-93D2-2DF87DE92A90}" srcOrd="0" destOrd="0" presId="urn:microsoft.com/office/officeart/2005/8/layout/orgChart1"/>
    <dgm:cxn modelId="{001C317B-C65C-4339-804A-78EB06F2049A}" type="presParOf" srcId="{E147A83E-8F92-4B58-A9BD-59FC1F09BC2A}" destId="{89973F68-A2A8-4C58-8ECB-61AF9D2C65D8}" srcOrd="1" destOrd="0" presId="urn:microsoft.com/office/officeart/2005/8/layout/orgChart1"/>
    <dgm:cxn modelId="{FC96E700-4654-4A30-93E2-79ABF15F07C3}" type="presParOf" srcId="{1D4DDC1C-164C-4E4D-A129-E2C6C4C7F7EA}" destId="{CE872C3C-4BF6-4EAC-AE8D-FDC3DDB54EA0}" srcOrd="1" destOrd="0" presId="urn:microsoft.com/office/officeart/2005/8/layout/orgChart1"/>
    <dgm:cxn modelId="{1E793DF0-86E4-4154-BBAA-0777EF43A49D}" type="presParOf" srcId="{CE872C3C-4BF6-4EAC-AE8D-FDC3DDB54EA0}" destId="{8358C30B-367C-445F-802D-854ACE05A174}" srcOrd="0" destOrd="0" presId="urn:microsoft.com/office/officeart/2005/8/layout/orgChart1"/>
    <dgm:cxn modelId="{094B6FF3-983C-4A71-9C58-0D00157BC5B5}" type="presParOf" srcId="{CE872C3C-4BF6-4EAC-AE8D-FDC3DDB54EA0}" destId="{4EABE48C-C9B4-413C-8CAE-7B866DE2FFB8}" srcOrd="1" destOrd="0" presId="urn:microsoft.com/office/officeart/2005/8/layout/orgChart1"/>
    <dgm:cxn modelId="{96A7BEBE-2152-4822-800F-F2FC5F779E29}" type="presParOf" srcId="{4EABE48C-C9B4-413C-8CAE-7B866DE2FFB8}" destId="{6AB00A90-5781-4A02-B711-99303ACBC00F}" srcOrd="0" destOrd="0" presId="urn:microsoft.com/office/officeart/2005/8/layout/orgChart1"/>
    <dgm:cxn modelId="{5C4BD047-33B2-4045-BCBC-7CA94DAAA5B4}" type="presParOf" srcId="{6AB00A90-5781-4A02-B711-99303ACBC00F}" destId="{3DA50627-7E4A-427B-A0D3-F1EE3B8389E4}" srcOrd="0" destOrd="0" presId="urn:microsoft.com/office/officeart/2005/8/layout/orgChart1"/>
    <dgm:cxn modelId="{DCC26623-142C-4AD7-B441-1C4FD3576E09}" type="presParOf" srcId="{6AB00A90-5781-4A02-B711-99303ACBC00F}" destId="{7C7271E7-8B66-4D0F-B43B-5979327039B2}" srcOrd="1" destOrd="0" presId="urn:microsoft.com/office/officeart/2005/8/layout/orgChart1"/>
    <dgm:cxn modelId="{7CA25600-7897-42E5-8906-98D5855E7BD5}" type="presParOf" srcId="{4EABE48C-C9B4-413C-8CAE-7B866DE2FFB8}" destId="{E83DCC9A-C9B6-4FA2-8F66-5D80D349B27F}" srcOrd="1" destOrd="0" presId="urn:microsoft.com/office/officeart/2005/8/layout/orgChart1"/>
    <dgm:cxn modelId="{7821C5B6-C0C5-49CF-A22B-E682E68C83E1}" type="presParOf" srcId="{4EABE48C-C9B4-413C-8CAE-7B866DE2FFB8}" destId="{B1C26CDB-0DB8-4C91-9FFF-407549E79C43}" srcOrd="2" destOrd="0" presId="urn:microsoft.com/office/officeart/2005/8/layout/orgChart1"/>
    <dgm:cxn modelId="{61BD3642-2B95-4F84-B215-57CE1356C349}" type="presParOf" srcId="{CE872C3C-4BF6-4EAC-AE8D-FDC3DDB54EA0}" destId="{A622AE53-62BA-4468-A0F4-BA2D10BA52A5}" srcOrd="2" destOrd="0" presId="urn:microsoft.com/office/officeart/2005/8/layout/orgChart1"/>
    <dgm:cxn modelId="{1BEF1C5E-9F56-4CEB-B0C0-40DDD22379DC}" type="presParOf" srcId="{CE872C3C-4BF6-4EAC-AE8D-FDC3DDB54EA0}" destId="{4F6D9723-624A-4ED9-9F72-BB291B539C38}" srcOrd="3" destOrd="0" presId="urn:microsoft.com/office/officeart/2005/8/layout/orgChart1"/>
    <dgm:cxn modelId="{393C4B1C-3F1A-40CA-A637-72B9EEDB6117}" type="presParOf" srcId="{4F6D9723-624A-4ED9-9F72-BB291B539C38}" destId="{E9D1AFF1-FED9-47DE-822F-534F2EF7608B}" srcOrd="0" destOrd="0" presId="urn:microsoft.com/office/officeart/2005/8/layout/orgChart1"/>
    <dgm:cxn modelId="{691F52D0-8061-49FD-9300-543D13024A6B}" type="presParOf" srcId="{E9D1AFF1-FED9-47DE-822F-534F2EF7608B}" destId="{C53469A0-B85C-4592-A962-E06D931D716A}" srcOrd="0" destOrd="0" presId="urn:microsoft.com/office/officeart/2005/8/layout/orgChart1"/>
    <dgm:cxn modelId="{A992EEED-F172-4C30-8D0B-7B794F5A2561}" type="presParOf" srcId="{E9D1AFF1-FED9-47DE-822F-534F2EF7608B}" destId="{F4BC00C9-FFDF-4950-9724-B564B14A10D4}" srcOrd="1" destOrd="0" presId="urn:microsoft.com/office/officeart/2005/8/layout/orgChart1"/>
    <dgm:cxn modelId="{63874D1E-9DD6-4A39-98DC-6A5396F629F8}" type="presParOf" srcId="{4F6D9723-624A-4ED9-9F72-BB291B539C38}" destId="{4C1F1F6E-9B0D-4D67-8F1F-7050E99C9724}" srcOrd="1" destOrd="0" presId="urn:microsoft.com/office/officeart/2005/8/layout/orgChart1"/>
    <dgm:cxn modelId="{42982233-8C85-4FFA-A5DB-1BD78D5C9DBC}" type="presParOf" srcId="{4F6D9723-624A-4ED9-9F72-BB291B539C38}" destId="{3C32E846-7AA3-43F3-A51F-307BAFD4D953}" srcOrd="2" destOrd="0" presId="urn:microsoft.com/office/officeart/2005/8/layout/orgChart1"/>
    <dgm:cxn modelId="{9390CD7C-6985-45D2-94D2-369C8CDCB6B7}" type="presParOf" srcId="{1D4DDC1C-164C-4E4D-A129-E2C6C4C7F7EA}" destId="{1A27E8C0-25F9-4125-AEFB-3DDAF6EED1FA}" srcOrd="2" destOrd="0" presId="urn:microsoft.com/office/officeart/2005/8/layout/orgChart1"/>
    <dgm:cxn modelId="{47E6DE50-3B93-455E-B062-805B60332075}" type="presParOf" srcId="{83114487-FFB9-4E9A-84C5-6E41CA18BA55}" destId="{1A4B23F9-6851-4FE0-BE75-AED1E064F05D}" srcOrd="2" destOrd="0" presId="urn:microsoft.com/office/officeart/2005/8/layout/orgChart1"/>
    <dgm:cxn modelId="{401D104D-BB08-47C1-9582-8881EA8B994E}" type="presParOf" srcId="{83114487-FFB9-4E9A-84C5-6E41CA18BA55}" destId="{8BA7D9D6-2C3B-4271-A96C-72B9B9A1325A}" srcOrd="3" destOrd="0" presId="urn:microsoft.com/office/officeart/2005/8/layout/orgChart1"/>
    <dgm:cxn modelId="{99635564-E71D-451C-B2BA-6C4A54A05EC3}" type="presParOf" srcId="{8BA7D9D6-2C3B-4271-A96C-72B9B9A1325A}" destId="{508D33DE-FA88-405C-AD01-597E3E949518}" srcOrd="0" destOrd="0" presId="urn:microsoft.com/office/officeart/2005/8/layout/orgChart1"/>
    <dgm:cxn modelId="{6F887AA6-790D-4E55-803C-EFB1B7FA0028}" type="presParOf" srcId="{508D33DE-FA88-405C-AD01-597E3E949518}" destId="{9BB39999-6797-48BC-BBD0-B0DA9ACE98C4}" srcOrd="0" destOrd="0" presId="urn:microsoft.com/office/officeart/2005/8/layout/orgChart1"/>
    <dgm:cxn modelId="{7C30EB60-465D-4727-83DB-85411D11040F}" type="presParOf" srcId="{508D33DE-FA88-405C-AD01-597E3E949518}" destId="{78BA54F2-445C-4D0E-A4E2-3F702C0078BB}" srcOrd="1" destOrd="0" presId="urn:microsoft.com/office/officeart/2005/8/layout/orgChart1"/>
    <dgm:cxn modelId="{0B03B800-D1EE-4F4B-8831-F9674A5C46FF}" type="presParOf" srcId="{8BA7D9D6-2C3B-4271-A96C-72B9B9A1325A}" destId="{C70713F7-9D47-4141-9674-A1E1D055BB23}" srcOrd="1" destOrd="0" presId="urn:microsoft.com/office/officeart/2005/8/layout/orgChart1"/>
    <dgm:cxn modelId="{DBBB3887-D011-41E7-A93B-64D499CEBC53}" type="presParOf" srcId="{C70713F7-9D47-4141-9674-A1E1D055BB23}" destId="{248322F2-2C56-4717-A9C6-125D5F8218F3}" srcOrd="0" destOrd="0" presId="urn:microsoft.com/office/officeart/2005/8/layout/orgChart1"/>
    <dgm:cxn modelId="{4ED63368-B49F-4C52-AE4C-8FDA253DE567}" type="presParOf" srcId="{C70713F7-9D47-4141-9674-A1E1D055BB23}" destId="{11FCADC0-9A40-470A-9ACC-8B35C8D3BF93}" srcOrd="1" destOrd="0" presId="urn:microsoft.com/office/officeart/2005/8/layout/orgChart1"/>
    <dgm:cxn modelId="{CD595C88-6DD9-468B-8A12-B52CC045979E}" type="presParOf" srcId="{11FCADC0-9A40-470A-9ACC-8B35C8D3BF93}" destId="{A5ADE496-5FDD-450C-A577-654AB45EB912}" srcOrd="0" destOrd="0" presId="urn:microsoft.com/office/officeart/2005/8/layout/orgChart1"/>
    <dgm:cxn modelId="{E2D37F30-F67E-49DF-8C13-6B5FAD2E0142}" type="presParOf" srcId="{A5ADE496-5FDD-450C-A577-654AB45EB912}" destId="{B77484C9-FC9A-4218-84F2-C2F08565A884}" srcOrd="0" destOrd="0" presId="urn:microsoft.com/office/officeart/2005/8/layout/orgChart1"/>
    <dgm:cxn modelId="{81101721-C4C9-4BFB-B664-30545FBC7A29}" type="presParOf" srcId="{A5ADE496-5FDD-450C-A577-654AB45EB912}" destId="{515CB53B-AA66-4C6E-BBC1-E4307197C300}" srcOrd="1" destOrd="0" presId="urn:microsoft.com/office/officeart/2005/8/layout/orgChart1"/>
    <dgm:cxn modelId="{0577A1DD-4117-425F-A0F3-2A993EA38831}" type="presParOf" srcId="{11FCADC0-9A40-470A-9ACC-8B35C8D3BF93}" destId="{E16939D0-1FB0-421A-993A-EFDB735D5E88}" srcOrd="1" destOrd="0" presId="urn:microsoft.com/office/officeart/2005/8/layout/orgChart1"/>
    <dgm:cxn modelId="{DF099DC2-083C-4C1C-8D7C-D878BEC40DCF}" type="presParOf" srcId="{11FCADC0-9A40-470A-9ACC-8B35C8D3BF93}" destId="{DEE88AC1-ABE2-47F5-9A0D-B37966F03BDA}" srcOrd="2" destOrd="0" presId="urn:microsoft.com/office/officeart/2005/8/layout/orgChart1"/>
    <dgm:cxn modelId="{811C655F-6F0B-4DBF-8767-1F5B9189D483}" type="presParOf" srcId="{C70713F7-9D47-4141-9674-A1E1D055BB23}" destId="{916DB81F-D6F5-43A8-AA98-979CB09E9422}" srcOrd="2" destOrd="0" presId="urn:microsoft.com/office/officeart/2005/8/layout/orgChart1"/>
    <dgm:cxn modelId="{08F38DE5-6F17-48D2-9AEA-5056815A56DB}" type="presParOf" srcId="{C70713F7-9D47-4141-9674-A1E1D055BB23}" destId="{510410E3-ABA2-4CD6-A2BC-E1FABAC62C09}" srcOrd="3" destOrd="0" presId="urn:microsoft.com/office/officeart/2005/8/layout/orgChart1"/>
    <dgm:cxn modelId="{8FEEEC12-C39D-4783-A790-206C8D09DC36}" type="presParOf" srcId="{510410E3-ABA2-4CD6-A2BC-E1FABAC62C09}" destId="{7892F464-4EA8-44D7-B65D-AAF2B71B6440}" srcOrd="0" destOrd="0" presId="urn:microsoft.com/office/officeart/2005/8/layout/orgChart1"/>
    <dgm:cxn modelId="{827D1DC8-AC40-4736-B1B5-DA1009A30D68}" type="presParOf" srcId="{7892F464-4EA8-44D7-B65D-AAF2B71B6440}" destId="{3FD7CB57-977F-4A4C-9016-2E1279BB300C}" srcOrd="0" destOrd="0" presId="urn:microsoft.com/office/officeart/2005/8/layout/orgChart1"/>
    <dgm:cxn modelId="{7911F17C-16AF-41F9-AC85-1E43446286EE}" type="presParOf" srcId="{7892F464-4EA8-44D7-B65D-AAF2B71B6440}" destId="{D3F1EA68-9D6D-4213-924B-7DD42D3F0A8D}" srcOrd="1" destOrd="0" presId="urn:microsoft.com/office/officeart/2005/8/layout/orgChart1"/>
    <dgm:cxn modelId="{F3567507-A6EF-43F2-A6CC-EDA1156B9990}" type="presParOf" srcId="{510410E3-ABA2-4CD6-A2BC-E1FABAC62C09}" destId="{ABC3970C-0D10-41F5-A4FA-782C5193392B}" srcOrd="1" destOrd="0" presId="urn:microsoft.com/office/officeart/2005/8/layout/orgChart1"/>
    <dgm:cxn modelId="{4DFC06B6-9453-4651-9B2D-86C84760D250}" type="presParOf" srcId="{510410E3-ABA2-4CD6-A2BC-E1FABAC62C09}" destId="{201DC7AA-2670-48FA-9E80-590179713EA8}" srcOrd="2" destOrd="0" presId="urn:microsoft.com/office/officeart/2005/8/layout/orgChart1"/>
    <dgm:cxn modelId="{D7D5590D-D843-445B-971C-FA311A4E488A}" type="presParOf" srcId="{8BA7D9D6-2C3B-4271-A96C-72B9B9A1325A}" destId="{80D14E4C-7C4E-47BB-A665-023716BA0440}" srcOrd="2" destOrd="0" presId="urn:microsoft.com/office/officeart/2005/8/layout/orgChart1"/>
    <dgm:cxn modelId="{10CAA9B3-4439-4F8C-9903-0FDCA9CCF021}" type="presParOf" srcId="{83114487-FFB9-4E9A-84C5-6E41CA18BA55}" destId="{98AE6E6C-76CB-44AB-8624-388EEFC255FA}" srcOrd="4" destOrd="0" presId="urn:microsoft.com/office/officeart/2005/8/layout/orgChart1"/>
    <dgm:cxn modelId="{96B31D92-BF7F-4037-A693-653B89428F7A}" type="presParOf" srcId="{83114487-FFB9-4E9A-84C5-6E41CA18BA55}" destId="{4F7DDE27-C29D-4D39-8036-9342E92DAF08}" srcOrd="5" destOrd="0" presId="urn:microsoft.com/office/officeart/2005/8/layout/orgChart1"/>
    <dgm:cxn modelId="{9E7BB8EB-D6A4-468C-A9B6-D7CDC8F5F3BE}" type="presParOf" srcId="{4F7DDE27-C29D-4D39-8036-9342E92DAF08}" destId="{140EBF37-AFE1-4FFA-87FC-F99B75789A55}" srcOrd="0" destOrd="0" presId="urn:microsoft.com/office/officeart/2005/8/layout/orgChart1"/>
    <dgm:cxn modelId="{A1F085E9-6303-4DDC-A2FA-3E980103B085}" type="presParOf" srcId="{140EBF37-AFE1-4FFA-87FC-F99B75789A55}" destId="{705F3111-4632-4D28-9875-14DA30245DD0}" srcOrd="0" destOrd="0" presId="urn:microsoft.com/office/officeart/2005/8/layout/orgChart1"/>
    <dgm:cxn modelId="{EAAAA8F6-C00A-42AA-B729-0011049F827A}" type="presParOf" srcId="{140EBF37-AFE1-4FFA-87FC-F99B75789A55}" destId="{99280196-EFD3-4ED0-9907-BA006205947D}" srcOrd="1" destOrd="0" presId="urn:microsoft.com/office/officeart/2005/8/layout/orgChart1"/>
    <dgm:cxn modelId="{1BFE1264-B68A-4049-9C8B-710643AB639B}" type="presParOf" srcId="{4F7DDE27-C29D-4D39-8036-9342E92DAF08}" destId="{D3E0F52B-C130-41C8-AAD7-152C3BCED429}" srcOrd="1" destOrd="0" presId="urn:microsoft.com/office/officeart/2005/8/layout/orgChart1"/>
    <dgm:cxn modelId="{2D85B6F8-0185-49FC-8861-3FF7113441AC}" type="presParOf" srcId="{D3E0F52B-C130-41C8-AAD7-152C3BCED429}" destId="{D3FF85C1-0799-4D25-B808-F10C01E83ED1}" srcOrd="0" destOrd="0" presId="urn:microsoft.com/office/officeart/2005/8/layout/orgChart1"/>
    <dgm:cxn modelId="{1316E623-025E-48DB-9FF9-56ADFCA01BB2}" type="presParOf" srcId="{D3E0F52B-C130-41C8-AAD7-152C3BCED429}" destId="{D1D70383-5A4D-4C8F-8EBD-709F1AF0323B}" srcOrd="1" destOrd="0" presId="urn:microsoft.com/office/officeart/2005/8/layout/orgChart1"/>
    <dgm:cxn modelId="{F0E507B1-E6B9-45AD-856A-C002BE03493E}" type="presParOf" srcId="{D1D70383-5A4D-4C8F-8EBD-709F1AF0323B}" destId="{2B2811D9-674B-47FC-96E6-B85465649D2D}" srcOrd="0" destOrd="0" presId="urn:microsoft.com/office/officeart/2005/8/layout/orgChart1"/>
    <dgm:cxn modelId="{D64C6204-781B-4F41-963A-978CFB10D293}" type="presParOf" srcId="{2B2811D9-674B-47FC-96E6-B85465649D2D}" destId="{60602E10-3CF8-4F26-A0D5-1F8972E70838}" srcOrd="0" destOrd="0" presId="urn:microsoft.com/office/officeart/2005/8/layout/orgChart1"/>
    <dgm:cxn modelId="{168E1970-694C-48B2-8FEE-E08188860254}" type="presParOf" srcId="{2B2811D9-674B-47FC-96E6-B85465649D2D}" destId="{D405D4EB-D80E-4ECB-AA51-07CF05FEEAC8}" srcOrd="1" destOrd="0" presId="urn:microsoft.com/office/officeart/2005/8/layout/orgChart1"/>
    <dgm:cxn modelId="{9480FBD0-BC61-47B6-8C70-B3F6CA68EC1B}" type="presParOf" srcId="{D1D70383-5A4D-4C8F-8EBD-709F1AF0323B}" destId="{1CE940EF-75F5-477B-BF3C-ABAECB2F3979}" srcOrd="1" destOrd="0" presId="urn:microsoft.com/office/officeart/2005/8/layout/orgChart1"/>
    <dgm:cxn modelId="{8310C042-F158-40F6-9C7F-097AD476EB02}" type="presParOf" srcId="{D1D70383-5A4D-4C8F-8EBD-709F1AF0323B}" destId="{E5EE9193-9CFE-4DF5-BC92-3B9862B09678}" srcOrd="2" destOrd="0" presId="urn:microsoft.com/office/officeart/2005/8/layout/orgChart1"/>
    <dgm:cxn modelId="{734AE832-204C-4A48-827C-F108C4111E56}" type="presParOf" srcId="{D3E0F52B-C130-41C8-AAD7-152C3BCED429}" destId="{8595E3F2-5503-48D2-BD8E-EAC4E7F13AEB}" srcOrd="2" destOrd="0" presId="urn:microsoft.com/office/officeart/2005/8/layout/orgChart1"/>
    <dgm:cxn modelId="{B88CA5B2-BC19-47F9-99EC-25F755B4B18B}" type="presParOf" srcId="{D3E0F52B-C130-41C8-AAD7-152C3BCED429}" destId="{7F7CD7E2-6B82-44F3-8F4F-0D8ACA9DE218}" srcOrd="3" destOrd="0" presId="urn:microsoft.com/office/officeart/2005/8/layout/orgChart1"/>
    <dgm:cxn modelId="{74A844E3-6379-43CE-A717-697B70BF3125}" type="presParOf" srcId="{7F7CD7E2-6B82-44F3-8F4F-0D8ACA9DE218}" destId="{A88C02B1-BD0F-4C8F-8E2B-FB63198FEB61}" srcOrd="0" destOrd="0" presId="urn:microsoft.com/office/officeart/2005/8/layout/orgChart1"/>
    <dgm:cxn modelId="{A76FBF26-B00E-4570-B4D2-90CBC87F4379}" type="presParOf" srcId="{A88C02B1-BD0F-4C8F-8E2B-FB63198FEB61}" destId="{A9EDFE2C-36ED-41D1-AEE6-C7BA7B062352}" srcOrd="0" destOrd="0" presId="urn:microsoft.com/office/officeart/2005/8/layout/orgChart1"/>
    <dgm:cxn modelId="{A8044A97-FC4D-42B4-BD46-29C98CEB8BA9}" type="presParOf" srcId="{A88C02B1-BD0F-4C8F-8E2B-FB63198FEB61}" destId="{5185E4FD-F88A-4B79-B8E9-C8584AA7BA48}" srcOrd="1" destOrd="0" presId="urn:microsoft.com/office/officeart/2005/8/layout/orgChart1"/>
    <dgm:cxn modelId="{A0DF71B0-7675-445C-A44C-ECB43529EFEE}" type="presParOf" srcId="{7F7CD7E2-6B82-44F3-8F4F-0D8ACA9DE218}" destId="{7D6403D4-EA3A-4C6D-BC98-8E497D3ABC1A}" srcOrd="1" destOrd="0" presId="urn:microsoft.com/office/officeart/2005/8/layout/orgChart1"/>
    <dgm:cxn modelId="{779D21BD-8135-4A62-952C-9E995B0F34F1}" type="presParOf" srcId="{7F7CD7E2-6B82-44F3-8F4F-0D8ACA9DE218}" destId="{2C2D0626-E7BD-4ADD-B290-AEECDB7C9FB7}" srcOrd="2" destOrd="0" presId="urn:microsoft.com/office/officeart/2005/8/layout/orgChart1"/>
    <dgm:cxn modelId="{05D08AF6-2268-49F4-9C14-CF4445CF035C}" type="presParOf" srcId="{4F7DDE27-C29D-4D39-8036-9342E92DAF08}" destId="{585B2CA8-5850-4ABA-B735-7B4D28BAD664}" srcOrd="2" destOrd="0" presId="urn:microsoft.com/office/officeart/2005/8/layout/orgChart1"/>
    <dgm:cxn modelId="{FA80D9C4-A735-4C7B-AA87-5BDB8A40A71A}" type="presParOf" srcId="{83114487-FFB9-4E9A-84C5-6E41CA18BA55}" destId="{A7874027-E9A9-4726-B10E-9A7F97EF3BFF}" srcOrd="6" destOrd="0" presId="urn:microsoft.com/office/officeart/2005/8/layout/orgChart1"/>
    <dgm:cxn modelId="{50CB71AA-3688-4818-BED6-4679FD2CABC9}" type="presParOf" srcId="{83114487-FFB9-4E9A-84C5-6E41CA18BA55}" destId="{66ADDF02-B3CB-4BF4-89BC-62509F4CACB7}" srcOrd="7" destOrd="0" presId="urn:microsoft.com/office/officeart/2005/8/layout/orgChart1"/>
    <dgm:cxn modelId="{834B1614-D47B-4A20-B247-2402DD0430AB}" type="presParOf" srcId="{66ADDF02-B3CB-4BF4-89BC-62509F4CACB7}" destId="{5D263F96-A174-4E8D-A0BD-4107741F59DC}" srcOrd="0" destOrd="0" presId="urn:microsoft.com/office/officeart/2005/8/layout/orgChart1"/>
    <dgm:cxn modelId="{E71A06E2-A863-480E-AC05-A9BCCAFB4D53}" type="presParOf" srcId="{5D263F96-A174-4E8D-A0BD-4107741F59DC}" destId="{45B2225B-7171-4878-B0F7-22F3D62D4B6D}" srcOrd="0" destOrd="0" presId="urn:microsoft.com/office/officeart/2005/8/layout/orgChart1"/>
    <dgm:cxn modelId="{D9D3F8CE-341C-4CEF-B3E1-62DAB0B79E93}" type="presParOf" srcId="{5D263F96-A174-4E8D-A0BD-4107741F59DC}" destId="{FA6C2CDF-52E7-4C6C-A7A6-10903135C1DB}" srcOrd="1" destOrd="0" presId="urn:microsoft.com/office/officeart/2005/8/layout/orgChart1"/>
    <dgm:cxn modelId="{32722101-FF9E-4534-93AF-CC633ADFC2FA}" type="presParOf" srcId="{66ADDF02-B3CB-4BF4-89BC-62509F4CACB7}" destId="{0FD10F81-9887-4BE9-B01D-21062D65A207}" srcOrd="1" destOrd="0" presId="urn:microsoft.com/office/officeart/2005/8/layout/orgChart1"/>
    <dgm:cxn modelId="{406949CF-1400-41DC-AEB9-CD5BD4F50095}" type="presParOf" srcId="{0FD10F81-9887-4BE9-B01D-21062D65A207}" destId="{93976F79-5D66-47C1-9ADD-6F39B016F4D7}" srcOrd="0" destOrd="0" presId="urn:microsoft.com/office/officeart/2005/8/layout/orgChart1"/>
    <dgm:cxn modelId="{92C7C705-340E-471A-BCDA-C784B12D211D}" type="presParOf" srcId="{0FD10F81-9887-4BE9-B01D-21062D65A207}" destId="{C63D72CE-B625-4504-95BB-605E89E1B8AD}" srcOrd="1" destOrd="0" presId="urn:microsoft.com/office/officeart/2005/8/layout/orgChart1"/>
    <dgm:cxn modelId="{41CA2AD8-D601-4F52-92AD-D92941D5AC8A}" type="presParOf" srcId="{C63D72CE-B625-4504-95BB-605E89E1B8AD}" destId="{F3FC4854-5475-4409-96ED-D04944013E4A}" srcOrd="0" destOrd="0" presId="urn:microsoft.com/office/officeart/2005/8/layout/orgChart1"/>
    <dgm:cxn modelId="{C09E5603-B61A-4B7A-A41D-BDCD9620AB78}" type="presParOf" srcId="{F3FC4854-5475-4409-96ED-D04944013E4A}" destId="{B4955E4D-A282-422B-85EE-6A5BFB1EDE0F}" srcOrd="0" destOrd="0" presId="urn:microsoft.com/office/officeart/2005/8/layout/orgChart1"/>
    <dgm:cxn modelId="{B2778D2E-03AB-4246-95B2-24042CE564CD}" type="presParOf" srcId="{F3FC4854-5475-4409-96ED-D04944013E4A}" destId="{CC1E5D85-BF89-4CD8-9671-1C4226D91DDD}" srcOrd="1" destOrd="0" presId="urn:microsoft.com/office/officeart/2005/8/layout/orgChart1"/>
    <dgm:cxn modelId="{8836AA89-155E-4834-B8E2-27A70C1BDC8A}" type="presParOf" srcId="{C63D72CE-B625-4504-95BB-605E89E1B8AD}" destId="{E22E694C-A5CF-45CB-AFCC-5B0EB6D8B059}" srcOrd="1" destOrd="0" presId="urn:microsoft.com/office/officeart/2005/8/layout/orgChart1"/>
    <dgm:cxn modelId="{1DC37FFF-42D1-4987-AE9D-84E4F834FD70}" type="presParOf" srcId="{E22E694C-A5CF-45CB-AFCC-5B0EB6D8B059}" destId="{D1C918A7-DC89-4490-811E-500A0069637E}" srcOrd="0" destOrd="0" presId="urn:microsoft.com/office/officeart/2005/8/layout/orgChart1"/>
    <dgm:cxn modelId="{C44A4133-BB4D-412A-ADEB-C4455E9C3CEE}" type="presParOf" srcId="{E22E694C-A5CF-45CB-AFCC-5B0EB6D8B059}" destId="{D91676BC-7E9B-4B9E-9EDC-B94CD39AC606}" srcOrd="1" destOrd="0" presId="urn:microsoft.com/office/officeart/2005/8/layout/orgChart1"/>
    <dgm:cxn modelId="{E73E6EC8-C1AF-4599-A667-F38F46F0D645}" type="presParOf" srcId="{D91676BC-7E9B-4B9E-9EDC-B94CD39AC606}" destId="{D0542D47-D39F-4DD0-8D01-539F99CE92F2}" srcOrd="0" destOrd="0" presId="urn:microsoft.com/office/officeart/2005/8/layout/orgChart1"/>
    <dgm:cxn modelId="{654A07D7-340A-4D3B-A5A7-A75CB6A377D7}" type="presParOf" srcId="{D0542D47-D39F-4DD0-8D01-539F99CE92F2}" destId="{2AA0A1A7-1350-4442-8D53-A70666E94911}" srcOrd="0" destOrd="0" presId="urn:microsoft.com/office/officeart/2005/8/layout/orgChart1"/>
    <dgm:cxn modelId="{B79FAF95-BD89-488F-8AA5-20C8E9FB1C4E}" type="presParOf" srcId="{D0542D47-D39F-4DD0-8D01-539F99CE92F2}" destId="{CF3AF6ED-3CFD-401B-B43B-F88E696DF9C7}" srcOrd="1" destOrd="0" presId="urn:microsoft.com/office/officeart/2005/8/layout/orgChart1"/>
    <dgm:cxn modelId="{5234E536-99DA-416F-91A9-22CD252A0D50}" type="presParOf" srcId="{D91676BC-7E9B-4B9E-9EDC-B94CD39AC606}" destId="{7B15C476-5021-4480-978A-925C29E02FC1}" srcOrd="1" destOrd="0" presId="urn:microsoft.com/office/officeart/2005/8/layout/orgChart1"/>
    <dgm:cxn modelId="{AA5DB5D3-1727-4E97-B6A6-7E541D90DDA2}" type="presParOf" srcId="{D91676BC-7E9B-4B9E-9EDC-B94CD39AC606}" destId="{A8610B40-E256-4FD2-AE3D-F6DF78A999F8}" srcOrd="2" destOrd="0" presId="urn:microsoft.com/office/officeart/2005/8/layout/orgChart1"/>
    <dgm:cxn modelId="{B2C07149-268A-443E-B2E5-59E8711C9814}" type="presParOf" srcId="{C63D72CE-B625-4504-95BB-605E89E1B8AD}" destId="{EA364AC8-C23D-4038-8912-5FDDF34C52E9}" srcOrd="2" destOrd="0" presId="urn:microsoft.com/office/officeart/2005/8/layout/orgChart1"/>
    <dgm:cxn modelId="{22C04118-0C7D-4C1F-8D1B-9B5FC289BD27}" type="presParOf" srcId="{66ADDF02-B3CB-4BF4-89BC-62509F4CACB7}" destId="{D20501D9-08F6-4C0D-BBD0-7D680E46197C}" srcOrd="2" destOrd="0" presId="urn:microsoft.com/office/officeart/2005/8/layout/orgChart1"/>
    <dgm:cxn modelId="{8E4D4B90-7FDC-4BD2-827A-77D34FD82A83}" type="presParOf" srcId="{EC224E48-6355-48EA-9EB5-CB7C95BB0ADE}" destId="{BF9C449B-AF47-4920-8A94-E9213F5A3424}"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3914900-90E1-48ED-B1A7-930571763F95}"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fr-FR"/>
        </a:p>
      </dgm:t>
    </dgm:pt>
    <dgm:pt modelId="{15C6CF8A-D026-43AC-AC9D-B774337AE9EC}">
      <dgm:prSet/>
      <dgm:spPr/>
      <dgm:t>
        <a:bodyPr/>
        <a:lstStyle/>
        <a:p>
          <a:r>
            <a:rPr lang="fr-FR" b="1" dirty="0"/>
            <a:t>Maintenance préventive</a:t>
          </a:r>
          <a:endParaRPr lang="fr-FR" dirty="0"/>
        </a:p>
      </dgm:t>
    </dgm:pt>
    <dgm:pt modelId="{79EEED29-EB2B-434E-AC2F-B07E12DADF9B}" type="parTrans" cxnId="{56D1B6C6-FD68-4A69-A22F-3A9ADB4F288A}">
      <dgm:prSet/>
      <dgm:spPr/>
      <dgm:t>
        <a:bodyPr/>
        <a:lstStyle/>
        <a:p>
          <a:endParaRPr lang="fr-FR"/>
        </a:p>
      </dgm:t>
    </dgm:pt>
    <dgm:pt modelId="{43E2A9EB-74D9-4887-AC82-42CFD80E3C6C}" type="sibTrans" cxnId="{56D1B6C6-FD68-4A69-A22F-3A9ADB4F288A}">
      <dgm:prSet/>
      <dgm:spPr/>
      <dgm:t>
        <a:bodyPr/>
        <a:lstStyle/>
        <a:p>
          <a:endParaRPr lang="fr-FR"/>
        </a:p>
      </dgm:t>
    </dgm:pt>
    <dgm:pt modelId="{8F42C547-B7A9-445F-A2A2-8791B7134C6F}">
      <dgm:prSet/>
      <dgm:spPr/>
      <dgm:t>
        <a:bodyPr/>
        <a:lstStyle/>
        <a:p>
          <a:r>
            <a:rPr lang="fr-FR" dirty="0"/>
            <a:t>Les interventions de maintenance préventive ont pour but de réduire les risques de panne et de maintenir dans le temps les performances des équipements et logiciels.</a:t>
          </a:r>
        </a:p>
      </dgm:t>
    </dgm:pt>
    <dgm:pt modelId="{61C47732-6821-4EB7-A244-A64442B7EEF2}" type="parTrans" cxnId="{1E430ABD-928C-475D-A856-CAEE2B96A961}">
      <dgm:prSet/>
      <dgm:spPr/>
      <dgm:t>
        <a:bodyPr/>
        <a:lstStyle/>
        <a:p>
          <a:endParaRPr lang="fr-FR"/>
        </a:p>
      </dgm:t>
    </dgm:pt>
    <dgm:pt modelId="{C3438A95-0BA3-4CF9-94BE-622DC3B9705A}" type="sibTrans" cxnId="{1E430ABD-928C-475D-A856-CAEE2B96A961}">
      <dgm:prSet/>
      <dgm:spPr/>
      <dgm:t>
        <a:bodyPr/>
        <a:lstStyle/>
        <a:p>
          <a:endParaRPr lang="fr-FR"/>
        </a:p>
      </dgm:t>
    </dgm:pt>
    <dgm:pt modelId="{DFDB8854-3ECB-4106-80EA-04B8A8A3D713}">
      <dgm:prSet/>
      <dgm:spPr/>
      <dgm:t>
        <a:bodyPr/>
        <a:lstStyle/>
        <a:p>
          <a:r>
            <a:rPr lang="fr-FR" dirty="0"/>
            <a:t>Le nombre des visites de maintenance préventive est établi en fonction des recommandations du fabricant.</a:t>
          </a:r>
        </a:p>
      </dgm:t>
    </dgm:pt>
    <dgm:pt modelId="{D1CEA332-BCDC-4309-83D4-A7CF6B984A89}" type="parTrans" cxnId="{23373F12-2EE4-431A-A84E-8FFAC7D9ACF4}">
      <dgm:prSet/>
      <dgm:spPr/>
      <dgm:t>
        <a:bodyPr/>
        <a:lstStyle/>
        <a:p>
          <a:endParaRPr lang="fr-FR"/>
        </a:p>
      </dgm:t>
    </dgm:pt>
    <dgm:pt modelId="{2A2F6179-1F90-486E-9CE1-9BCE152293C3}" type="sibTrans" cxnId="{23373F12-2EE4-431A-A84E-8FFAC7D9ACF4}">
      <dgm:prSet/>
      <dgm:spPr/>
      <dgm:t>
        <a:bodyPr/>
        <a:lstStyle/>
        <a:p>
          <a:endParaRPr lang="fr-FR"/>
        </a:p>
      </dgm:t>
    </dgm:pt>
    <dgm:pt modelId="{B49F442B-3F19-40CA-A1D3-F52B5C0E012D}">
      <dgm:prSet/>
      <dgm:spPr/>
      <dgm:t>
        <a:bodyPr/>
        <a:lstStyle/>
        <a:p>
          <a:r>
            <a:rPr lang="fr-FR" dirty="0"/>
            <a:t>En outre, un calendrier de ces visites fait en concertation avec les utilisateurs et le prestataire de maintenance est établi au début de chaque année.</a:t>
          </a:r>
        </a:p>
      </dgm:t>
    </dgm:pt>
    <dgm:pt modelId="{B23C4DA7-AA1C-4FEE-8E40-780E9BC7DEE3}" type="parTrans" cxnId="{DD55B3F7-818E-4002-9793-C53030126E70}">
      <dgm:prSet/>
      <dgm:spPr/>
      <dgm:t>
        <a:bodyPr/>
        <a:lstStyle/>
        <a:p>
          <a:endParaRPr lang="fr-FR"/>
        </a:p>
      </dgm:t>
    </dgm:pt>
    <dgm:pt modelId="{02D2E28A-17F4-4D7B-A0AD-F71A08DEC331}" type="sibTrans" cxnId="{DD55B3F7-818E-4002-9793-C53030126E70}">
      <dgm:prSet/>
      <dgm:spPr/>
      <dgm:t>
        <a:bodyPr/>
        <a:lstStyle/>
        <a:p>
          <a:endParaRPr lang="fr-FR"/>
        </a:p>
      </dgm:t>
    </dgm:pt>
    <dgm:pt modelId="{28C6145B-0DED-4432-A8A3-7F2EEF18C156}">
      <dgm:prSet/>
      <dgm:spPr/>
      <dgm:t>
        <a:bodyPr/>
        <a:lstStyle/>
        <a:p>
          <a:r>
            <a:rPr lang="fr-FR" dirty="0"/>
            <a:t>Les visites ne peuvent être mises à profit pour les dépannages, ni abrégées ou éliminées pour compenser un temps d’immobilisation dû à une panne antérieure.</a:t>
          </a:r>
        </a:p>
      </dgm:t>
    </dgm:pt>
    <dgm:pt modelId="{16590844-1B2C-4F6D-890D-C2807FD35B1E}" type="parTrans" cxnId="{D5BFDA64-B4B1-4E68-BF74-133CD1534428}">
      <dgm:prSet/>
      <dgm:spPr/>
      <dgm:t>
        <a:bodyPr/>
        <a:lstStyle/>
        <a:p>
          <a:endParaRPr lang="fr-FR"/>
        </a:p>
      </dgm:t>
    </dgm:pt>
    <dgm:pt modelId="{ED51807D-BD72-4164-A93F-53578DCBA5AC}" type="sibTrans" cxnId="{D5BFDA64-B4B1-4E68-BF74-133CD1534428}">
      <dgm:prSet/>
      <dgm:spPr/>
      <dgm:t>
        <a:bodyPr/>
        <a:lstStyle/>
        <a:p>
          <a:endParaRPr lang="fr-FR"/>
        </a:p>
      </dgm:t>
    </dgm:pt>
    <dgm:pt modelId="{5FA2C937-D415-4EEA-AD9C-746348CEA68D}">
      <dgm:prSet/>
      <dgm:spPr/>
      <dgm:t>
        <a:bodyPr/>
        <a:lstStyle/>
        <a:p>
          <a:r>
            <a:rPr lang="fr-FR" dirty="0"/>
            <a:t>Au cours de ces visites de maintenance préventive, il est procédé aux opérations recommandées par le fabricant.</a:t>
          </a:r>
        </a:p>
      </dgm:t>
    </dgm:pt>
    <dgm:pt modelId="{3B1AAC1B-CFB1-4577-AB7F-4F7968FA513D}" type="parTrans" cxnId="{96219709-C70B-4E8B-9ADC-47ADE896EB20}">
      <dgm:prSet/>
      <dgm:spPr/>
      <dgm:t>
        <a:bodyPr/>
        <a:lstStyle/>
        <a:p>
          <a:endParaRPr lang="fr-FR"/>
        </a:p>
      </dgm:t>
    </dgm:pt>
    <dgm:pt modelId="{5132C86B-28A2-4701-BC62-0710999A1062}" type="sibTrans" cxnId="{96219709-C70B-4E8B-9ADC-47ADE896EB20}">
      <dgm:prSet/>
      <dgm:spPr/>
      <dgm:t>
        <a:bodyPr/>
        <a:lstStyle/>
        <a:p>
          <a:endParaRPr lang="fr-FR"/>
        </a:p>
      </dgm:t>
    </dgm:pt>
    <dgm:pt modelId="{033C3828-17D6-43C2-8D9D-107F8075C195}" type="pres">
      <dgm:prSet presAssocID="{93914900-90E1-48ED-B1A7-930571763F95}" presName="linear" presStyleCnt="0">
        <dgm:presLayoutVars>
          <dgm:animLvl val="lvl"/>
          <dgm:resizeHandles val="exact"/>
        </dgm:presLayoutVars>
      </dgm:prSet>
      <dgm:spPr/>
    </dgm:pt>
    <dgm:pt modelId="{F93D3299-885D-485C-AB1E-6005171A9D2F}" type="pres">
      <dgm:prSet presAssocID="{15C6CF8A-D026-43AC-AC9D-B774337AE9EC}" presName="parentText" presStyleLbl="node1" presStyleIdx="0" presStyleCnt="1">
        <dgm:presLayoutVars>
          <dgm:chMax val="0"/>
          <dgm:bulletEnabled val="1"/>
        </dgm:presLayoutVars>
      </dgm:prSet>
      <dgm:spPr/>
    </dgm:pt>
    <dgm:pt modelId="{5198A799-2B29-421E-8ABA-4CE0B0D6A1CB}" type="pres">
      <dgm:prSet presAssocID="{15C6CF8A-D026-43AC-AC9D-B774337AE9EC}" presName="childText" presStyleLbl="revTx" presStyleIdx="0" presStyleCnt="1">
        <dgm:presLayoutVars>
          <dgm:bulletEnabled val="1"/>
        </dgm:presLayoutVars>
      </dgm:prSet>
      <dgm:spPr/>
    </dgm:pt>
  </dgm:ptLst>
  <dgm:cxnLst>
    <dgm:cxn modelId="{96219709-C70B-4E8B-9ADC-47ADE896EB20}" srcId="{15C6CF8A-D026-43AC-AC9D-B774337AE9EC}" destId="{5FA2C937-D415-4EEA-AD9C-746348CEA68D}" srcOrd="2" destOrd="0" parTransId="{3B1AAC1B-CFB1-4577-AB7F-4F7968FA513D}" sibTransId="{5132C86B-28A2-4701-BC62-0710999A1062}"/>
    <dgm:cxn modelId="{4F2E730C-DF8B-483F-8F4B-DFF5D5990537}" type="presOf" srcId="{DFDB8854-3ECB-4106-80EA-04B8A8A3D713}" destId="{5198A799-2B29-421E-8ABA-4CE0B0D6A1CB}" srcOrd="0" destOrd="1" presId="urn:microsoft.com/office/officeart/2005/8/layout/vList2"/>
    <dgm:cxn modelId="{23373F12-2EE4-431A-A84E-8FFAC7D9ACF4}" srcId="{15C6CF8A-D026-43AC-AC9D-B774337AE9EC}" destId="{DFDB8854-3ECB-4106-80EA-04B8A8A3D713}" srcOrd="1" destOrd="0" parTransId="{D1CEA332-BCDC-4309-83D4-A7CF6B984A89}" sibTransId="{2A2F6179-1F90-486E-9CE1-9BCE152293C3}"/>
    <dgm:cxn modelId="{3A398B21-F443-4637-92EB-61E3B5AF2E5F}" type="presOf" srcId="{28C6145B-0DED-4432-A8A3-7F2EEF18C156}" destId="{5198A799-2B29-421E-8ABA-4CE0B0D6A1CB}" srcOrd="0" destOrd="4" presId="urn:microsoft.com/office/officeart/2005/8/layout/vList2"/>
    <dgm:cxn modelId="{D5BFDA64-B4B1-4E68-BF74-133CD1534428}" srcId="{15C6CF8A-D026-43AC-AC9D-B774337AE9EC}" destId="{28C6145B-0DED-4432-A8A3-7F2EEF18C156}" srcOrd="4" destOrd="0" parTransId="{16590844-1B2C-4F6D-890D-C2807FD35B1E}" sibTransId="{ED51807D-BD72-4164-A93F-53578DCBA5AC}"/>
    <dgm:cxn modelId="{99798354-F428-4061-8D27-0212C580145F}" type="presOf" srcId="{93914900-90E1-48ED-B1A7-930571763F95}" destId="{033C3828-17D6-43C2-8D9D-107F8075C195}" srcOrd="0" destOrd="0" presId="urn:microsoft.com/office/officeart/2005/8/layout/vList2"/>
    <dgm:cxn modelId="{6160D584-DCA9-4EF0-B494-76693C29E886}" type="presOf" srcId="{15C6CF8A-D026-43AC-AC9D-B774337AE9EC}" destId="{F93D3299-885D-485C-AB1E-6005171A9D2F}" srcOrd="0" destOrd="0" presId="urn:microsoft.com/office/officeart/2005/8/layout/vList2"/>
    <dgm:cxn modelId="{5565BBB4-A87E-431B-AD6E-E8312F13BBAA}" type="presOf" srcId="{8F42C547-B7A9-445F-A2A2-8791B7134C6F}" destId="{5198A799-2B29-421E-8ABA-4CE0B0D6A1CB}" srcOrd="0" destOrd="0" presId="urn:microsoft.com/office/officeart/2005/8/layout/vList2"/>
    <dgm:cxn modelId="{1E430ABD-928C-475D-A856-CAEE2B96A961}" srcId="{15C6CF8A-D026-43AC-AC9D-B774337AE9EC}" destId="{8F42C547-B7A9-445F-A2A2-8791B7134C6F}" srcOrd="0" destOrd="0" parTransId="{61C47732-6821-4EB7-A244-A64442B7EEF2}" sibTransId="{C3438A95-0BA3-4CF9-94BE-622DC3B9705A}"/>
    <dgm:cxn modelId="{56D1B6C6-FD68-4A69-A22F-3A9ADB4F288A}" srcId="{93914900-90E1-48ED-B1A7-930571763F95}" destId="{15C6CF8A-D026-43AC-AC9D-B774337AE9EC}" srcOrd="0" destOrd="0" parTransId="{79EEED29-EB2B-434E-AC2F-B07E12DADF9B}" sibTransId="{43E2A9EB-74D9-4887-AC82-42CFD80E3C6C}"/>
    <dgm:cxn modelId="{7BF9CDD4-0083-47CD-B93D-D5AD05712238}" type="presOf" srcId="{B49F442B-3F19-40CA-A1D3-F52B5C0E012D}" destId="{5198A799-2B29-421E-8ABA-4CE0B0D6A1CB}" srcOrd="0" destOrd="3" presId="urn:microsoft.com/office/officeart/2005/8/layout/vList2"/>
    <dgm:cxn modelId="{C56C53D6-EE6B-43F6-B26A-F155ED02ACC3}" type="presOf" srcId="{5FA2C937-D415-4EEA-AD9C-746348CEA68D}" destId="{5198A799-2B29-421E-8ABA-4CE0B0D6A1CB}" srcOrd="0" destOrd="2" presId="urn:microsoft.com/office/officeart/2005/8/layout/vList2"/>
    <dgm:cxn modelId="{DD55B3F7-818E-4002-9793-C53030126E70}" srcId="{15C6CF8A-D026-43AC-AC9D-B774337AE9EC}" destId="{B49F442B-3F19-40CA-A1D3-F52B5C0E012D}" srcOrd="3" destOrd="0" parTransId="{B23C4DA7-AA1C-4FEE-8E40-780E9BC7DEE3}" sibTransId="{02D2E28A-17F4-4D7B-A0AD-F71A08DEC331}"/>
    <dgm:cxn modelId="{ABB5EE96-A2F9-48D7-A490-A41E66114A6E}" type="presParOf" srcId="{033C3828-17D6-43C2-8D9D-107F8075C195}" destId="{F93D3299-885D-485C-AB1E-6005171A9D2F}" srcOrd="0" destOrd="0" presId="urn:microsoft.com/office/officeart/2005/8/layout/vList2"/>
    <dgm:cxn modelId="{5D05C72F-B54C-4D83-8A87-B31BDEF37321}" type="presParOf" srcId="{033C3828-17D6-43C2-8D9D-107F8075C195}" destId="{5198A799-2B29-421E-8ABA-4CE0B0D6A1CB}"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3914900-90E1-48ED-B1A7-930571763F95}"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fr-FR"/>
        </a:p>
      </dgm:t>
    </dgm:pt>
    <dgm:pt modelId="{15C6CF8A-D026-43AC-AC9D-B774337AE9EC}">
      <dgm:prSet/>
      <dgm:spPr/>
      <dgm:t>
        <a:bodyPr/>
        <a:lstStyle/>
        <a:p>
          <a:r>
            <a:rPr lang="fr-FR" b="1" dirty="0"/>
            <a:t>Maintenance corrective</a:t>
          </a:r>
          <a:endParaRPr lang="fr-FR" dirty="0"/>
        </a:p>
      </dgm:t>
    </dgm:pt>
    <dgm:pt modelId="{79EEED29-EB2B-434E-AC2F-B07E12DADF9B}" type="parTrans" cxnId="{56D1B6C6-FD68-4A69-A22F-3A9ADB4F288A}">
      <dgm:prSet/>
      <dgm:spPr/>
      <dgm:t>
        <a:bodyPr/>
        <a:lstStyle/>
        <a:p>
          <a:endParaRPr lang="fr-FR"/>
        </a:p>
      </dgm:t>
    </dgm:pt>
    <dgm:pt modelId="{43E2A9EB-74D9-4887-AC82-42CFD80E3C6C}" type="sibTrans" cxnId="{56D1B6C6-FD68-4A69-A22F-3A9ADB4F288A}">
      <dgm:prSet/>
      <dgm:spPr/>
      <dgm:t>
        <a:bodyPr/>
        <a:lstStyle/>
        <a:p>
          <a:endParaRPr lang="fr-FR"/>
        </a:p>
      </dgm:t>
    </dgm:pt>
    <dgm:pt modelId="{8F42C547-B7A9-445F-A2A2-8791B7134C6F}">
      <dgm:prSet/>
      <dgm:spPr/>
      <dgm:t>
        <a:bodyPr/>
        <a:lstStyle/>
        <a:p>
          <a:pPr>
            <a:buFont typeface="Wingdings 2" panose="05020102010507070707" pitchFamily="18" charset="2"/>
            <a:buNone/>
          </a:pPr>
          <a:r>
            <a:rPr lang="fr-FR" dirty="0"/>
            <a:t>Les interventions effectuées au titre de la maintenance corrective ont pour objet la remise en état de fonctionnement des équipements et logiciels à la suite d’une défaillance.</a:t>
          </a:r>
        </a:p>
      </dgm:t>
    </dgm:pt>
    <dgm:pt modelId="{61C47732-6821-4EB7-A244-A64442B7EEF2}" type="parTrans" cxnId="{1E430ABD-928C-475D-A856-CAEE2B96A961}">
      <dgm:prSet/>
      <dgm:spPr/>
      <dgm:t>
        <a:bodyPr/>
        <a:lstStyle/>
        <a:p>
          <a:endParaRPr lang="fr-FR"/>
        </a:p>
      </dgm:t>
    </dgm:pt>
    <dgm:pt modelId="{C3438A95-0BA3-4CF9-94BE-622DC3B9705A}" type="sibTrans" cxnId="{1E430ABD-928C-475D-A856-CAEE2B96A961}">
      <dgm:prSet/>
      <dgm:spPr/>
      <dgm:t>
        <a:bodyPr/>
        <a:lstStyle/>
        <a:p>
          <a:endParaRPr lang="fr-FR"/>
        </a:p>
      </dgm:t>
    </dgm:pt>
    <dgm:pt modelId="{6CE38782-2807-4A58-8B18-F5E5B052C8E7}">
      <dgm:prSet/>
      <dgm:spPr/>
      <dgm:t>
        <a:bodyPr/>
        <a:lstStyle/>
        <a:p>
          <a:r>
            <a:rPr lang="fr-FR" dirty="0"/>
            <a:t>Les interventions sont déclenchées selon une procédure mise en place.</a:t>
          </a:r>
        </a:p>
      </dgm:t>
    </dgm:pt>
    <dgm:pt modelId="{62254FFF-7AAE-4D7B-9189-B2EF019B91EB}" type="parTrans" cxnId="{DE1541AC-0B21-483A-96B8-5921CC9E4F83}">
      <dgm:prSet/>
      <dgm:spPr/>
      <dgm:t>
        <a:bodyPr/>
        <a:lstStyle/>
        <a:p>
          <a:endParaRPr lang="fr-FR"/>
        </a:p>
      </dgm:t>
    </dgm:pt>
    <dgm:pt modelId="{FABB2A96-D2AC-46A0-B293-CFDC9530B7B0}" type="sibTrans" cxnId="{DE1541AC-0B21-483A-96B8-5921CC9E4F83}">
      <dgm:prSet/>
      <dgm:spPr/>
      <dgm:t>
        <a:bodyPr/>
        <a:lstStyle/>
        <a:p>
          <a:endParaRPr lang="fr-FR"/>
        </a:p>
      </dgm:t>
    </dgm:pt>
    <dgm:pt modelId="{DEAC3B7E-6EF6-4B82-813A-FA7068EE754D}">
      <dgm:prSet/>
      <dgm:spPr/>
      <dgm:t>
        <a:bodyPr/>
        <a:lstStyle/>
        <a:p>
          <a:pPr>
            <a:buFont typeface="Wingdings 2" panose="05020102010507070707" pitchFamily="18" charset="2"/>
            <a:buNone/>
          </a:pPr>
          <a:r>
            <a:rPr lang="fr-FR" dirty="0"/>
            <a:t>Les spécialistes du prestataire de maintenance doivent apporter à l’utilisateur toute aide utile en vue d'améliorer le fonctionnement des équipements et logiciels ou les remettre en service dans les meilleurs délais. Toutefois, si ces spécialistes estiment que l'intervention ne peut, même partiellement, être effectuée dans des conditions satisfaisantes par téléphone ou télémaintenance, ils enverront, le plus rapidement possible, un technicien sur le site.</a:t>
          </a:r>
        </a:p>
      </dgm:t>
    </dgm:pt>
    <dgm:pt modelId="{4093AC68-2C1C-4DAD-AE4B-82DEA7F58398}" type="parTrans" cxnId="{848693A4-1E39-44CE-8D46-DFE688CCC758}">
      <dgm:prSet/>
      <dgm:spPr/>
      <dgm:t>
        <a:bodyPr/>
        <a:lstStyle/>
        <a:p>
          <a:endParaRPr lang="fr-FR"/>
        </a:p>
      </dgm:t>
    </dgm:pt>
    <dgm:pt modelId="{EB885768-7F64-4958-B37B-99C3F9968F3D}" type="sibTrans" cxnId="{848693A4-1E39-44CE-8D46-DFE688CCC758}">
      <dgm:prSet/>
      <dgm:spPr/>
      <dgm:t>
        <a:bodyPr/>
        <a:lstStyle/>
        <a:p>
          <a:endParaRPr lang="fr-FR"/>
        </a:p>
      </dgm:t>
    </dgm:pt>
    <dgm:pt modelId="{5CE1E806-4070-4BA8-BB92-4381EF8F395B}">
      <dgm:prSet/>
      <dgm:spPr/>
      <dgm:t>
        <a:bodyPr/>
        <a:lstStyle/>
        <a:p>
          <a:pPr>
            <a:buFont typeface="Wingdings 2" panose="05020102010507070707" pitchFamily="18" charset="2"/>
            <a:buNone/>
          </a:pPr>
          <a:r>
            <a:rPr lang="fr-FR" dirty="0"/>
            <a:t>Dans le cadre des jours et heures de travail pratiqués par son personnel, le prestataire de maintenance s'engage à mettre tous les moyens en œuvre afin de remettre les équipements en bon état de fonctionnement dans les meilleurs délais.</a:t>
          </a:r>
        </a:p>
      </dgm:t>
    </dgm:pt>
    <dgm:pt modelId="{A946D3FD-CF94-46E0-AB85-8A2E1C426584}" type="parTrans" cxnId="{7B739C32-4475-40F4-BB10-E68FCEE3D235}">
      <dgm:prSet/>
      <dgm:spPr/>
      <dgm:t>
        <a:bodyPr/>
        <a:lstStyle/>
        <a:p>
          <a:endParaRPr lang="fr-FR"/>
        </a:p>
      </dgm:t>
    </dgm:pt>
    <dgm:pt modelId="{BED6B45E-ABE4-413F-B5CE-16FEAF70688A}" type="sibTrans" cxnId="{7B739C32-4475-40F4-BB10-E68FCEE3D235}">
      <dgm:prSet/>
      <dgm:spPr/>
      <dgm:t>
        <a:bodyPr/>
        <a:lstStyle/>
        <a:p>
          <a:endParaRPr lang="fr-FR"/>
        </a:p>
      </dgm:t>
    </dgm:pt>
    <dgm:pt modelId="{A8645E3A-4D99-4422-A846-0DCE36FCB64E}">
      <dgm:prSet/>
      <dgm:spPr/>
      <dgm:t>
        <a:bodyPr/>
        <a:lstStyle/>
        <a:p>
          <a:pPr>
            <a:buFont typeface="Wingdings 2" panose="05020102010507070707" pitchFamily="18" charset="2"/>
            <a:buNone/>
          </a:pPr>
          <a:r>
            <a:rPr lang="fr-FR"/>
            <a:t>Toute intervention de dépannage est poursuivie jusqu’à élimination de la panne, sous réserve du respect de la législation du travail.</a:t>
          </a:r>
          <a:endParaRPr lang="fr-FR" dirty="0"/>
        </a:p>
      </dgm:t>
    </dgm:pt>
    <dgm:pt modelId="{05332322-B619-4C58-8ED1-42E84D9D5439}" type="parTrans" cxnId="{34EF3C30-7BFE-4071-9A2B-EBCE55FA1E44}">
      <dgm:prSet/>
      <dgm:spPr/>
      <dgm:t>
        <a:bodyPr/>
        <a:lstStyle/>
        <a:p>
          <a:endParaRPr lang="fr-FR"/>
        </a:p>
      </dgm:t>
    </dgm:pt>
    <dgm:pt modelId="{094BD19F-47A3-4186-BADE-506B46F4D612}" type="sibTrans" cxnId="{34EF3C30-7BFE-4071-9A2B-EBCE55FA1E44}">
      <dgm:prSet/>
      <dgm:spPr/>
      <dgm:t>
        <a:bodyPr/>
        <a:lstStyle/>
        <a:p>
          <a:endParaRPr lang="fr-FR"/>
        </a:p>
      </dgm:t>
    </dgm:pt>
    <dgm:pt modelId="{C2725145-0CFF-4BEF-B562-5DC64C83037D}">
      <dgm:prSet/>
      <dgm:spPr/>
      <dgm:t>
        <a:bodyPr/>
        <a:lstStyle/>
        <a:p>
          <a:pPr>
            <a:buFont typeface="Wingdings 2" panose="05020102010507070707" pitchFamily="18" charset="2"/>
            <a:buNone/>
          </a:pPr>
          <a:r>
            <a:rPr lang="fr-FR" i="1" u="sng" dirty="0"/>
            <a:t>Déclenchement des interventions</a:t>
          </a:r>
          <a:endParaRPr lang="fr-FR" dirty="0"/>
        </a:p>
      </dgm:t>
    </dgm:pt>
    <dgm:pt modelId="{20A543BC-99DA-4141-905F-D8CCE4FA13D2}" type="parTrans" cxnId="{A141EA0A-D7FD-4106-8406-0724F008A1D7}">
      <dgm:prSet/>
      <dgm:spPr/>
      <dgm:t>
        <a:bodyPr/>
        <a:lstStyle/>
        <a:p>
          <a:endParaRPr lang="fr-FR"/>
        </a:p>
      </dgm:t>
    </dgm:pt>
    <dgm:pt modelId="{E85EC6D2-AE0E-4DCF-82EB-241308D2746C}" type="sibTrans" cxnId="{A141EA0A-D7FD-4106-8406-0724F008A1D7}">
      <dgm:prSet/>
      <dgm:spPr/>
      <dgm:t>
        <a:bodyPr/>
        <a:lstStyle/>
        <a:p>
          <a:endParaRPr lang="fr-FR"/>
        </a:p>
      </dgm:t>
    </dgm:pt>
    <dgm:pt modelId="{B4BA2568-30EC-4BA2-AC0A-5173D9A7BABB}">
      <dgm:prSet/>
      <dgm:spPr/>
      <dgm:t>
        <a:bodyPr/>
        <a:lstStyle/>
        <a:p>
          <a:pPr>
            <a:buFont typeface="Wingdings 2" panose="05020102010507070707" pitchFamily="18" charset="2"/>
            <a:buNone/>
          </a:pPr>
          <a:r>
            <a:rPr lang="fr-FR" dirty="0"/>
            <a:t>Le délai d'intervention correspond à la période écoulée entre la demande de l’utilisateur et l’arrivée du technicien sur le site. Ces délais d’intervention peuvent varier en fonction de la nature de la panne. En effet, une panne bloquante (arrêt total de l’équipement) a un délai d’intervention plus court qu’une panne non bloquante. Dans le cas de non respect de ces délais, des pénalités de retard peuvent être appliquées.</a:t>
          </a:r>
        </a:p>
      </dgm:t>
    </dgm:pt>
    <dgm:pt modelId="{04C196E7-AB96-4CF1-9450-95522F794EDA}" type="parTrans" cxnId="{1C592FBC-3D94-4A4F-82ED-EE22FE29AA41}">
      <dgm:prSet/>
      <dgm:spPr/>
      <dgm:t>
        <a:bodyPr/>
        <a:lstStyle/>
        <a:p>
          <a:endParaRPr lang="fr-FR"/>
        </a:p>
      </dgm:t>
    </dgm:pt>
    <dgm:pt modelId="{8627F05F-151A-46DA-9B08-74DA65E38197}" type="sibTrans" cxnId="{1C592FBC-3D94-4A4F-82ED-EE22FE29AA41}">
      <dgm:prSet/>
      <dgm:spPr/>
      <dgm:t>
        <a:bodyPr/>
        <a:lstStyle/>
        <a:p>
          <a:endParaRPr lang="fr-FR"/>
        </a:p>
      </dgm:t>
    </dgm:pt>
    <dgm:pt modelId="{1978534B-302B-4C62-99F5-DAFAD8C77FA1}">
      <dgm:prSet/>
      <dgm:spPr/>
      <dgm:t>
        <a:bodyPr/>
        <a:lstStyle/>
        <a:p>
          <a:pPr>
            <a:buFont typeface="Wingdings 2" panose="05020102010507070707" pitchFamily="18" charset="2"/>
            <a:buNone/>
          </a:pPr>
          <a:r>
            <a:rPr lang="fr-FR" dirty="0"/>
            <a:t>Le délai de correction de défaut correspond à la période écoulée entre la demande de l’utilisateur et la remise en service de l’équipement. Dans le cas de non respect de ces délais, des pénalités de retard peuvent être appliquées.</a:t>
          </a:r>
        </a:p>
      </dgm:t>
    </dgm:pt>
    <dgm:pt modelId="{FE2240C0-83AD-4702-87EE-66E94EBC2289}" type="parTrans" cxnId="{DB65F8C8-79E3-4F00-B64A-FBC5683DF181}">
      <dgm:prSet/>
      <dgm:spPr/>
      <dgm:t>
        <a:bodyPr/>
        <a:lstStyle/>
        <a:p>
          <a:endParaRPr lang="fr-FR"/>
        </a:p>
      </dgm:t>
    </dgm:pt>
    <dgm:pt modelId="{2CCFC107-62DE-4F5E-8BD6-F6559A4EF328}" type="sibTrans" cxnId="{DB65F8C8-79E3-4F00-B64A-FBC5683DF181}">
      <dgm:prSet/>
      <dgm:spPr/>
      <dgm:t>
        <a:bodyPr/>
        <a:lstStyle/>
        <a:p>
          <a:endParaRPr lang="fr-FR"/>
        </a:p>
      </dgm:t>
    </dgm:pt>
    <dgm:pt modelId="{033C3828-17D6-43C2-8D9D-107F8075C195}" type="pres">
      <dgm:prSet presAssocID="{93914900-90E1-48ED-B1A7-930571763F95}" presName="linear" presStyleCnt="0">
        <dgm:presLayoutVars>
          <dgm:animLvl val="lvl"/>
          <dgm:resizeHandles val="exact"/>
        </dgm:presLayoutVars>
      </dgm:prSet>
      <dgm:spPr/>
    </dgm:pt>
    <dgm:pt modelId="{F93D3299-885D-485C-AB1E-6005171A9D2F}" type="pres">
      <dgm:prSet presAssocID="{15C6CF8A-D026-43AC-AC9D-B774337AE9EC}" presName="parentText" presStyleLbl="node1" presStyleIdx="0" presStyleCnt="1">
        <dgm:presLayoutVars>
          <dgm:chMax val="0"/>
          <dgm:bulletEnabled val="1"/>
        </dgm:presLayoutVars>
      </dgm:prSet>
      <dgm:spPr/>
    </dgm:pt>
    <dgm:pt modelId="{5198A799-2B29-421E-8ABA-4CE0B0D6A1CB}" type="pres">
      <dgm:prSet presAssocID="{15C6CF8A-D026-43AC-AC9D-B774337AE9EC}" presName="childText" presStyleLbl="revTx" presStyleIdx="0" presStyleCnt="1">
        <dgm:presLayoutVars>
          <dgm:bulletEnabled val="1"/>
        </dgm:presLayoutVars>
      </dgm:prSet>
      <dgm:spPr/>
    </dgm:pt>
  </dgm:ptLst>
  <dgm:cxnLst>
    <dgm:cxn modelId="{B35C4307-0BFA-4D58-BB32-588D3B5228C1}" type="presOf" srcId="{B4BA2568-30EC-4BA2-AC0A-5173D9A7BABB}" destId="{5198A799-2B29-421E-8ABA-4CE0B0D6A1CB}" srcOrd="0" destOrd="6" presId="urn:microsoft.com/office/officeart/2005/8/layout/vList2"/>
    <dgm:cxn modelId="{A141EA0A-D7FD-4106-8406-0724F008A1D7}" srcId="{15C6CF8A-D026-43AC-AC9D-B774337AE9EC}" destId="{C2725145-0CFF-4BEF-B562-5DC64C83037D}" srcOrd="1" destOrd="0" parTransId="{20A543BC-99DA-4141-905F-D8CCE4FA13D2}" sibTransId="{E85EC6D2-AE0E-4DCF-82EB-241308D2746C}"/>
    <dgm:cxn modelId="{34EF3C30-7BFE-4071-9A2B-EBCE55FA1E44}" srcId="{15C6CF8A-D026-43AC-AC9D-B774337AE9EC}" destId="{A8645E3A-4D99-4422-A846-0DCE36FCB64E}" srcOrd="3" destOrd="0" parTransId="{05332322-B619-4C58-8ED1-42E84D9D5439}" sibTransId="{094BD19F-47A3-4186-BADE-506B46F4D612}"/>
    <dgm:cxn modelId="{7B739C32-4475-40F4-BB10-E68FCEE3D235}" srcId="{15C6CF8A-D026-43AC-AC9D-B774337AE9EC}" destId="{5CE1E806-4070-4BA8-BB92-4381EF8F395B}" srcOrd="2" destOrd="0" parTransId="{A946D3FD-CF94-46E0-AB85-8A2E1C426584}" sibTransId="{BED6B45E-ABE4-413F-B5CE-16FEAF70688A}"/>
    <dgm:cxn modelId="{99798354-F428-4061-8D27-0212C580145F}" type="presOf" srcId="{93914900-90E1-48ED-B1A7-930571763F95}" destId="{033C3828-17D6-43C2-8D9D-107F8075C195}" srcOrd="0" destOrd="0" presId="urn:microsoft.com/office/officeart/2005/8/layout/vList2"/>
    <dgm:cxn modelId="{6160D584-DCA9-4EF0-B494-76693C29E886}" type="presOf" srcId="{15C6CF8A-D026-43AC-AC9D-B774337AE9EC}" destId="{F93D3299-885D-485C-AB1E-6005171A9D2F}" srcOrd="0" destOrd="0" presId="urn:microsoft.com/office/officeart/2005/8/layout/vList2"/>
    <dgm:cxn modelId="{FEC45788-54FA-4964-AE25-3C038F8DE5F3}" type="presOf" srcId="{1978534B-302B-4C62-99F5-DAFAD8C77FA1}" destId="{5198A799-2B29-421E-8ABA-4CE0B0D6A1CB}" srcOrd="0" destOrd="7" presId="urn:microsoft.com/office/officeart/2005/8/layout/vList2"/>
    <dgm:cxn modelId="{9C4B038E-EC0F-4B3C-957D-421EBC61213A}" type="presOf" srcId="{6CE38782-2807-4A58-8B18-F5E5B052C8E7}" destId="{5198A799-2B29-421E-8ABA-4CE0B0D6A1CB}" srcOrd="0" destOrd="2" presId="urn:microsoft.com/office/officeart/2005/8/layout/vList2"/>
    <dgm:cxn modelId="{90E76398-947B-4F96-AFFA-AD2493DD886D}" type="presOf" srcId="{DEAC3B7E-6EF6-4B82-813A-FA7068EE754D}" destId="{5198A799-2B29-421E-8ABA-4CE0B0D6A1CB}" srcOrd="0" destOrd="5" presId="urn:microsoft.com/office/officeart/2005/8/layout/vList2"/>
    <dgm:cxn modelId="{848693A4-1E39-44CE-8D46-DFE688CCC758}" srcId="{15C6CF8A-D026-43AC-AC9D-B774337AE9EC}" destId="{DEAC3B7E-6EF6-4B82-813A-FA7068EE754D}" srcOrd="4" destOrd="0" parTransId="{4093AC68-2C1C-4DAD-AE4B-82DEA7F58398}" sibTransId="{EB885768-7F64-4958-B37B-99C3F9968F3D}"/>
    <dgm:cxn modelId="{DE1541AC-0B21-483A-96B8-5921CC9E4F83}" srcId="{C2725145-0CFF-4BEF-B562-5DC64C83037D}" destId="{6CE38782-2807-4A58-8B18-F5E5B052C8E7}" srcOrd="0" destOrd="0" parTransId="{62254FFF-7AAE-4D7B-9189-B2EF019B91EB}" sibTransId="{FABB2A96-D2AC-46A0-B293-CFDC9530B7B0}"/>
    <dgm:cxn modelId="{540128B0-1EAE-4091-AAC3-40C1B1B7F2DF}" type="presOf" srcId="{A8645E3A-4D99-4422-A846-0DCE36FCB64E}" destId="{5198A799-2B29-421E-8ABA-4CE0B0D6A1CB}" srcOrd="0" destOrd="4" presId="urn:microsoft.com/office/officeart/2005/8/layout/vList2"/>
    <dgm:cxn modelId="{EFC351B4-2F31-4976-8F2B-6B4843CCE491}" type="presOf" srcId="{C2725145-0CFF-4BEF-B562-5DC64C83037D}" destId="{5198A799-2B29-421E-8ABA-4CE0B0D6A1CB}" srcOrd="0" destOrd="1" presId="urn:microsoft.com/office/officeart/2005/8/layout/vList2"/>
    <dgm:cxn modelId="{5565BBB4-A87E-431B-AD6E-E8312F13BBAA}" type="presOf" srcId="{8F42C547-B7A9-445F-A2A2-8791B7134C6F}" destId="{5198A799-2B29-421E-8ABA-4CE0B0D6A1CB}" srcOrd="0" destOrd="0" presId="urn:microsoft.com/office/officeart/2005/8/layout/vList2"/>
    <dgm:cxn modelId="{1C592FBC-3D94-4A4F-82ED-EE22FE29AA41}" srcId="{15C6CF8A-D026-43AC-AC9D-B774337AE9EC}" destId="{B4BA2568-30EC-4BA2-AC0A-5173D9A7BABB}" srcOrd="5" destOrd="0" parTransId="{04C196E7-AB96-4CF1-9450-95522F794EDA}" sibTransId="{8627F05F-151A-46DA-9B08-74DA65E38197}"/>
    <dgm:cxn modelId="{1E430ABD-928C-475D-A856-CAEE2B96A961}" srcId="{15C6CF8A-D026-43AC-AC9D-B774337AE9EC}" destId="{8F42C547-B7A9-445F-A2A2-8791B7134C6F}" srcOrd="0" destOrd="0" parTransId="{61C47732-6821-4EB7-A244-A64442B7EEF2}" sibTransId="{C3438A95-0BA3-4CF9-94BE-622DC3B9705A}"/>
    <dgm:cxn modelId="{56D1B6C6-FD68-4A69-A22F-3A9ADB4F288A}" srcId="{93914900-90E1-48ED-B1A7-930571763F95}" destId="{15C6CF8A-D026-43AC-AC9D-B774337AE9EC}" srcOrd="0" destOrd="0" parTransId="{79EEED29-EB2B-434E-AC2F-B07E12DADF9B}" sibTransId="{43E2A9EB-74D9-4887-AC82-42CFD80E3C6C}"/>
    <dgm:cxn modelId="{DB65F8C8-79E3-4F00-B64A-FBC5683DF181}" srcId="{15C6CF8A-D026-43AC-AC9D-B774337AE9EC}" destId="{1978534B-302B-4C62-99F5-DAFAD8C77FA1}" srcOrd="6" destOrd="0" parTransId="{FE2240C0-83AD-4702-87EE-66E94EBC2289}" sibTransId="{2CCFC107-62DE-4F5E-8BD6-F6559A4EF328}"/>
    <dgm:cxn modelId="{727457F9-D20B-43BB-9F4E-CBA7FA4A860B}" type="presOf" srcId="{5CE1E806-4070-4BA8-BB92-4381EF8F395B}" destId="{5198A799-2B29-421E-8ABA-4CE0B0D6A1CB}" srcOrd="0" destOrd="3" presId="urn:microsoft.com/office/officeart/2005/8/layout/vList2"/>
    <dgm:cxn modelId="{ABB5EE96-A2F9-48D7-A490-A41E66114A6E}" type="presParOf" srcId="{033C3828-17D6-43C2-8D9D-107F8075C195}" destId="{F93D3299-885D-485C-AB1E-6005171A9D2F}" srcOrd="0" destOrd="0" presId="urn:microsoft.com/office/officeart/2005/8/layout/vList2"/>
    <dgm:cxn modelId="{5D05C72F-B54C-4D83-8A87-B31BDEF37321}" type="presParOf" srcId="{033C3828-17D6-43C2-8D9D-107F8075C195}" destId="{5198A799-2B29-421E-8ABA-4CE0B0D6A1CB}"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3914900-90E1-48ED-B1A7-930571763F95}"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fr-FR"/>
        </a:p>
      </dgm:t>
    </dgm:pt>
    <dgm:pt modelId="{15C6CF8A-D026-43AC-AC9D-B774337AE9EC}">
      <dgm:prSet/>
      <dgm:spPr/>
      <dgm:t>
        <a:bodyPr/>
        <a:lstStyle/>
        <a:p>
          <a:r>
            <a:rPr lang="fr-FR" b="1" dirty="0"/>
            <a:t>Télémaintenance</a:t>
          </a:r>
          <a:endParaRPr lang="fr-FR" dirty="0"/>
        </a:p>
      </dgm:t>
    </dgm:pt>
    <dgm:pt modelId="{79EEED29-EB2B-434E-AC2F-B07E12DADF9B}" type="parTrans" cxnId="{56D1B6C6-FD68-4A69-A22F-3A9ADB4F288A}">
      <dgm:prSet/>
      <dgm:spPr/>
      <dgm:t>
        <a:bodyPr/>
        <a:lstStyle/>
        <a:p>
          <a:endParaRPr lang="fr-FR"/>
        </a:p>
      </dgm:t>
    </dgm:pt>
    <dgm:pt modelId="{43E2A9EB-74D9-4887-AC82-42CFD80E3C6C}" type="sibTrans" cxnId="{56D1B6C6-FD68-4A69-A22F-3A9ADB4F288A}">
      <dgm:prSet/>
      <dgm:spPr/>
      <dgm:t>
        <a:bodyPr/>
        <a:lstStyle/>
        <a:p>
          <a:endParaRPr lang="fr-FR"/>
        </a:p>
      </dgm:t>
    </dgm:pt>
    <dgm:pt modelId="{8F42C547-B7A9-445F-A2A2-8791B7134C6F}">
      <dgm:prSet/>
      <dgm:spPr/>
      <dgm:t>
        <a:bodyPr/>
        <a:lstStyle/>
        <a:p>
          <a:pPr>
            <a:buFont typeface="Wingdings 2" panose="05020102010507070707" pitchFamily="18" charset="2"/>
            <a:buNone/>
          </a:pPr>
          <a:r>
            <a:rPr lang="fr-FR" dirty="0"/>
            <a:t>La télémaintenance vient en complément de des autres maintenance de manière à affiner le diagnostic de la défaillance et éventuellement apporter des solutions palliatives et/ou correctives.</a:t>
          </a:r>
        </a:p>
      </dgm:t>
    </dgm:pt>
    <dgm:pt modelId="{61C47732-6821-4EB7-A244-A64442B7EEF2}" type="parTrans" cxnId="{1E430ABD-928C-475D-A856-CAEE2B96A961}">
      <dgm:prSet/>
      <dgm:spPr/>
      <dgm:t>
        <a:bodyPr/>
        <a:lstStyle/>
        <a:p>
          <a:endParaRPr lang="fr-FR"/>
        </a:p>
      </dgm:t>
    </dgm:pt>
    <dgm:pt modelId="{C3438A95-0BA3-4CF9-94BE-622DC3B9705A}" type="sibTrans" cxnId="{1E430ABD-928C-475D-A856-CAEE2B96A961}">
      <dgm:prSet/>
      <dgm:spPr/>
      <dgm:t>
        <a:bodyPr/>
        <a:lstStyle/>
        <a:p>
          <a:endParaRPr lang="fr-FR"/>
        </a:p>
      </dgm:t>
    </dgm:pt>
    <dgm:pt modelId="{BB1C5DF0-F828-4902-93CD-9CCC1C78DE0E}">
      <dgm:prSet/>
      <dgm:spPr/>
      <dgm:t>
        <a:bodyPr/>
        <a:lstStyle/>
        <a:p>
          <a:pPr>
            <a:buFont typeface="Wingdings 2" panose="05020102010507070707" pitchFamily="18" charset="2"/>
            <a:buNone/>
          </a:pPr>
          <a:r>
            <a:rPr lang="fr-FR" dirty="0"/>
            <a:t>Le prestataire de maintenance en indique les modalités en terme de coût, de possibilités offertes (diagnostic, correctif), de confidentialité des données. Elle n’est proposée que sur les équipements le permettant.</a:t>
          </a:r>
        </a:p>
      </dgm:t>
    </dgm:pt>
    <dgm:pt modelId="{BA31F848-DDA9-4409-A4F7-78866217290A}" type="parTrans" cxnId="{F30415E0-9A42-474A-A18D-5BC843674E75}">
      <dgm:prSet/>
      <dgm:spPr/>
      <dgm:t>
        <a:bodyPr/>
        <a:lstStyle/>
        <a:p>
          <a:endParaRPr lang="fr-FR"/>
        </a:p>
      </dgm:t>
    </dgm:pt>
    <dgm:pt modelId="{01B31D08-F737-45F6-86A1-96F12F01DAC1}" type="sibTrans" cxnId="{F30415E0-9A42-474A-A18D-5BC843674E75}">
      <dgm:prSet/>
      <dgm:spPr/>
      <dgm:t>
        <a:bodyPr/>
        <a:lstStyle/>
        <a:p>
          <a:endParaRPr lang="fr-FR"/>
        </a:p>
      </dgm:t>
    </dgm:pt>
    <dgm:pt modelId="{CAA1E4B5-EF60-48AA-AA89-EA7D02E7D938}">
      <dgm:prSet/>
      <dgm:spPr/>
      <dgm:t>
        <a:bodyPr/>
        <a:lstStyle/>
        <a:p>
          <a:pPr>
            <a:buFont typeface="Wingdings 2" panose="05020102010507070707" pitchFamily="18" charset="2"/>
            <a:buNone/>
          </a:pPr>
          <a:endParaRPr lang="fr-FR" dirty="0"/>
        </a:p>
      </dgm:t>
    </dgm:pt>
    <dgm:pt modelId="{114CC802-5994-4A4B-B7D4-15D4DA621155}" type="parTrans" cxnId="{A34B78B4-64B4-49EF-9565-87CEA37A47BF}">
      <dgm:prSet/>
      <dgm:spPr/>
      <dgm:t>
        <a:bodyPr/>
        <a:lstStyle/>
        <a:p>
          <a:endParaRPr lang="fr-FR"/>
        </a:p>
      </dgm:t>
    </dgm:pt>
    <dgm:pt modelId="{73ECC4D4-9688-4349-9527-A3D88BD3B756}" type="sibTrans" cxnId="{A34B78B4-64B4-49EF-9565-87CEA37A47BF}">
      <dgm:prSet/>
      <dgm:spPr/>
      <dgm:t>
        <a:bodyPr/>
        <a:lstStyle/>
        <a:p>
          <a:endParaRPr lang="fr-FR"/>
        </a:p>
      </dgm:t>
    </dgm:pt>
    <dgm:pt modelId="{033C3828-17D6-43C2-8D9D-107F8075C195}" type="pres">
      <dgm:prSet presAssocID="{93914900-90E1-48ED-B1A7-930571763F95}" presName="linear" presStyleCnt="0">
        <dgm:presLayoutVars>
          <dgm:animLvl val="lvl"/>
          <dgm:resizeHandles val="exact"/>
        </dgm:presLayoutVars>
      </dgm:prSet>
      <dgm:spPr/>
    </dgm:pt>
    <dgm:pt modelId="{F93D3299-885D-485C-AB1E-6005171A9D2F}" type="pres">
      <dgm:prSet presAssocID="{15C6CF8A-D026-43AC-AC9D-B774337AE9EC}" presName="parentText" presStyleLbl="node1" presStyleIdx="0" presStyleCnt="1">
        <dgm:presLayoutVars>
          <dgm:chMax val="0"/>
          <dgm:bulletEnabled val="1"/>
        </dgm:presLayoutVars>
      </dgm:prSet>
      <dgm:spPr/>
    </dgm:pt>
    <dgm:pt modelId="{5198A799-2B29-421E-8ABA-4CE0B0D6A1CB}" type="pres">
      <dgm:prSet presAssocID="{15C6CF8A-D026-43AC-AC9D-B774337AE9EC}" presName="childText" presStyleLbl="revTx" presStyleIdx="0" presStyleCnt="1">
        <dgm:presLayoutVars>
          <dgm:bulletEnabled val="1"/>
        </dgm:presLayoutVars>
      </dgm:prSet>
      <dgm:spPr/>
    </dgm:pt>
  </dgm:ptLst>
  <dgm:cxnLst>
    <dgm:cxn modelId="{99798354-F428-4061-8D27-0212C580145F}" type="presOf" srcId="{93914900-90E1-48ED-B1A7-930571763F95}" destId="{033C3828-17D6-43C2-8D9D-107F8075C195}" srcOrd="0" destOrd="0" presId="urn:microsoft.com/office/officeart/2005/8/layout/vList2"/>
    <dgm:cxn modelId="{6160D584-DCA9-4EF0-B494-76693C29E886}" type="presOf" srcId="{15C6CF8A-D026-43AC-AC9D-B774337AE9EC}" destId="{F93D3299-885D-485C-AB1E-6005171A9D2F}" srcOrd="0" destOrd="0" presId="urn:microsoft.com/office/officeart/2005/8/layout/vList2"/>
    <dgm:cxn modelId="{A34B78B4-64B4-49EF-9565-87CEA37A47BF}" srcId="{15C6CF8A-D026-43AC-AC9D-B774337AE9EC}" destId="{CAA1E4B5-EF60-48AA-AA89-EA7D02E7D938}" srcOrd="1" destOrd="0" parTransId="{114CC802-5994-4A4B-B7D4-15D4DA621155}" sibTransId="{73ECC4D4-9688-4349-9527-A3D88BD3B756}"/>
    <dgm:cxn modelId="{5565BBB4-A87E-431B-AD6E-E8312F13BBAA}" type="presOf" srcId="{8F42C547-B7A9-445F-A2A2-8791B7134C6F}" destId="{5198A799-2B29-421E-8ABA-4CE0B0D6A1CB}" srcOrd="0" destOrd="0" presId="urn:microsoft.com/office/officeart/2005/8/layout/vList2"/>
    <dgm:cxn modelId="{1E430ABD-928C-475D-A856-CAEE2B96A961}" srcId="{15C6CF8A-D026-43AC-AC9D-B774337AE9EC}" destId="{8F42C547-B7A9-445F-A2A2-8791B7134C6F}" srcOrd="0" destOrd="0" parTransId="{61C47732-6821-4EB7-A244-A64442B7EEF2}" sibTransId="{C3438A95-0BA3-4CF9-94BE-622DC3B9705A}"/>
    <dgm:cxn modelId="{56D1B6C6-FD68-4A69-A22F-3A9ADB4F288A}" srcId="{93914900-90E1-48ED-B1A7-930571763F95}" destId="{15C6CF8A-D026-43AC-AC9D-B774337AE9EC}" srcOrd="0" destOrd="0" parTransId="{79EEED29-EB2B-434E-AC2F-B07E12DADF9B}" sibTransId="{43E2A9EB-74D9-4887-AC82-42CFD80E3C6C}"/>
    <dgm:cxn modelId="{F30415E0-9A42-474A-A18D-5BC843674E75}" srcId="{15C6CF8A-D026-43AC-AC9D-B774337AE9EC}" destId="{BB1C5DF0-F828-4902-93CD-9CCC1C78DE0E}" srcOrd="2" destOrd="0" parTransId="{BA31F848-DDA9-4409-A4F7-78866217290A}" sibTransId="{01B31D08-F737-45F6-86A1-96F12F01DAC1}"/>
    <dgm:cxn modelId="{00F2B5E3-F6A6-401B-AE75-D2A72BD170DF}" type="presOf" srcId="{BB1C5DF0-F828-4902-93CD-9CCC1C78DE0E}" destId="{5198A799-2B29-421E-8ABA-4CE0B0D6A1CB}" srcOrd="0" destOrd="2" presId="urn:microsoft.com/office/officeart/2005/8/layout/vList2"/>
    <dgm:cxn modelId="{2C6909F5-C551-43A9-B4FE-635F2C567DC8}" type="presOf" srcId="{CAA1E4B5-EF60-48AA-AA89-EA7D02E7D938}" destId="{5198A799-2B29-421E-8ABA-4CE0B0D6A1CB}" srcOrd="0" destOrd="1" presId="urn:microsoft.com/office/officeart/2005/8/layout/vList2"/>
    <dgm:cxn modelId="{ABB5EE96-A2F9-48D7-A490-A41E66114A6E}" type="presParOf" srcId="{033C3828-17D6-43C2-8D9D-107F8075C195}" destId="{F93D3299-885D-485C-AB1E-6005171A9D2F}" srcOrd="0" destOrd="0" presId="urn:microsoft.com/office/officeart/2005/8/layout/vList2"/>
    <dgm:cxn modelId="{5D05C72F-B54C-4D83-8A87-B31BDEF37321}" type="presParOf" srcId="{033C3828-17D6-43C2-8D9D-107F8075C195}" destId="{5198A799-2B29-421E-8ABA-4CE0B0D6A1CB}"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3914900-90E1-48ED-B1A7-930571763F95}"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fr-FR"/>
        </a:p>
      </dgm:t>
    </dgm:pt>
    <dgm:pt modelId="{15C6CF8A-D026-43AC-AC9D-B774337AE9EC}">
      <dgm:prSet/>
      <dgm:spPr/>
      <dgm:t>
        <a:bodyPr/>
        <a:lstStyle/>
        <a:p>
          <a:r>
            <a:rPr lang="fr-FR" b="1" dirty="0"/>
            <a:t>Rapports d’intervention</a:t>
          </a:r>
          <a:endParaRPr lang="fr-FR" dirty="0"/>
        </a:p>
      </dgm:t>
    </dgm:pt>
    <dgm:pt modelId="{79EEED29-EB2B-434E-AC2F-B07E12DADF9B}" type="parTrans" cxnId="{56D1B6C6-FD68-4A69-A22F-3A9ADB4F288A}">
      <dgm:prSet/>
      <dgm:spPr/>
      <dgm:t>
        <a:bodyPr/>
        <a:lstStyle/>
        <a:p>
          <a:endParaRPr lang="fr-FR"/>
        </a:p>
      </dgm:t>
    </dgm:pt>
    <dgm:pt modelId="{43E2A9EB-74D9-4887-AC82-42CFD80E3C6C}" type="sibTrans" cxnId="{56D1B6C6-FD68-4A69-A22F-3A9ADB4F288A}">
      <dgm:prSet/>
      <dgm:spPr/>
      <dgm:t>
        <a:bodyPr/>
        <a:lstStyle/>
        <a:p>
          <a:endParaRPr lang="fr-FR"/>
        </a:p>
      </dgm:t>
    </dgm:pt>
    <dgm:pt modelId="{8F42C547-B7A9-445F-A2A2-8791B7134C6F}">
      <dgm:prSet/>
      <dgm:spPr/>
      <dgm:t>
        <a:bodyPr/>
        <a:lstStyle/>
        <a:p>
          <a:pPr>
            <a:buFont typeface="Wingdings 2" panose="05020102010507070707" pitchFamily="18" charset="2"/>
            <a:buNone/>
          </a:pPr>
          <a:r>
            <a:rPr lang="fr-FR" dirty="0"/>
            <a:t>Après chaque intervention (préventive ou corrective), le prestataire de maintenance doit remplir un rapport d’intervention qui doit signaler :</a:t>
          </a:r>
        </a:p>
      </dgm:t>
    </dgm:pt>
    <dgm:pt modelId="{61C47732-6821-4EB7-A244-A64442B7EEF2}" type="parTrans" cxnId="{1E430ABD-928C-475D-A856-CAEE2B96A961}">
      <dgm:prSet/>
      <dgm:spPr/>
      <dgm:t>
        <a:bodyPr/>
        <a:lstStyle/>
        <a:p>
          <a:endParaRPr lang="fr-FR"/>
        </a:p>
      </dgm:t>
    </dgm:pt>
    <dgm:pt modelId="{C3438A95-0BA3-4CF9-94BE-622DC3B9705A}" type="sibTrans" cxnId="{1E430ABD-928C-475D-A856-CAEE2B96A961}">
      <dgm:prSet/>
      <dgm:spPr/>
      <dgm:t>
        <a:bodyPr/>
        <a:lstStyle/>
        <a:p>
          <a:endParaRPr lang="fr-FR"/>
        </a:p>
      </dgm:t>
    </dgm:pt>
    <dgm:pt modelId="{BC3BBA0A-4999-44CE-A09C-AA14FB7BE8BD}">
      <dgm:prSet/>
      <dgm:spPr/>
      <dgm:t>
        <a:bodyPr/>
        <a:lstStyle/>
        <a:p>
          <a:pPr>
            <a:buFont typeface="Wingdings 2" panose="05020102010507070707" pitchFamily="18" charset="2"/>
            <a:buNone/>
          </a:pPr>
          <a:r>
            <a:rPr lang="fr-FR" dirty="0"/>
            <a:t>le type d’intervention réalisée, </a:t>
          </a:r>
        </a:p>
      </dgm:t>
    </dgm:pt>
    <dgm:pt modelId="{F6A8AD78-C2D1-4582-B1E0-BC85B089F94F}" type="parTrans" cxnId="{FE4A606A-AC35-42C1-9695-75DC7CEB7A8F}">
      <dgm:prSet/>
      <dgm:spPr/>
      <dgm:t>
        <a:bodyPr/>
        <a:lstStyle/>
        <a:p>
          <a:endParaRPr lang="fr-FR"/>
        </a:p>
      </dgm:t>
    </dgm:pt>
    <dgm:pt modelId="{FD749A49-C51F-4723-88C9-CC5BE6F979EF}" type="sibTrans" cxnId="{FE4A606A-AC35-42C1-9695-75DC7CEB7A8F}">
      <dgm:prSet/>
      <dgm:spPr/>
      <dgm:t>
        <a:bodyPr/>
        <a:lstStyle/>
        <a:p>
          <a:endParaRPr lang="fr-FR"/>
        </a:p>
      </dgm:t>
    </dgm:pt>
    <dgm:pt modelId="{385CB239-6316-40FB-95D2-174A57E8F36B}">
      <dgm:prSet/>
      <dgm:spPr/>
      <dgm:t>
        <a:bodyPr/>
        <a:lstStyle/>
        <a:p>
          <a:pPr>
            <a:buFont typeface="Wingdings 2" panose="05020102010507070707" pitchFamily="18" charset="2"/>
            <a:buNone/>
          </a:pPr>
          <a:r>
            <a:rPr lang="fr-FR" dirty="0"/>
            <a:t>les pièces réparées ou échangées, </a:t>
          </a:r>
        </a:p>
      </dgm:t>
    </dgm:pt>
    <dgm:pt modelId="{48096C64-96BD-4FB3-8932-C01ECD78CEBC}" type="parTrans" cxnId="{DA5A5327-CE2B-49D4-A694-3B8B04DE43B3}">
      <dgm:prSet/>
      <dgm:spPr/>
      <dgm:t>
        <a:bodyPr/>
        <a:lstStyle/>
        <a:p>
          <a:endParaRPr lang="fr-FR"/>
        </a:p>
      </dgm:t>
    </dgm:pt>
    <dgm:pt modelId="{89A875BE-413B-47D8-84E3-99046A4F31B9}" type="sibTrans" cxnId="{DA5A5327-CE2B-49D4-A694-3B8B04DE43B3}">
      <dgm:prSet/>
      <dgm:spPr/>
      <dgm:t>
        <a:bodyPr/>
        <a:lstStyle/>
        <a:p>
          <a:endParaRPr lang="fr-FR"/>
        </a:p>
      </dgm:t>
    </dgm:pt>
    <dgm:pt modelId="{AA38AE7F-8FC0-47A7-A60B-298564388DB0}">
      <dgm:prSet/>
      <dgm:spPr/>
      <dgm:t>
        <a:bodyPr/>
        <a:lstStyle/>
        <a:p>
          <a:pPr>
            <a:buFont typeface="Wingdings 2" panose="05020102010507070707" pitchFamily="18" charset="2"/>
            <a:buNone/>
          </a:pPr>
          <a:r>
            <a:rPr lang="fr-FR" dirty="0"/>
            <a:t>la date de l'intervention, les heures de début et de fin de cette intervention, ainsi que les heures d'arrêt et de reprise de cette intervention.</a:t>
          </a:r>
        </a:p>
      </dgm:t>
    </dgm:pt>
    <dgm:pt modelId="{2C1EEBB4-C242-45D5-A601-2DAFA1E8D30D}" type="parTrans" cxnId="{185F3A3F-50FB-4E40-BBCD-861F3F0F57EC}">
      <dgm:prSet/>
      <dgm:spPr/>
      <dgm:t>
        <a:bodyPr/>
        <a:lstStyle/>
        <a:p>
          <a:endParaRPr lang="fr-FR"/>
        </a:p>
      </dgm:t>
    </dgm:pt>
    <dgm:pt modelId="{11B7056A-79DD-498E-B5B6-51ADB3C32EA5}" type="sibTrans" cxnId="{185F3A3F-50FB-4E40-BBCD-861F3F0F57EC}">
      <dgm:prSet/>
      <dgm:spPr/>
      <dgm:t>
        <a:bodyPr/>
        <a:lstStyle/>
        <a:p>
          <a:endParaRPr lang="fr-FR"/>
        </a:p>
      </dgm:t>
    </dgm:pt>
    <dgm:pt modelId="{45DA7DFA-0BEB-418D-814B-5927A348393D}">
      <dgm:prSet/>
      <dgm:spPr/>
      <dgm:t>
        <a:bodyPr/>
        <a:lstStyle/>
        <a:p>
          <a:pPr>
            <a:buFont typeface="Wingdings 2" panose="05020102010507070707" pitchFamily="18" charset="2"/>
            <a:buNone/>
          </a:pPr>
          <a:r>
            <a:rPr lang="fr-FR" dirty="0"/>
            <a:t>En outre, des observations telles que les anomalies constatées ou l’usure anormale de certains organes, peuvent également figurer sur celui-ci.</a:t>
          </a:r>
        </a:p>
      </dgm:t>
    </dgm:pt>
    <dgm:pt modelId="{5734FFE1-A9F0-403B-BE31-CC0C4311D9D3}" type="parTrans" cxnId="{60E073E7-EA97-4C08-A363-1B52B6426418}">
      <dgm:prSet/>
      <dgm:spPr/>
    </dgm:pt>
    <dgm:pt modelId="{3FF05DF3-C452-4EB9-8815-6481830E4A38}" type="sibTrans" cxnId="{60E073E7-EA97-4C08-A363-1B52B6426418}">
      <dgm:prSet/>
      <dgm:spPr/>
    </dgm:pt>
    <dgm:pt modelId="{705DE698-EC88-4DF0-A9FA-B0D5E70D42CE}">
      <dgm:prSet/>
      <dgm:spPr/>
      <dgm:t>
        <a:bodyPr/>
        <a:lstStyle/>
        <a:p>
          <a:pPr>
            <a:buFont typeface="Wingdings 2" panose="05020102010507070707" pitchFamily="18" charset="2"/>
            <a:buNone/>
          </a:pPr>
          <a:r>
            <a:rPr lang="fr-FR" dirty="0"/>
            <a:t>Après l'intervention, le rapport est remis à l’utilisateur.</a:t>
          </a:r>
        </a:p>
      </dgm:t>
    </dgm:pt>
    <dgm:pt modelId="{5D0A4230-15A6-4AAD-B200-2D4C4105EE1C}" type="parTrans" cxnId="{9C87D703-070E-44D9-BEB1-76AB86BDB99F}">
      <dgm:prSet/>
      <dgm:spPr/>
      <dgm:t>
        <a:bodyPr/>
        <a:lstStyle/>
        <a:p>
          <a:endParaRPr lang="fr-FR"/>
        </a:p>
      </dgm:t>
    </dgm:pt>
    <dgm:pt modelId="{A5B79BC6-7846-4258-A00F-3703A9EFE818}" type="sibTrans" cxnId="{9C87D703-070E-44D9-BEB1-76AB86BDB99F}">
      <dgm:prSet/>
      <dgm:spPr/>
      <dgm:t>
        <a:bodyPr/>
        <a:lstStyle/>
        <a:p>
          <a:endParaRPr lang="fr-FR"/>
        </a:p>
      </dgm:t>
    </dgm:pt>
    <dgm:pt modelId="{033C3828-17D6-43C2-8D9D-107F8075C195}" type="pres">
      <dgm:prSet presAssocID="{93914900-90E1-48ED-B1A7-930571763F95}" presName="linear" presStyleCnt="0">
        <dgm:presLayoutVars>
          <dgm:animLvl val="lvl"/>
          <dgm:resizeHandles val="exact"/>
        </dgm:presLayoutVars>
      </dgm:prSet>
      <dgm:spPr/>
    </dgm:pt>
    <dgm:pt modelId="{F93D3299-885D-485C-AB1E-6005171A9D2F}" type="pres">
      <dgm:prSet presAssocID="{15C6CF8A-D026-43AC-AC9D-B774337AE9EC}" presName="parentText" presStyleLbl="node1" presStyleIdx="0" presStyleCnt="1">
        <dgm:presLayoutVars>
          <dgm:chMax val="0"/>
          <dgm:bulletEnabled val="1"/>
        </dgm:presLayoutVars>
      </dgm:prSet>
      <dgm:spPr/>
    </dgm:pt>
    <dgm:pt modelId="{5198A799-2B29-421E-8ABA-4CE0B0D6A1CB}" type="pres">
      <dgm:prSet presAssocID="{15C6CF8A-D026-43AC-AC9D-B774337AE9EC}" presName="childText" presStyleLbl="revTx" presStyleIdx="0" presStyleCnt="1">
        <dgm:presLayoutVars>
          <dgm:bulletEnabled val="1"/>
        </dgm:presLayoutVars>
      </dgm:prSet>
      <dgm:spPr/>
    </dgm:pt>
  </dgm:ptLst>
  <dgm:cxnLst>
    <dgm:cxn modelId="{9C87D703-070E-44D9-BEB1-76AB86BDB99F}" srcId="{15C6CF8A-D026-43AC-AC9D-B774337AE9EC}" destId="{705DE698-EC88-4DF0-A9FA-B0D5E70D42CE}" srcOrd="2" destOrd="0" parTransId="{5D0A4230-15A6-4AAD-B200-2D4C4105EE1C}" sibTransId="{A5B79BC6-7846-4258-A00F-3703A9EFE818}"/>
    <dgm:cxn modelId="{41E5EE08-B9D6-494A-879E-6ED18FA0B593}" type="presOf" srcId="{45DA7DFA-0BEB-418D-814B-5927A348393D}" destId="{5198A799-2B29-421E-8ABA-4CE0B0D6A1CB}" srcOrd="0" destOrd="4" presId="urn:microsoft.com/office/officeart/2005/8/layout/vList2"/>
    <dgm:cxn modelId="{DA5A5327-CE2B-49D4-A694-3B8B04DE43B3}" srcId="{8F42C547-B7A9-445F-A2A2-8791B7134C6F}" destId="{385CB239-6316-40FB-95D2-174A57E8F36B}" srcOrd="1" destOrd="0" parTransId="{48096C64-96BD-4FB3-8932-C01ECD78CEBC}" sibTransId="{89A875BE-413B-47D8-84E3-99046A4F31B9}"/>
    <dgm:cxn modelId="{D682942C-7973-41F2-9641-07964B8E7A92}" type="presOf" srcId="{AA38AE7F-8FC0-47A7-A60B-298564388DB0}" destId="{5198A799-2B29-421E-8ABA-4CE0B0D6A1CB}" srcOrd="0" destOrd="3" presId="urn:microsoft.com/office/officeart/2005/8/layout/vList2"/>
    <dgm:cxn modelId="{185F3A3F-50FB-4E40-BBCD-861F3F0F57EC}" srcId="{8F42C547-B7A9-445F-A2A2-8791B7134C6F}" destId="{AA38AE7F-8FC0-47A7-A60B-298564388DB0}" srcOrd="2" destOrd="0" parTransId="{2C1EEBB4-C242-45D5-A601-2DAFA1E8D30D}" sibTransId="{11B7056A-79DD-498E-B5B6-51ADB3C32EA5}"/>
    <dgm:cxn modelId="{FE4A606A-AC35-42C1-9695-75DC7CEB7A8F}" srcId="{8F42C547-B7A9-445F-A2A2-8791B7134C6F}" destId="{BC3BBA0A-4999-44CE-A09C-AA14FB7BE8BD}" srcOrd="0" destOrd="0" parTransId="{F6A8AD78-C2D1-4582-B1E0-BC85B089F94F}" sibTransId="{FD749A49-C51F-4723-88C9-CC5BE6F979EF}"/>
    <dgm:cxn modelId="{99798354-F428-4061-8D27-0212C580145F}" type="presOf" srcId="{93914900-90E1-48ED-B1A7-930571763F95}" destId="{033C3828-17D6-43C2-8D9D-107F8075C195}" srcOrd="0" destOrd="0" presId="urn:microsoft.com/office/officeart/2005/8/layout/vList2"/>
    <dgm:cxn modelId="{6160D584-DCA9-4EF0-B494-76693C29E886}" type="presOf" srcId="{15C6CF8A-D026-43AC-AC9D-B774337AE9EC}" destId="{F93D3299-885D-485C-AB1E-6005171A9D2F}" srcOrd="0" destOrd="0" presId="urn:microsoft.com/office/officeart/2005/8/layout/vList2"/>
    <dgm:cxn modelId="{50F42486-1ADB-4E96-A246-05D4E068BEF7}" type="presOf" srcId="{385CB239-6316-40FB-95D2-174A57E8F36B}" destId="{5198A799-2B29-421E-8ABA-4CE0B0D6A1CB}" srcOrd="0" destOrd="2" presId="urn:microsoft.com/office/officeart/2005/8/layout/vList2"/>
    <dgm:cxn modelId="{C6224587-C167-4CD8-A713-799B4DF9792D}" type="presOf" srcId="{BC3BBA0A-4999-44CE-A09C-AA14FB7BE8BD}" destId="{5198A799-2B29-421E-8ABA-4CE0B0D6A1CB}" srcOrd="0" destOrd="1" presId="urn:microsoft.com/office/officeart/2005/8/layout/vList2"/>
    <dgm:cxn modelId="{3851B4A1-E287-4F88-882A-2EB460CA472B}" type="presOf" srcId="{705DE698-EC88-4DF0-A9FA-B0D5E70D42CE}" destId="{5198A799-2B29-421E-8ABA-4CE0B0D6A1CB}" srcOrd="0" destOrd="5" presId="urn:microsoft.com/office/officeart/2005/8/layout/vList2"/>
    <dgm:cxn modelId="{5565BBB4-A87E-431B-AD6E-E8312F13BBAA}" type="presOf" srcId="{8F42C547-B7A9-445F-A2A2-8791B7134C6F}" destId="{5198A799-2B29-421E-8ABA-4CE0B0D6A1CB}" srcOrd="0" destOrd="0" presId="urn:microsoft.com/office/officeart/2005/8/layout/vList2"/>
    <dgm:cxn modelId="{1E430ABD-928C-475D-A856-CAEE2B96A961}" srcId="{15C6CF8A-D026-43AC-AC9D-B774337AE9EC}" destId="{8F42C547-B7A9-445F-A2A2-8791B7134C6F}" srcOrd="0" destOrd="0" parTransId="{61C47732-6821-4EB7-A244-A64442B7EEF2}" sibTransId="{C3438A95-0BA3-4CF9-94BE-622DC3B9705A}"/>
    <dgm:cxn modelId="{56D1B6C6-FD68-4A69-A22F-3A9ADB4F288A}" srcId="{93914900-90E1-48ED-B1A7-930571763F95}" destId="{15C6CF8A-D026-43AC-AC9D-B774337AE9EC}" srcOrd="0" destOrd="0" parTransId="{79EEED29-EB2B-434E-AC2F-B07E12DADF9B}" sibTransId="{43E2A9EB-74D9-4887-AC82-42CFD80E3C6C}"/>
    <dgm:cxn modelId="{60E073E7-EA97-4C08-A363-1B52B6426418}" srcId="{15C6CF8A-D026-43AC-AC9D-B774337AE9EC}" destId="{45DA7DFA-0BEB-418D-814B-5927A348393D}" srcOrd="1" destOrd="0" parTransId="{5734FFE1-A9F0-403B-BE31-CC0C4311D9D3}" sibTransId="{3FF05DF3-C452-4EB9-8815-6481830E4A38}"/>
    <dgm:cxn modelId="{ABB5EE96-A2F9-48D7-A490-A41E66114A6E}" type="presParOf" srcId="{033C3828-17D6-43C2-8D9D-107F8075C195}" destId="{F93D3299-885D-485C-AB1E-6005171A9D2F}" srcOrd="0" destOrd="0" presId="urn:microsoft.com/office/officeart/2005/8/layout/vList2"/>
    <dgm:cxn modelId="{5D05C72F-B54C-4D83-8A87-B31BDEF37321}" type="presParOf" srcId="{033C3828-17D6-43C2-8D9D-107F8075C195}" destId="{5198A799-2B29-421E-8ABA-4CE0B0D6A1CB}"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99998B-4B82-4198-A25F-B348A0534CF1}">
      <dsp:nvSpPr>
        <dsp:cNvPr id="0" name=""/>
        <dsp:cNvSpPr/>
      </dsp:nvSpPr>
      <dsp:spPr>
        <a:xfrm>
          <a:off x="2438400" y="496"/>
          <a:ext cx="3657600" cy="1934765"/>
        </a:xfrm>
        <a:prstGeom prst="rightArrow">
          <a:avLst>
            <a:gd name="adj1" fmla="val 75000"/>
            <a:gd name="adj2" fmla="val 50000"/>
          </a:avLst>
        </a:prstGeom>
        <a:solidFill>
          <a:schemeClr val="accent2">
            <a:tint val="40000"/>
            <a:alpha val="90000"/>
            <a:hueOff val="0"/>
            <a:satOff val="0"/>
            <a:lumOff val="0"/>
            <a:alphaOff val="0"/>
          </a:schemeClr>
        </a:solidFill>
        <a:ln w="19050" cap="rnd" cmpd="sng" algn="ctr">
          <a:solidFill>
            <a:schemeClr val="accent2">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255" tIns="8255" rIns="8255" bIns="8255" numCol="1" spcCol="1270" anchor="t" anchorCtr="0">
          <a:noAutofit/>
        </a:bodyPr>
        <a:lstStyle/>
        <a:p>
          <a:pPr marL="114300" lvl="1" indent="-114300" algn="l" defTabSz="577850">
            <a:lnSpc>
              <a:spcPct val="90000"/>
            </a:lnSpc>
            <a:spcBef>
              <a:spcPct val="0"/>
            </a:spcBef>
            <a:spcAft>
              <a:spcPct val="15000"/>
            </a:spcAft>
            <a:buFontTx/>
            <a:buNone/>
          </a:pPr>
          <a:r>
            <a:rPr lang="fr-FR" altLang="fr-FR" sz="1300" kern="1200">
              <a:latin typeface="Tahoma" panose="020B0604030504040204" pitchFamily="34" charset="0"/>
              <a:cs typeface="Times New Roman" panose="02020603050405020304" pitchFamily="18" charset="0"/>
            </a:rPr>
            <a:t>Motif quantitatif :</a:t>
          </a:r>
          <a:endParaRPr lang="fr-FR" sz="1300" kern="1200" dirty="0"/>
        </a:p>
        <a:p>
          <a:pPr marL="228600" lvl="2" indent="-114300" algn="l" defTabSz="577850">
            <a:lnSpc>
              <a:spcPct val="90000"/>
            </a:lnSpc>
            <a:spcBef>
              <a:spcPct val="0"/>
            </a:spcBef>
            <a:spcAft>
              <a:spcPct val="15000"/>
            </a:spcAft>
            <a:buChar char="•"/>
          </a:pPr>
          <a:r>
            <a:rPr lang="fr-FR" altLang="fr-FR" sz="1300" i="1" kern="1200">
              <a:latin typeface="Tahoma" panose="020B0604030504040204" pitchFamily="34" charset="0"/>
              <a:cs typeface="Times New Roman" panose="02020603050405020304" pitchFamily="18" charset="0"/>
            </a:rPr>
            <a:t>planning trop chargé…</a:t>
          </a:r>
          <a:endParaRPr lang="fr-FR" sz="1300" kern="1200" dirty="0"/>
        </a:p>
        <a:p>
          <a:pPr marL="114300" lvl="1" indent="-114300" algn="l" defTabSz="577850">
            <a:lnSpc>
              <a:spcPct val="90000"/>
            </a:lnSpc>
            <a:spcBef>
              <a:spcPct val="0"/>
            </a:spcBef>
            <a:spcAft>
              <a:spcPct val="15000"/>
            </a:spcAft>
            <a:buFontTx/>
            <a:buNone/>
          </a:pPr>
          <a:r>
            <a:rPr lang="fr-FR" altLang="fr-FR" sz="1300" kern="1200">
              <a:latin typeface="Tahoma" panose="020B0604030504040204" pitchFamily="34" charset="0"/>
              <a:cs typeface="Times New Roman" panose="02020603050405020304" pitchFamily="18" charset="0"/>
            </a:rPr>
            <a:t>Motif qualitatif :</a:t>
          </a:r>
          <a:endParaRPr lang="fr-FR" sz="1300" kern="1200" dirty="0"/>
        </a:p>
        <a:p>
          <a:pPr marL="228600" lvl="2" indent="-114300" algn="l" defTabSz="577850">
            <a:lnSpc>
              <a:spcPct val="90000"/>
            </a:lnSpc>
            <a:spcBef>
              <a:spcPct val="0"/>
            </a:spcBef>
            <a:spcAft>
              <a:spcPct val="15000"/>
            </a:spcAft>
            <a:buChar char="•"/>
          </a:pPr>
          <a:r>
            <a:rPr lang="fr-FR" altLang="fr-FR" sz="1300" i="1" kern="1200">
              <a:latin typeface="Tahoma" panose="020B0604030504040204" pitchFamily="34" charset="0"/>
              <a:cs typeface="Times New Roman" panose="02020603050405020304" pitchFamily="18" charset="0"/>
            </a:rPr>
            <a:t>appel à des outillages spécifiques pour des nouveaux matériels (automatismes, robotique, informatique…)</a:t>
          </a:r>
          <a:endParaRPr lang="fr-FR" sz="1300" kern="1200" dirty="0"/>
        </a:p>
      </dsp:txBody>
      <dsp:txXfrm>
        <a:off x="2438400" y="242342"/>
        <a:ext cx="2932063" cy="1451073"/>
      </dsp:txXfrm>
    </dsp:sp>
    <dsp:sp modelId="{0B95951B-1091-4DBB-BE11-0B75AE16A612}">
      <dsp:nvSpPr>
        <dsp:cNvPr id="0" name=""/>
        <dsp:cNvSpPr/>
      </dsp:nvSpPr>
      <dsp:spPr>
        <a:xfrm>
          <a:off x="0" y="496"/>
          <a:ext cx="2438400" cy="1934765"/>
        </a:xfrm>
        <a:prstGeom prst="round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marL="0" lvl="0" indent="0" algn="ctr" defTabSz="622300">
            <a:lnSpc>
              <a:spcPct val="90000"/>
            </a:lnSpc>
            <a:spcBef>
              <a:spcPct val="0"/>
            </a:spcBef>
            <a:spcAft>
              <a:spcPct val="35000"/>
            </a:spcAft>
            <a:buFontTx/>
            <a:buNone/>
          </a:pPr>
          <a:r>
            <a:rPr lang="fr-FR" altLang="fr-FR" sz="1400" b="1" kern="1200" dirty="0">
              <a:latin typeface="Tahoma" panose="020B0604030504040204" pitchFamily="34" charset="0"/>
              <a:cs typeface="Times New Roman" panose="02020603050405020304" pitchFamily="18" charset="0"/>
            </a:rPr>
            <a:t>Aspect technico-économique.</a:t>
          </a:r>
          <a:br>
            <a:rPr lang="fr-FR" altLang="fr-FR" sz="1400" b="1" kern="1200" dirty="0">
              <a:latin typeface="Tahoma" panose="020B0604030504040204" pitchFamily="34" charset="0"/>
              <a:cs typeface="Times New Roman" panose="02020603050405020304" pitchFamily="18" charset="0"/>
            </a:rPr>
          </a:br>
          <a:r>
            <a:rPr lang="fr-FR" altLang="fr-FR" sz="1000" kern="1200" dirty="0">
              <a:latin typeface="Tahoma" panose="020B0604030504040204" pitchFamily="34" charset="0"/>
              <a:cs typeface="Times New Roman" panose="02020603050405020304" pitchFamily="18" charset="0"/>
            </a:rPr>
            <a:t>Surcharges ponctuelles (comme lors d’arrêts annuels), travaux dans lesquels les entreprises extérieures sont mieux équipées (thermographie IR, maintenance de ponts roulants, etc.), travaux très spécialisés dont les moyens humains et matériels à mettre en œuvre sont difficilement amortissables (rebobinages de moteurs, soudures spéciales, etc.). </a:t>
          </a:r>
          <a:endParaRPr lang="fr-FR" sz="1000" kern="1200" dirty="0"/>
        </a:p>
      </dsp:txBody>
      <dsp:txXfrm>
        <a:off x="94447" y="94943"/>
        <a:ext cx="2249506" cy="1745871"/>
      </dsp:txXfrm>
    </dsp:sp>
    <dsp:sp modelId="{B4B83919-41B3-4966-AC9B-19338F139FC0}">
      <dsp:nvSpPr>
        <dsp:cNvPr id="0" name=""/>
        <dsp:cNvSpPr/>
      </dsp:nvSpPr>
      <dsp:spPr>
        <a:xfrm>
          <a:off x="2438400" y="2128738"/>
          <a:ext cx="3657600" cy="1934765"/>
        </a:xfrm>
        <a:prstGeom prst="rightArrow">
          <a:avLst>
            <a:gd name="adj1" fmla="val 75000"/>
            <a:gd name="adj2" fmla="val 50000"/>
          </a:avLst>
        </a:prstGeom>
        <a:solidFill>
          <a:schemeClr val="accent3">
            <a:tint val="40000"/>
            <a:alpha val="90000"/>
            <a:hueOff val="0"/>
            <a:satOff val="0"/>
            <a:lumOff val="0"/>
            <a:alphaOff val="0"/>
          </a:schemeClr>
        </a:solidFill>
        <a:ln w="19050" cap="rnd"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255" tIns="8255" rIns="8255" bIns="8255" numCol="1" spcCol="1270" anchor="t" anchorCtr="0">
          <a:noAutofit/>
        </a:bodyPr>
        <a:lstStyle/>
        <a:p>
          <a:pPr marL="114300" lvl="1" indent="-114300" algn="l" defTabSz="577850">
            <a:lnSpc>
              <a:spcPct val="90000"/>
            </a:lnSpc>
            <a:spcBef>
              <a:spcPct val="0"/>
            </a:spcBef>
            <a:spcAft>
              <a:spcPct val="15000"/>
            </a:spcAft>
            <a:buChar char="•"/>
          </a:pPr>
          <a:r>
            <a:rPr lang="fr-FR" altLang="fr-FR" sz="1300" i="1" kern="1200">
              <a:latin typeface="Tahoma" panose="020B0604030504040204" pitchFamily="34" charset="0"/>
              <a:cs typeface="Times New Roman" panose="02020603050405020304" pitchFamily="18" charset="0"/>
            </a:rPr>
            <a:t>limiter les moyens mis en œuvre dans le service maintenance afin de concentrer les efforts de production.</a:t>
          </a:r>
          <a:endParaRPr lang="fr-FR" sz="1300" kern="1200" dirty="0"/>
        </a:p>
      </dsp:txBody>
      <dsp:txXfrm>
        <a:off x="2438400" y="2370584"/>
        <a:ext cx="2932063" cy="1451073"/>
      </dsp:txXfrm>
    </dsp:sp>
    <dsp:sp modelId="{784BA3D5-2DCF-472B-B9F0-C778A4D53477}">
      <dsp:nvSpPr>
        <dsp:cNvPr id="0" name=""/>
        <dsp:cNvSpPr/>
      </dsp:nvSpPr>
      <dsp:spPr>
        <a:xfrm>
          <a:off x="0" y="2128738"/>
          <a:ext cx="2438400" cy="1934765"/>
        </a:xfrm>
        <a:prstGeom prst="round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marL="0" lvl="0" indent="0" algn="ctr" defTabSz="622300">
            <a:lnSpc>
              <a:spcPct val="90000"/>
            </a:lnSpc>
            <a:spcBef>
              <a:spcPct val="0"/>
            </a:spcBef>
            <a:spcAft>
              <a:spcPct val="35000"/>
            </a:spcAft>
            <a:buFontTx/>
            <a:buNone/>
          </a:pPr>
          <a:r>
            <a:rPr lang="fr-FR" altLang="fr-FR" sz="1400" b="1" kern="1200" dirty="0">
              <a:latin typeface="Tahoma" panose="020B0604030504040204" pitchFamily="34" charset="0"/>
              <a:cs typeface="Times New Roman" panose="02020603050405020304" pitchFamily="18" charset="0"/>
            </a:rPr>
            <a:t>Aspect stratégique :</a:t>
          </a:r>
          <a:endParaRPr lang="fr-FR" sz="1400" b="1" kern="1200" dirty="0"/>
        </a:p>
      </dsp:txBody>
      <dsp:txXfrm>
        <a:off x="94447" y="2223185"/>
        <a:ext cx="2249506" cy="1745871"/>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8E1EFE-EA66-4BBF-B5C3-388CE71F3206}">
      <dsp:nvSpPr>
        <dsp:cNvPr id="0" name=""/>
        <dsp:cNvSpPr/>
      </dsp:nvSpPr>
      <dsp:spPr>
        <a:xfrm>
          <a:off x="0" y="217516"/>
          <a:ext cx="7560840" cy="777600"/>
        </a:xfrm>
        <a:prstGeom prst="rect">
          <a:avLst/>
        </a:prstGeom>
        <a:solidFill>
          <a:schemeClr val="accent4">
            <a:hueOff val="0"/>
            <a:satOff val="0"/>
            <a:lumOff val="0"/>
            <a:alphaOff val="0"/>
          </a:schemeClr>
        </a:solidFill>
        <a:ln w="19050" cap="rnd"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2024" tIns="109728" rIns="192024" bIns="109728" numCol="1" spcCol="1270" anchor="ctr" anchorCtr="0">
          <a:noAutofit/>
        </a:bodyPr>
        <a:lstStyle/>
        <a:p>
          <a:pPr marL="0" lvl="0" indent="0" algn="ctr" defTabSz="1200150">
            <a:lnSpc>
              <a:spcPct val="90000"/>
            </a:lnSpc>
            <a:spcBef>
              <a:spcPct val="0"/>
            </a:spcBef>
            <a:spcAft>
              <a:spcPct val="35000"/>
            </a:spcAft>
            <a:buNone/>
          </a:pPr>
          <a:r>
            <a:rPr lang="fr-FR" sz="2700" kern="1200"/>
            <a:t>Trois critères systématiquement analysés :</a:t>
          </a:r>
        </a:p>
      </dsp:txBody>
      <dsp:txXfrm>
        <a:off x="0" y="217516"/>
        <a:ext cx="7560840" cy="777600"/>
      </dsp:txXfrm>
    </dsp:sp>
    <dsp:sp modelId="{E1E7BB50-072E-4AB3-AA44-9BB610757FF2}">
      <dsp:nvSpPr>
        <dsp:cNvPr id="0" name=""/>
        <dsp:cNvSpPr/>
      </dsp:nvSpPr>
      <dsp:spPr>
        <a:xfrm>
          <a:off x="0" y="995116"/>
          <a:ext cx="7560840" cy="2668140"/>
        </a:xfrm>
        <a:prstGeom prst="rect">
          <a:avLst/>
        </a:prstGeom>
        <a:solidFill>
          <a:schemeClr val="accent4">
            <a:tint val="40000"/>
            <a:alpha val="90000"/>
            <a:hueOff val="0"/>
            <a:satOff val="0"/>
            <a:lumOff val="0"/>
            <a:alphaOff val="0"/>
          </a:schemeClr>
        </a:solidFill>
        <a:ln w="19050" cap="rnd"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4018" tIns="144018" rIns="192024" bIns="216027" numCol="1" spcCol="1270" anchor="t" anchorCtr="0">
          <a:noAutofit/>
        </a:bodyPr>
        <a:lstStyle/>
        <a:p>
          <a:pPr marL="228600" lvl="1" indent="-228600" algn="l" defTabSz="1200150">
            <a:lnSpc>
              <a:spcPct val="90000"/>
            </a:lnSpc>
            <a:spcBef>
              <a:spcPct val="0"/>
            </a:spcBef>
            <a:spcAft>
              <a:spcPct val="15000"/>
            </a:spcAft>
            <a:buChar char="•"/>
          </a:pPr>
          <a:r>
            <a:rPr lang="fr-FR" sz="2700" b="1" kern="1200"/>
            <a:t>Réponse technique </a:t>
          </a:r>
          <a:r>
            <a:rPr lang="fr-FR" sz="2700" kern="1200"/>
            <a:t>(ensemble des moyens mis en œuvre pour réaliser la prestation demandée)</a:t>
          </a:r>
        </a:p>
        <a:p>
          <a:pPr marL="228600" lvl="1" indent="-228600" algn="l" defTabSz="1200150">
            <a:lnSpc>
              <a:spcPct val="90000"/>
            </a:lnSpc>
            <a:spcBef>
              <a:spcPct val="0"/>
            </a:spcBef>
            <a:spcAft>
              <a:spcPct val="15000"/>
            </a:spcAft>
            <a:buChar char="•"/>
          </a:pPr>
          <a:r>
            <a:rPr lang="fr-FR" sz="2700" b="1" kern="1200"/>
            <a:t>Réponse aux obligations de résultats et aux objectifs demandés</a:t>
          </a:r>
          <a:endParaRPr lang="fr-FR" sz="2700" kern="1200"/>
        </a:p>
        <a:p>
          <a:pPr marL="228600" lvl="1" indent="-228600" algn="l" defTabSz="1200150">
            <a:lnSpc>
              <a:spcPct val="90000"/>
            </a:lnSpc>
            <a:spcBef>
              <a:spcPct val="0"/>
            </a:spcBef>
            <a:spcAft>
              <a:spcPct val="15000"/>
            </a:spcAft>
            <a:buChar char="•"/>
          </a:pPr>
          <a:r>
            <a:rPr lang="fr-FR" sz="2700" b="1" kern="1200"/>
            <a:t>Prix de l’offre </a:t>
          </a:r>
          <a:r>
            <a:rPr lang="fr-FR" sz="2700" kern="1200"/>
            <a:t>(rapport performance / prix)</a:t>
          </a:r>
        </a:p>
      </dsp:txBody>
      <dsp:txXfrm>
        <a:off x="0" y="995116"/>
        <a:ext cx="7560840" cy="266814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8B451A-E38F-45D2-8329-19C3D9B41AD0}">
      <dsp:nvSpPr>
        <dsp:cNvPr id="0" name=""/>
        <dsp:cNvSpPr/>
      </dsp:nvSpPr>
      <dsp:spPr>
        <a:xfrm rot="5400000">
          <a:off x="2764136" y="-90881"/>
          <a:ext cx="3104618" cy="4062536"/>
        </a:xfrm>
        <a:prstGeom prst="round2SameRect">
          <a:avLst/>
        </a:prstGeom>
        <a:solidFill>
          <a:schemeClr val="accent4">
            <a:tint val="40000"/>
            <a:alpha val="90000"/>
            <a:hueOff val="0"/>
            <a:satOff val="0"/>
            <a:lumOff val="0"/>
            <a:alphaOff val="0"/>
          </a:schemeClr>
        </a:solidFill>
        <a:ln w="19050" cap="rnd" cmpd="sng" algn="ctr">
          <a:solidFill>
            <a:schemeClr val="accent4">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l" defTabSz="844550">
            <a:lnSpc>
              <a:spcPct val="90000"/>
            </a:lnSpc>
            <a:spcBef>
              <a:spcPct val="0"/>
            </a:spcBef>
            <a:spcAft>
              <a:spcPct val="15000"/>
            </a:spcAft>
            <a:buChar char="•"/>
          </a:pPr>
          <a:r>
            <a:rPr lang="fr-FR" sz="1900" kern="1200"/>
            <a:t>Réponse technique</a:t>
          </a:r>
        </a:p>
        <a:p>
          <a:pPr marL="342900" lvl="2" indent="-171450" algn="l" defTabSz="844550">
            <a:lnSpc>
              <a:spcPct val="90000"/>
            </a:lnSpc>
            <a:spcBef>
              <a:spcPct val="0"/>
            </a:spcBef>
            <a:spcAft>
              <a:spcPct val="15000"/>
            </a:spcAft>
            <a:buChar char="•"/>
          </a:pPr>
          <a:r>
            <a:rPr lang="fr-FR" sz="1900" kern="1200"/>
            <a:t>Nombre d’agents prévus pour la prestation</a:t>
          </a:r>
        </a:p>
        <a:p>
          <a:pPr marL="342900" lvl="2" indent="-171450" algn="l" defTabSz="844550">
            <a:lnSpc>
              <a:spcPct val="90000"/>
            </a:lnSpc>
            <a:spcBef>
              <a:spcPct val="0"/>
            </a:spcBef>
            <a:spcAft>
              <a:spcPct val="15000"/>
            </a:spcAft>
            <a:buChar char="•"/>
          </a:pPr>
          <a:r>
            <a:rPr lang="fr-FR" sz="1900" kern="1200"/>
            <a:t>Connaissance des équipements</a:t>
          </a:r>
        </a:p>
        <a:p>
          <a:pPr marL="342900" lvl="2" indent="-171450" algn="l" defTabSz="844550">
            <a:lnSpc>
              <a:spcPct val="90000"/>
            </a:lnSpc>
            <a:spcBef>
              <a:spcPct val="0"/>
            </a:spcBef>
            <a:spcAft>
              <a:spcPct val="15000"/>
            </a:spcAft>
            <a:buChar char="•"/>
          </a:pPr>
          <a:r>
            <a:rPr lang="fr-FR" sz="1900" kern="1200"/>
            <a:t>Capacités de fourniture des pièces détachées</a:t>
          </a:r>
        </a:p>
        <a:p>
          <a:pPr marL="342900" lvl="2" indent="-171450" algn="l" defTabSz="844550">
            <a:lnSpc>
              <a:spcPct val="90000"/>
            </a:lnSpc>
            <a:spcBef>
              <a:spcPct val="0"/>
            </a:spcBef>
            <a:spcAft>
              <a:spcPct val="15000"/>
            </a:spcAft>
            <a:buChar char="•"/>
          </a:pPr>
          <a:r>
            <a:rPr lang="fr-FR" sz="1900" kern="1200"/>
            <a:t>Possibilités de prêts de matériels</a:t>
          </a:r>
        </a:p>
        <a:p>
          <a:pPr marL="342900" lvl="2" indent="-171450" algn="l" defTabSz="844550">
            <a:lnSpc>
              <a:spcPct val="90000"/>
            </a:lnSpc>
            <a:spcBef>
              <a:spcPct val="0"/>
            </a:spcBef>
            <a:spcAft>
              <a:spcPct val="15000"/>
            </a:spcAft>
            <a:buChar char="•"/>
          </a:pPr>
          <a:r>
            <a:rPr lang="fr-FR" sz="1900" kern="1200"/>
            <a:t>Situation de l’agence</a:t>
          </a:r>
        </a:p>
      </dsp:txBody>
      <dsp:txXfrm rot="-5400000">
        <a:off x="2285178" y="539632"/>
        <a:ext cx="3910981" cy="2801508"/>
      </dsp:txXfrm>
    </dsp:sp>
    <dsp:sp modelId="{935C946B-3BFF-42E3-BA9D-628ED7FC46CD}">
      <dsp:nvSpPr>
        <dsp:cNvPr id="0" name=""/>
        <dsp:cNvSpPr/>
      </dsp:nvSpPr>
      <dsp:spPr>
        <a:xfrm>
          <a:off x="0" y="0"/>
          <a:ext cx="2285177" cy="3880773"/>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90000"/>
            </a:lnSpc>
            <a:spcBef>
              <a:spcPct val="0"/>
            </a:spcBef>
            <a:spcAft>
              <a:spcPct val="35000"/>
            </a:spcAft>
            <a:buNone/>
          </a:pPr>
          <a:r>
            <a:rPr lang="fr-FR" sz="2800" kern="1200"/>
            <a:t>Paramètres qualitatifs (1) :</a:t>
          </a:r>
        </a:p>
      </dsp:txBody>
      <dsp:txXfrm>
        <a:off x="111553" y="111553"/>
        <a:ext cx="2062071" cy="3657667"/>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DD2FD5-6FC7-4F66-A879-4D90BC005FAF}">
      <dsp:nvSpPr>
        <dsp:cNvPr id="0" name=""/>
        <dsp:cNvSpPr/>
      </dsp:nvSpPr>
      <dsp:spPr>
        <a:xfrm rot="5400000">
          <a:off x="3840353" y="-438753"/>
          <a:ext cx="3511549" cy="5266944"/>
        </a:xfrm>
        <a:prstGeom prst="round2SameRect">
          <a:avLst/>
        </a:prstGeom>
        <a:solidFill>
          <a:schemeClr val="accent3">
            <a:tint val="40000"/>
            <a:alpha val="90000"/>
            <a:hueOff val="0"/>
            <a:satOff val="0"/>
            <a:lumOff val="0"/>
            <a:alphaOff val="0"/>
          </a:schemeClr>
        </a:solidFill>
        <a:ln w="19050" cap="rnd" cmpd="sng" algn="ctr">
          <a:solidFill>
            <a:schemeClr val="accent3">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28575" rIns="57150" bIns="28575" numCol="1" spcCol="1270" anchor="ctr" anchorCtr="0">
          <a:noAutofit/>
        </a:bodyPr>
        <a:lstStyle/>
        <a:p>
          <a:pPr marL="114300" lvl="1" indent="-114300" algn="l" defTabSz="666750">
            <a:lnSpc>
              <a:spcPct val="90000"/>
            </a:lnSpc>
            <a:spcBef>
              <a:spcPct val="0"/>
            </a:spcBef>
            <a:spcAft>
              <a:spcPct val="15000"/>
            </a:spcAft>
            <a:buChar char="•"/>
          </a:pPr>
          <a:r>
            <a:rPr lang="fr-FR" sz="1500" kern="1200"/>
            <a:t>Réponses aux obligations de résultats : engagements des candidats sur les paramètres proposés</a:t>
          </a:r>
        </a:p>
        <a:p>
          <a:pPr marL="228600" lvl="2" indent="-114300" algn="l" defTabSz="666750">
            <a:lnSpc>
              <a:spcPct val="90000"/>
            </a:lnSpc>
            <a:spcBef>
              <a:spcPct val="0"/>
            </a:spcBef>
            <a:spcAft>
              <a:spcPct val="15000"/>
            </a:spcAft>
            <a:buChar char="•"/>
          </a:pPr>
          <a:r>
            <a:rPr lang="fr-FR" sz="1500" kern="1200"/>
            <a:t>Engagement sur les délais</a:t>
          </a:r>
        </a:p>
        <a:p>
          <a:pPr marL="342900" lvl="3" indent="-114300" algn="l" defTabSz="666750">
            <a:lnSpc>
              <a:spcPct val="90000"/>
            </a:lnSpc>
            <a:spcBef>
              <a:spcPct val="0"/>
            </a:spcBef>
            <a:spcAft>
              <a:spcPct val="15000"/>
            </a:spcAft>
            <a:buChar char="•"/>
          </a:pPr>
          <a:r>
            <a:rPr lang="fr-FR" sz="1500" kern="1200"/>
            <a:t>Délai maximum de correction de défaut</a:t>
          </a:r>
        </a:p>
        <a:p>
          <a:pPr marL="342900" lvl="3" indent="-114300" algn="l" defTabSz="666750">
            <a:lnSpc>
              <a:spcPct val="90000"/>
            </a:lnSpc>
            <a:spcBef>
              <a:spcPct val="0"/>
            </a:spcBef>
            <a:spcAft>
              <a:spcPct val="15000"/>
            </a:spcAft>
            <a:buChar char="•"/>
          </a:pPr>
          <a:r>
            <a:rPr lang="fr-FR" sz="1500" kern="1200"/>
            <a:t>Délai d’intervention</a:t>
          </a:r>
        </a:p>
        <a:p>
          <a:pPr marL="342900" lvl="3" indent="-114300" algn="l" defTabSz="666750">
            <a:lnSpc>
              <a:spcPct val="90000"/>
            </a:lnSpc>
            <a:spcBef>
              <a:spcPct val="0"/>
            </a:spcBef>
            <a:spcAft>
              <a:spcPct val="15000"/>
            </a:spcAft>
            <a:buChar char="•"/>
          </a:pPr>
          <a:r>
            <a:rPr lang="fr-FR" sz="1500" kern="1200"/>
            <a:t>Délai maximum de fourniture de devis</a:t>
          </a:r>
        </a:p>
        <a:p>
          <a:pPr marL="342900" lvl="3" indent="-114300" algn="l" defTabSz="666750">
            <a:lnSpc>
              <a:spcPct val="90000"/>
            </a:lnSpc>
            <a:spcBef>
              <a:spcPct val="0"/>
            </a:spcBef>
            <a:spcAft>
              <a:spcPct val="15000"/>
            </a:spcAft>
            <a:buChar char="•"/>
          </a:pPr>
          <a:r>
            <a:rPr lang="fr-FR" sz="1500" kern="1200"/>
            <a:t>% de remise en service après la première intervention</a:t>
          </a:r>
        </a:p>
        <a:p>
          <a:pPr marL="228600" lvl="2" indent="-114300" algn="l" defTabSz="666750">
            <a:lnSpc>
              <a:spcPct val="90000"/>
            </a:lnSpc>
            <a:spcBef>
              <a:spcPct val="0"/>
            </a:spcBef>
            <a:spcAft>
              <a:spcPct val="15000"/>
            </a:spcAft>
            <a:buChar char="•"/>
          </a:pPr>
          <a:r>
            <a:rPr lang="fr-FR" sz="1500" kern="1200"/>
            <a:t>Fourniture de pièces détachées</a:t>
          </a:r>
        </a:p>
        <a:p>
          <a:pPr marL="342900" lvl="3" indent="-114300" algn="l" defTabSz="666750">
            <a:lnSpc>
              <a:spcPct val="90000"/>
            </a:lnSpc>
            <a:spcBef>
              <a:spcPct val="0"/>
            </a:spcBef>
            <a:spcAft>
              <a:spcPct val="15000"/>
            </a:spcAft>
            <a:buChar char="•"/>
          </a:pPr>
          <a:r>
            <a:rPr lang="fr-FR" sz="1500" kern="1200"/>
            <a:t>Origine</a:t>
          </a:r>
        </a:p>
        <a:p>
          <a:pPr marL="342900" lvl="3" indent="-114300" algn="l" defTabSz="666750">
            <a:lnSpc>
              <a:spcPct val="90000"/>
            </a:lnSpc>
            <a:spcBef>
              <a:spcPct val="0"/>
            </a:spcBef>
            <a:spcAft>
              <a:spcPct val="15000"/>
            </a:spcAft>
            <a:buChar char="•"/>
          </a:pPr>
          <a:r>
            <a:rPr lang="fr-FR" sz="1500" kern="1200"/>
            <a:t>Délai maximum pour la fourniture</a:t>
          </a:r>
        </a:p>
        <a:p>
          <a:pPr marL="342900" lvl="3" indent="-114300" algn="l" defTabSz="666750">
            <a:lnSpc>
              <a:spcPct val="90000"/>
            </a:lnSpc>
            <a:spcBef>
              <a:spcPct val="0"/>
            </a:spcBef>
            <a:spcAft>
              <a:spcPct val="15000"/>
            </a:spcAft>
            <a:buChar char="•"/>
          </a:pPr>
          <a:r>
            <a:rPr lang="fr-FR" sz="1500" kern="1200"/>
            <a:t>Localisation du stock</a:t>
          </a:r>
        </a:p>
        <a:p>
          <a:pPr marL="228600" lvl="2" indent="-114300" algn="l" defTabSz="666750">
            <a:lnSpc>
              <a:spcPct val="90000"/>
            </a:lnSpc>
            <a:spcBef>
              <a:spcPct val="0"/>
            </a:spcBef>
            <a:spcAft>
              <a:spcPct val="15000"/>
            </a:spcAft>
            <a:buChar char="•"/>
          </a:pPr>
          <a:r>
            <a:rPr lang="fr-FR" sz="1500" kern="1200"/>
            <a:t>Prêts de matériels</a:t>
          </a:r>
        </a:p>
        <a:p>
          <a:pPr marL="228600" lvl="2" indent="-114300" algn="l" defTabSz="666750">
            <a:lnSpc>
              <a:spcPct val="90000"/>
            </a:lnSpc>
            <a:spcBef>
              <a:spcPct val="0"/>
            </a:spcBef>
            <a:spcAft>
              <a:spcPct val="15000"/>
            </a:spcAft>
            <a:buChar char="•"/>
          </a:pPr>
          <a:r>
            <a:rPr lang="fr-FR" sz="1500" kern="1200"/>
            <a:t>Nombre d’arrêts bloquants</a:t>
          </a:r>
        </a:p>
      </dsp:txBody>
      <dsp:txXfrm rot="-5400000">
        <a:off x="2962656" y="610364"/>
        <a:ext cx="5095524" cy="3168709"/>
      </dsp:txXfrm>
    </dsp:sp>
    <dsp:sp modelId="{085A11DC-6C39-4241-8DED-5584DB499F4C}">
      <dsp:nvSpPr>
        <dsp:cNvPr id="0" name=""/>
        <dsp:cNvSpPr/>
      </dsp:nvSpPr>
      <dsp:spPr>
        <a:xfrm>
          <a:off x="0" y="0"/>
          <a:ext cx="2962656" cy="4389437"/>
        </a:xfrm>
        <a:prstGeom prst="round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marL="0" lvl="0" indent="0" algn="ctr" defTabSz="1644650">
            <a:lnSpc>
              <a:spcPct val="90000"/>
            </a:lnSpc>
            <a:spcBef>
              <a:spcPct val="0"/>
            </a:spcBef>
            <a:spcAft>
              <a:spcPct val="35000"/>
            </a:spcAft>
            <a:buNone/>
          </a:pPr>
          <a:r>
            <a:rPr lang="fr-FR" sz="3700" kern="1200"/>
            <a:t>Paramètres qualitatifs (2) :</a:t>
          </a:r>
        </a:p>
      </dsp:txBody>
      <dsp:txXfrm>
        <a:off x="144625" y="144625"/>
        <a:ext cx="2673406" cy="4100187"/>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4C8D48-20A4-40CE-A20F-C353CC79DC1D}">
      <dsp:nvSpPr>
        <dsp:cNvPr id="0" name=""/>
        <dsp:cNvSpPr/>
      </dsp:nvSpPr>
      <dsp:spPr>
        <a:xfrm rot="5400000">
          <a:off x="2764136" y="-90881"/>
          <a:ext cx="3104618" cy="4062536"/>
        </a:xfrm>
        <a:prstGeom prst="round2SameRect">
          <a:avLst/>
        </a:prstGeom>
        <a:solidFill>
          <a:schemeClr val="accent5">
            <a:tint val="40000"/>
            <a:alpha val="90000"/>
            <a:hueOff val="0"/>
            <a:satOff val="0"/>
            <a:lumOff val="0"/>
            <a:alphaOff val="0"/>
          </a:schemeClr>
        </a:solidFill>
        <a:ln w="19050" cap="rnd"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7630" tIns="43815" rIns="87630" bIns="43815" numCol="1" spcCol="1270" anchor="ctr" anchorCtr="0">
          <a:noAutofit/>
        </a:bodyPr>
        <a:lstStyle/>
        <a:p>
          <a:pPr marL="228600" lvl="1" indent="-228600" algn="l" defTabSz="1022350">
            <a:lnSpc>
              <a:spcPct val="90000"/>
            </a:lnSpc>
            <a:spcBef>
              <a:spcPct val="0"/>
            </a:spcBef>
            <a:spcAft>
              <a:spcPct val="15000"/>
            </a:spcAft>
            <a:buChar char="•"/>
          </a:pPr>
          <a:r>
            <a:rPr lang="fr-FR" sz="2300" kern="1200"/>
            <a:t>Prix de l’offre</a:t>
          </a:r>
        </a:p>
        <a:p>
          <a:pPr marL="457200" lvl="2" indent="-228600" algn="l" defTabSz="1022350">
            <a:lnSpc>
              <a:spcPct val="90000"/>
            </a:lnSpc>
            <a:spcBef>
              <a:spcPct val="0"/>
            </a:spcBef>
            <a:spcAft>
              <a:spcPct val="15000"/>
            </a:spcAft>
            <a:buChar char="•"/>
          </a:pPr>
          <a:r>
            <a:rPr lang="fr-FR" sz="2300" kern="1200"/>
            <a:t>Montant pour les prestations forfaitaires demandées</a:t>
          </a:r>
        </a:p>
        <a:p>
          <a:pPr marL="457200" lvl="2" indent="-228600" algn="l" defTabSz="1022350">
            <a:lnSpc>
              <a:spcPct val="90000"/>
            </a:lnSpc>
            <a:spcBef>
              <a:spcPct val="0"/>
            </a:spcBef>
            <a:spcAft>
              <a:spcPct val="15000"/>
            </a:spcAft>
            <a:buChar char="•"/>
          </a:pPr>
          <a:r>
            <a:rPr lang="fr-FR" sz="2300" kern="1200"/>
            <a:t>Tarif horaire</a:t>
          </a:r>
        </a:p>
        <a:p>
          <a:pPr marL="457200" lvl="2" indent="-228600" algn="l" defTabSz="1022350">
            <a:lnSpc>
              <a:spcPct val="90000"/>
            </a:lnSpc>
            <a:spcBef>
              <a:spcPct val="0"/>
            </a:spcBef>
            <a:spcAft>
              <a:spcPct val="15000"/>
            </a:spcAft>
            <a:buChar char="•"/>
          </a:pPr>
          <a:r>
            <a:rPr lang="fr-FR" sz="2300" kern="1200"/>
            <a:t>Tarif déplacement</a:t>
          </a:r>
        </a:p>
        <a:p>
          <a:pPr marL="457200" lvl="2" indent="-228600" algn="l" defTabSz="1022350">
            <a:lnSpc>
              <a:spcPct val="90000"/>
            </a:lnSpc>
            <a:spcBef>
              <a:spcPct val="0"/>
            </a:spcBef>
            <a:spcAft>
              <a:spcPct val="15000"/>
            </a:spcAft>
            <a:buChar char="•"/>
          </a:pPr>
          <a:r>
            <a:rPr lang="fr-FR" sz="2300" kern="1200"/>
            <a:t>Comparaison par rapport aux coûts antérieurs</a:t>
          </a:r>
        </a:p>
      </dsp:txBody>
      <dsp:txXfrm rot="-5400000">
        <a:off x="2285178" y="539632"/>
        <a:ext cx="3910981" cy="2801508"/>
      </dsp:txXfrm>
    </dsp:sp>
    <dsp:sp modelId="{B2905B04-EE5A-47CA-8118-3176019AE6ED}">
      <dsp:nvSpPr>
        <dsp:cNvPr id="0" name=""/>
        <dsp:cNvSpPr/>
      </dsp:nvSpPr>
      <dsp:spPr>
        <a:xfrm>
          <a:off x="0" y="0"/>
          <a:ext cx="2285177" cy="3880773"/>
        </a:xfrm>
        <a:prstGeom prst="roundRect">
          <a:avLst/>
        </a:prstGeom>
        <a:solidFill>
          <a:schemeClr val="accent5">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90000"/>
            </a:lnSpc>
            <a:spcBef>
              <a:spcPct val="0"/>
            </a:spcBef>
            <a:spcAft>
              <a:spcPct val="35000"/>
            </a:spcAft>
            <a:buNone/>
          </a:pPr>
          <a:r>
            <a:rPr lang="fr-FR" sz="2800" kern="1200"/>
            <a:t>Paramètres qualitatifs (3) :</a:t>
          </a:r>
        </a:p>
      </dsp:txBody>
      <dsp:txXfrm>
        <a:off x="111553" y="111553"/>
        <a:ext cx="2062071" cy="365766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1B70EF7-744E-4C95-A6B0-F19ED14684BB}">
      <dsp:nvSpPr>
        <dsp:cNvPr id="0" name=""/>
        <dsp:cNvSpPr/>
      </dsp:nvSpPr>
      <dsp:spPr>
        <a:xfrm>
          <a:off x="0" y="332166"/>
          <a:ext cx="8352260" cy="595877"/>
        </a:xfrm>
        <a:prstGeom prst="round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fr-FR" altLang="fr-FR" sz="1500" kern="1200" dirty="0">
              <a:latin typeface="Tahoma" panose="020B0604030504040204" pitchFamily="34" charset="0"/>
              <a:cs typeface="Times New Roman" panose="02020603050405020304" pitchFamily="18" charset="0"/>
            </a:rPr>
            <a:t>Les services généraux :</a:t>
          </a:r>
          <a:endParaRPr lang="fr-FR" sz="1500" kern="1200" dirty="0"/>
        </a:p>
      </dsp:txBody>
      <dsp:txXfrm>
        <a:off x="29088" y="361254"/>
        <a:ext cx="8294084" cy="537701"/>
      </dsp:txXfrm>
    </dsp:sp>
    <dsp:sp modelId="{D6AEB439-78D8-4760-921D-5FEDA22B2461}">
      <dsp:nvSpPr>
        <dsp:cNvPr id="0" name=""/>
        <dsp:cNvSpPr/>
      </dsp:nvSpPr>
      <dsp:spPr>
        <a:xfrm>
          <a:off x="0" y="928043"/>
          <a:ext cx="8352260"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184"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fr-FR" altLang="fr-FR" sz="1200" i="1" kern="1200">
              <a:latin typeface="Tahoma" panose="020B0604030504040204" pitchFamily="34" charset="0"/>
              <a:cs typeface="Times New Roman" panose="02020603050405020304" pitchFamily="18" charset="0"/>
            </a:rPr>
            <a:t>nettoyage industriel, maintenance des bâtiments, ascenseurs, surveillance…</a:t>
          </a:r>
          <a:endParaRPr lang="fr-FR" sz="1200" kern="1200" dirty="0"/>
        </a:p>
      </dsp:txBody>
      <dsp:txXfrm>
        <a:off x="0" y="928043"/>
        <a:ext cx="8352260" cy="248400"/>
      </dsp:txXfrm>
    </dsp:sp>
    <dsp:sp modelId="{C1E9D44A-F351-4C53-8979-7A7C2AD9232E}">
      <dsp:nvSpPr>
        <dsp:cNvPr id="0" name=""/>
        <dsp:cNvSpPr/>
      </dsp:nvSpPr>
      <dsp:spPr>
        <a:xfrm>
          <a:off x="0" y="1176443"/>
          <a:ext cx="8352260" cy="595877"/>
        </a:xfrm>
        <a:prstGeom prst="round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fr-FR" altLang="fr-FR" sz="1500" kern="1200" dirty="0">
              <a:latin typeface="Tahoma" panose="020B0604030504040204" pitchFamily="34" charset="0"/>
              <a:cs typeface="Times New Roman" panose="02020603050405020304" pitchFamily="18" charset="0"/>
            </a:rPr>
            <a:t>Les services connexes à la production :</a:t>
          </a:r>
        </a:p>
      </dsp:txBody>
      <dsp:txXfrm>
        <a:off x="29088" y="1205531"/>
        <a:ext cx="8294084" cy="537701"/>
      </dsp:txXfrm>
    </dsp:sp>
    <dsp:sp modelId="{FDCF9626-B3D5-487B-BA22-24D071804AB0}">
      <dsp:nvSpPr>
        <dsp:cNvPr id="0" name=""/>
        <dsp:cNvSpPr/>
      </dsp:nvSpPr>
      <dsp:spPr>
        <a:xfrm>
          <a:off x="0" y="1772321"/>
          <a:ext cx="8352260"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184"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fr-FR" altLang="fr-FR" sz="1200" i="1" kern="1200" dirty="0">
              <a:latin typeface="Tahoma" panose="020B0604030504040204" pitchFamily="34" charset="0"/>
              <a:cs typeface="Times New Roman" panose="02020603050405020304" pitchFamily="18" charset="0"/>
            </a:rPr>
            <a:t>conditionnement, manutention, matériel de reprographie…</a:t>
          </a:r>
          <a:endParaRPr lang="fr-FR" altLang="fr-FR" sz="1200" kern="1200" dirty="0">
            <a:latin typeface="Tahoma" panose="020B0604030504040204" pitchFamily="34" charset="0"/>
            <a:cs typeface="Times New Roman" panose="02020603050405020304" pitchFamily="18" charset="0"/>
          </a:endParaRPr>
        </a:p>
      </dsp:txBody>
      <dsp:txXfrm>
        <a:off x="0" y="1772321"/>
        <a:ext cx="8352260" cy="248400"/>
      </dsp:txXfrm>
    </dsp:sp>
    <dsp:sp modelId="{C1CBCF71-AB11-446D-928D-09E063B5D79C}">
      <dsp:nvSpPr>
        <dsp:cNvPr id="0" name=""/>
        <dsp:cNvSpPr/>
      </dsp:nvSpPr>
      <dsp:spPr>
        <a:xfrm>
          <a:off x="0" y="2020721"/>
          <a:ext cx="8352260" cy="595877"/>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fr-FR" altLang="fr-FR" sz="1500" kern="1200" dirty="0">
              <a:latin typeface="Tahoma" panose="020B0604030504040204" pitchFamily="34" charset="0"/>
              <a:cs typeface="Times New Roman" panose="02020603050405020304" pitchFamily="18" charset="0"/>
            </a:rPr>
            <a:t>Les tâches directement liées au service de production :</a:t>
          </a:r>
          <a:endParaRPr lang="fr-FR" altLang="fr-FR" sz="1500" i="1" kern="1200" dirty="0">
            <a:latin typeface="Tahoma" panose="020B0604030504040204" pitchFamily="34" charset="0"/>
            <a:cs typeface="Times New Roman" panose="02020603050405020304" pitchFamily="18" charset="0"/>
          </a:endParaRPr>
        </a:p>
      </dsp:txBody>
      <dsp:txXfrm>
        <a:off x="29088" y="2049809"/>
        <a:ext cx="8294084" cy="537701"/>
      </dsp:txXfrm>
    </dsp:sp>
    <dsp:sp modelId="{98297A8F-8090-4FC7-9C0A-12B575324A0F}">
      <dsp:nvSpPr>
        <dsp:cNvPr id="0" name=""/>
        <dsp:cNvSpPr/>
      </dsp:nvSpPr>
      <dsp:spPr>
        <a:xfrm>
          <a:off x="0" y="2616598"/>
          <a:ext cx="8352260"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184"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fr-FR" altLang="fr-FR" sz="1200" i="1" kern="1200" dirty="0">
              <a:solidFill>
                <a:schemeClr val="tx1"/>
              </a:solidFill>
              <a:latin typeface="Tahoma" panose="020B0604030504040204" pitchFamily="34" charset="0"/>
              <a:cs typeface="Times New Roman" panose="02020603050405020304" pitchFamily="18" charset="0"/>
            </a:rPr>
            <a:t>travaux de modification, rénovation…</a:t>
          </a:r>
        </a:p>
      </dsp:txBody>
      <dsp:txXfrm>
        <a:off x="0" y="2616598"/>
        <a:ext cx="8352260" cy="248400"/>
      </dsp:txXfrm>
    </dsp:sp>
    <dsp:sp modelId="{E6437A77-BBCB-4D14-9A1C-0100E99707D6}">
      <dsp:nvSpPr>
        <dsp:cNvPr id="0" name=""/>
        <dsp:cNvSpPr/>
      </dsp:nvSpPr>
      <dsp:spPr>
        <a:xfrm>
          <a:off x="0" y="2864998"/>
          <a:ext cx="8352260" cy="595877"/>
        </a:xfrm>
        <a:prstGeom prst="roundRect">
          <a:avLst/>
        </a:prstGeom>
        <a:solidFill>
          <a:schemeClr val="accent5">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fr-FR" altLang="fr-FR" sz="1500" kern="1200" dirty="0">
              <a:latin typeface="Tahoma" panose="020B0604030504040204" pitchFamily="34" charset="0"/>
              <a:cs typeface="Times New Roman" panose="02020603050405020304" pitchFamily="18" charset="0"/>
            </a:rPr>
            <a:t>Révisions effectuées lors d’un arrêt important de production, réalisation des pièces de rechange, remise en état d’organes ou de sous-ensembles faisant l’objet d’échanges standards.</a:t>
          </a:r>
        </a:p>
      </dsp:txBody>
      <dsp:txXfrm>
        <a:off x="29088" y="2894086"/>
        <a:ext cx="8294084" cy="537701"/>
      </dsp:txXfrm>
    </dsp:sp>
    <dsp:sp modelId="{144D8C82-2BF8-4917-ADB7-B2C8D52CFB63}">
      <dsp:nvSpPr>
        <dsp:cNvPr id="0" name=""/>
        <dsp:cNvSpPr/>
      </dsp:nvSpPr>
      <dsp:spPr>
        <a:xfrm>
          <a:off x="0" y="3504076"/>
          <a:ext cx="8352260" cy="595877"/>
        </a:xfrm>
        <a:prstGeom prst="roundRect">
          <a:avLst/>
        </a:prstGeom>
        <a:solidFill>
          <a:schemeClr val="accent6">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l" defTabSz="666750">
            <a:lnSpc>
              <a:spcPct val="90000"/>
            </a:lnSpc>
            <a:spcBef>
              <a:spcPct val="0"/>
            </a:spcBef>
            <a:spcAft>
              <a:spcPct val="35000"/>
            </a:spcAft>
            <a:buNone/>
          </a:pPr>
          <a:r>
            <a:rPr lang="fr-FR" altLang="fr-FR" sz="1500" kern="1200">
              <a:latin typeface="Tahoma" panose="020B0604030504040204" pitchFamily="34" charset="0"/>
              <a:cs typeface="Times New Roman" panose="02020603050405020304" pitchFamily="18" charset="0"/>
            </a:rPr>
            <a:t>Les tâches à caractère réglementaire :</a:t>
          </a:r>
          <a:endParaRPr lang="fr-FR" altLang="fr-FR" sz="1500" i="1" kern="1200" dirty="0">
            <a:latin typeface="Tahoma" panose="020B0604030504040204" pitchFamily="34" charset="0"/>
            <a:cs typeface="Times New Roman" panose="02020603050405020304" pitchFamily="18" charset="0"/>
          </a:endParaRPr>
        </a:p>
      </dsp:txBody>
      <dsp:txXfrm>
        <a:off x="29088" y="3533164"/>
        <a:ext cx="8294084" cy="537701"/>
      </dsp:txXfrm>
    </dsp:sp>
    <dsp:sp modelId="{B0187BDE-C5D5-4B09-99CA-4E0FAB3F9017}">
      <dsp:nvSpPr>
        <dsp:cNvPr id="0" name=""/>
        <dsp:cNvSpPr/>
      </dsp:nvSpPr>
      <dsp:spPr>
        <a:xfrm>
          <a:off x="0" y="4099953"/>
          <a:ext cx="8352260" cy="248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184" tIns="19050" rIns="106680" bIns="19050" numCol="1" spcCol="1270" anchor="t" anchorCtr="0">
          <a:noAutofit/>
        </a:bodyPr>
        <a:lstStyle/>
        <a:p>
          <a:pPr marL="114300" lvl="1" indent="-114300" algn="l" defTabSz="533400">
            <a:lnSpc>
              <a:spcPct val="90000"/>
            </a:lnSpc>
            <a:spcBef>
              <a:spcPct val="0"/>
            </a:spcBef>
            <a:spcAft>
              <a:spcPct val="20000"/>
            </a:spcAft>
            <a:buChar char="•"/>
          </a:pPr>
          <a:r>
            <a:rPr lang="fr-FR" altLang="fr-FR" sz="1200" kern="1200" dirty="0">
              <a:latin typeface="Tahoma" panose="020B0604030504040204" pitchFamily="34" charset="0"/>
              <a:cs typeface="Times New Roman" panose="02020603050405020304" pitchFamily="18" charset="0"/>
            </a:rPr>
            <a:t>Ces tâches sont confiées à des organismes agréés dont les personnels sont habilités.</a:t>
          </a:r>
        </a:p>
      </dsp:txBody>
      <dsp:txXfrm>
        <a:off x="0" y="4099953"/>
        <a:ext cx="8352260" cy="2484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3550F11-36C5-4C91-97EC-1AAB2B52C5CC}">
      <dsp:nvSpPr>
        <dsp:cNvPr id="0" name=""/>
        <dsp:cNvSpPr/>
      </dsp:nvSpPr>
      <dsp:spPr>
        <a:xfrm>
          <a:off x="0" y="36177"/>
          <a:ext cx="7924802" cy="479700"/>
        </a:xfrm>
        <a:prstGeom prst="round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fr-FR" altLang="fr-FR" sz="2000" kern="1200" dirty="0">
              <a:latin typeface="Tahoma" panose="020B0604030504040204" pitchFamily="34" charset="0"/>
              <a:cs typeface="Times New Roman" panose="02020603050405020304" pitchFamily="18" charset="0"/>
            </a:rPr>
            <a:t>Maintenance à forfait :</a:t>
          </a:r>
          <a:endParaRPr lang="fr-FR" sz="2000" kern="1200" dirty="0"/>
        </a:p>
      </dsp:txBody>
      <dsp:txXfrm>
        <a:off x="23417" y="59594"/>
        <a:ext cx="7877968" cy="432866"/>
      </dsp:txXfrm>
    </dsp:sp>
    <dsp:sp modelId="{D9184A3C-A166-4F82-BE69-6B3401DC28ED}">
      <dsp:nvSpPr>
        <dsp:cNvPr id="0" name=""/>
        <dsp:cNvSpPr/>
      </dsp:nvSpPr>
      <dsp:spPr>
        <a:xfrm>
          <a:off x="0" y="515878"/>
          <a:ext cx="7924802" cy="496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612" tIns="25400" rIns="142240" bIns="25400" numCol="1" spcCol="1270" anchor="t" anchorCtr="0">
          <a:noAutofit/>
        </a:bodyPr>
        <a:lstStyle/>
        <a:p>
          <a:pPr marL="171450" lvl="1" indent="-171450" algn="l" defTabSz="711200">
            <a:lnSpc>
              <a:spcPct val="90000"/>
            </a:lnSpc>
            <a:spcBef>
              <a:spcPct val="0"/>
            </a:spcBef>
            <a:spcAft>
              <a:spcPct val="20000"/>
            </a:spcAft>
            <a:buChar char="•"/>
          </a:pPr>
          <a:r>
            <a:rPr lang="fr-FR" altLang="fr-FR" sz="1600" i="1" kern="1200">
              <a:latin typeface="Tahoma" panose="020B0604030504040204" pitchFamily="34" charset="0"/>
              <a:cs typeface="Times New Roman" panose="02020603050405020304" pitchFamily="18" charset="0"/>
            </a:rPr>
            <a:t>le prix est déterminé avant intervention. Il faut être attentif à la rédaction des clauses techniques qui doivent être parfaitement formulées.</a:t>
          </a:r>
          <a:endParaRPr lang="fr-FR" altLang="fr-FR" sz="1600" kern="1200" dirty="0">
            <a:latin typeface="Tahoma" panose="020B0604030504040204" pitchFamily="34" charset="0"/>
            <a:cs typeface="Times New Roman" panose="02020603050405020304" pitchFamily="18" charset="0"/>
          </a:endParaRPr>
        </a:p>
      </dsp:txBody>
      <dsp:txXfrm>
        <a:off x="0" y="515878"/>
        <a:ext cx="7924802" cy="496800"/>
      </dsp:txXfrm>
    </dsp:sp>
    <dsp:sp modelId="{D45D58E2-7C1F-45A0-B351-7CC5919C3686}">
      <dsp:nvSpPr>
        <dsp:cNvPr id="0" name=""/>
        <dsp:cNvSpPr/>
      </dsp:nvSpPr>
      <dsp:spPr>
        <a:xfrm>
          <a:off x="0" y="1012678"/>
          <a:ext cx="7924802" cy="479700"/>
        </a:xfrm>
        <a:prstGeom prst="round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fr-FR" altLang="fr-FR" sz="2000" kern="1200">
              <a:latin typeface="Tahoma" panose="020B0604030504040204" pitchFamily="34" charset="0"/>
              <a:cs typeface="Times New Roman" panose="02020603050405020304" pitchFamily="18" charset="0"/>
            </a:rPr>
            <a:t>Maintenance en dépense contrôlée :</a:t>
          </a:r>
          <a:endParaRPr lang="fr-FR" altLang="fr-FR" sz="2000" kern="1200" dirty="0">
            <a:latin typeface="Tahoma" panose="020B0604030504040204" pitchFamily="34" charset="0"/>
            <a:cs typeface="Times New Roman" panose="02020603050405020304" pitchFamily="18" charset="0"/>
          </a:endParaRPr>
        </a:p>
      </dsp:txBody>
      <dsp:txXfrm>
        <a:off x="23417" y="1036095"/>
        <a:ext cx="7877968" cy="432866"/>
      </dsp:txXfrm>
    </dsp:sp>
    <dsp:sp modelId="{917868E0-B352-4192-9457-68B24D43B5E8}">
      <dsp:nvSpPr>
        <dsp:cNvPr id="0" name=""/>
        <dsp:cNvSpPr/>
      </dsp:nvSpPr>
      <dsp:spPr>
        <a:xfrm>
          <a:off x="0" y="1492378"/>
          <a:ext cx="7924802" cy="496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612" tIns="25400" rIns="142240" bIns="25400" numCol="1" spcCol="1270" anchor="t" anchorCtr="0">
          <a:noAutofit/>
        </a:bodyPr>
        <a:lstStyle/>
        <a:p>
          <a:pPr marL="171450" lvl="1" indent="-171450" algn="l" defTabSz="711200">
            <a:lnSpc>
              <a:spcPct val="90000"/>
            </a:lnSpc>
            <a:spcBef>
              <a:spcPct val="0"/>
            </a:spcBef>
            <a:spcAft>
              <a:spcPct val="20000"/>
            </a:spcAft>
            <a:buChar char="•"/>
          </a:pPr>
          <a:r>
            <a:rPr lang="fr-FR" altLang="fr-FR" sz="1600" i="1" kern="1200">
              <a:latin typeface="Tahoma" panose="020B0604030504040204" pitchFamily="34" charset="0"/>
              <a:cs typeface="Times New Roman" panose="02020603050405020304" pitchFamily="18" charset="0"/>
            </a:rPr>
            <a:t>le prix et déterminé après intervention suivant les moyens mis en œuvre par le cotraitant.</a:t>
          </a:r>
          <a:endParaRPr lang="fr-FR" altLang="fr-FR" sz="1600" kern="1200" dirty="0">
            <a:latin typeface="Tahoma" panose="020B0604030504040204" pitchFamily="34" charset="0"/>
            <a:cs typeface="Times New Roman" panose="02020603050405020304" pitchFamily="18" charset="0"/>
          </a:endParaRPr>
        </a:p>
      </dsp:txBody>
      <dsp:txXfrm>
        <a:off x="0" y="1492378"/>
        <a:ext cx="7924802" cy="496800"/>
      </dsp:txXfrm>
    </dsp:sp>
    <dsp:sp modelId="{3E57B39C-7FEE-4F9F-BE42-6792C167EE89}">
      <dsp:nvSpPr>
        <dsp:cNvPr id="0" name=""/>
        <dsp:cNvSpPr/>
      </dsp:nvSpPr>
      <dsp:spPr>
        <a:xfrm>
          <a:off x="0" y="1989178"/>
          <a:ext cx="7924802" cy="479700"/>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fr-FR" altLang="fr-FR" sz="2000" kern="1200">
              <a:latin typeface="Tahoma" panose="020B0604030504040204" pitchFamily="34" charset="0"/>
              <a:cs typeface="Times New Roman" panose="02020603050405020304" pitchFamily="18" charset="0"/>
            </a:rPr>
            <a:t>Maintenance à forfait partiel :</a:t>
          </a:r>
          <a:endParaRPr lang="fr-FR" altLang="fr-FR" sz="2000" kern="1200" dirty="0">
            <a:latin typeface="Tahoma" panose="020B0604030504040204" pitchFamily="34" charset="0"/>
            <a:cs typeface="Times New Roman" panose="02020603050405020304" pitchFamily="18" charset="0"/>
          </a:endParaRPr>
        </a:p>
      </dsp:txBody>
      <dsp:txXfrm>
        <a:off x="23417" y="2012595"/>
        <a:ext cx="7877968" cy="432866"/>
      </dsp:txXfrm>
    </dsp:sp>
    <dsp:sp modelId="{DA677727-8E0B-4FA9-94B9-4C246F6DCEBC}">
      <dsp:nvSpPr>
        <dsp:cNvPr id="0" name=""/>
        <dsp:cNvSpPr/>
      </dsp:nvSpPr>
      <dsp:spPr>
        <a:xfrm>
          <a:off x="0" y="2468877"/>
          <a:ext cx="7924802" cy="496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612" tIns="25400" rIns="142240" bIns="25400" numCol="1" spcCol="1270" anchor="t" anchorCtr="0">
          <a:noAutofit/>
        </a:bodyPr>
        <a:lstStyle/>
        <a:p>
          <a:pPr marL="171450" lvl="1" indent="-171450" algn="l" defTabSz="711200">
            <a:lnSpc>
              <a:spcPct val="90000"/>
            </a:lnSpc>
            <a:spcBef>
              <a:spcPct val="0"/>
            </a:spcBef>
            <a:spcAft>
              <a:spcPct val="20000"/>
            </a:spcAft>
            <a:buChar char="•"/>
          </a:pPr>
          <a:r>
            <a:rPr lang="fr-FR" altLang="fr-FR" sz="1600" i="1" kern="1200">
              <a:latin typeface="Tahoma" panose="020B0604030504040204" pitchFamily="34" charset="0"/>
              <a:cs typeface="Times New Roman" panose="02020603050405020304" pitchFamily="18" charset="0"/>
            </a:rPr>
            <a:t>le prix est constitué d’une partie forfaitaire pour un contenu donné et d’une partie en dépense contrôlée dépendant du supplément des moyens mis en œuvre.</a:t>
          </a:r>
          <a:endParaRPr lang="fr-FR" altLang="fr-FR" sz="1600" kern="1200" dirty="0">
            <a:latin typeface="Tahoma" panose="020B0604030504040204" pitchFamily="34" charset="0"/>
            <a:cs typeface="Times New Roman" panose="02020603050405020304" pitchFamily="18" charset="0"/>
          </a:endParaRPr>
        </a:p>
      </dsp:txBody>
      <dsp:txXfrm>
        <a:off x="0" y="2468877"/>
        <a:ext cx="7924802" cy="496800"/>
      </dsp:txXfrm>
    </dsp:sp>
    <dsp:sp modelId="{31EFC78F-4ED2-4387-A147-0DA32FA26CA8}">
      <dsp:nvSpPr>
        <dsp:cNvPr id="0" name=""/>
        <dsp:cNvSpPr/>
      </dsp:nvSpPr>
      <dsp:spPr>
        <a:xfrm>
          <a:off x="0" y="2965678"/>
          <a:ext cx="7924802" cy="479700"/>
        </a:xfrm>
        <a:prstGeom prst="roundRect">
          <a:avLst/>
        </a:prstGeom>
        <a:solidFill>
          <a:schemeClr val="accent5">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fr-FR" altLang="fr-FR" sz="2000" kern="1200">
              <a:latin typeface="Tahoma" panose="020B0604030504040204" pitchFamily="34" charset="0"/>
              <a:cs typeface="Times New Roman" panose="02020603050405020304" pitchFamily="18" charset="0"/>
            </a:rPr>
            <a:t>Maintenance sur expertise :</a:t>
          </a:r>
          <a:endParaRPr lang="fr-FR" altLang="fr-FR" sz="2000" kern="1200" dirty="0">
            <a:latin typeface="Tahoma" panose="020B0604030504040204" pitchFamily="34" charset="0"/>
            <a:cs typeface="Times New Roman" panose="02020603050405020304" pitchFamily="18" charset="0"/>
          </a:endParaRPr>
        </a:p>
      </dsp:txBody>
      <dsp:txXfrm>
        <a:off x="23417" y="2989095"/>
        <a:ext cx="7877968" cy="432866"/>
      </dsp:txXfrm>
    </dsp:sp>
    <dsp:sp modelId="{6DC39102-5D8A-4234-A96D-9F5FCD9F50F4}">
      <dsp:nvSpPr>
        <dsp:cNvPr id="0" name=""/>
        <dsp:cNvSpPr/>
      </dsp:nvSpPr>
      <dsp:spPr>
        <a:xfrm>
          <a:off x="0" y="3445378"/>
          <a:ext cx="7924802" cy="724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612" tIns="25400" rIns="142240" bIns="25400" numCol="1" spcCol="1270" anchor="t" anchorCtr="0">
          <a:noAutofit/>
        </a:bodyPr>
        <a:lstStyle/>
        <a:p>
          <a:pPr marL="171450" lvl="1" indent="-171450" algn="l" defTabSz="711200">
            <a:lnSpc>
              <a:spcPct val="90000"/>
            </a:lnSpc>
            <a:spcBef>
              <a:spcPct val="0"/>
            </a:spcBef>
            <a:spcAft>
              <a:spcPct val="20000"/>
            </a:spcAft>
            <a:buChar char="•"/>
          </a:pPr>
          <a:r>
            <a:rPr lang="fr-FR" altLang="fr-FR" sz="1600" i="1" kern="1200">
              <a:latin typeface="Tahoma" panose="020B0604030504040204" pitchFamily="34" charset="0"/>
              <a:cs typeface="Times New Roman" panose="02020603050405020304" pitchFamily="18" charset="0"/>
            </a:rPr>
            <a:t>le prix comporte deux parties : une partie fixe déterminée avant l’intervention et une partie déterminée après intervention sur expertise pour les travaux des aléas indétectables avant démontage.</a:t>
          </a:r>
          <a:endParaRPr lang="fr-FR" sz="1600" kern="1200" dirty="0"/>
        </a:p>
      </dsp:txBody>
      <dsp:txXfrm>
        <a:off x="0" y="3445378"/>
        <a:ext cx="7924802" cy="72450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7D83B0-1961-4DE1-8ED3-D83B4ECC3D18}">
      <dsp:nvSpPr>
        <dsp:cNvPr id="0" name=""/>
        <dsp:cNvSpPr/>
      </dsp:nvSpPr>
      <dsp:spPr>
        <a:xfrm>
          <a:off x="0" y="117079"/>
          <a:ext cx="7107640" cy="397800"/>
        </a:xfrm>
        <a:prstGeom prst="round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fr-FR" altLang="fr-FR" sz="1700" b="1" u="sng" kern="1200" dirty="0">
              <a:cs typeface="Times New Roman" panose="02020603050405020304" pitchFamily="18" charset="0"/>
            </a:rPr>
            <a:t>LEGISLATIVE</a:t>
          </a:r>
          <a:r>
            <a:rPr lang="fr-FR" altLang="fr-FR" sz="1700" kern="1200" dirty="0"/>
            <a:t> </a:t>
          </a:r>
          <a:endParaRPr lang="fr-FR" sz="1700" kern="1200" dirty="0"/>
        </a:p>
      </dsp:txBody>
      <dsp:txXfrm>
        <a:off x="19419" y="136498"/>
        <a:ext cx="7068802" cy="358962"/>
      </dsp:txXfrm>
    </dsp:sp>
    <dsp:sp modelId="{9AE48B08-6BFE-47C7-85CD-170049029F18}">
      <dsp:nvSpPr>
        <dsp:cNvPr id="0" name=""/>
        <dsp:cNvSpPr/>
      </dsp:nvSpPr>
      <dsp:spPr>
        <a:xfrm>
          <a:off x="0" y="514879"/>
          <a:ext cx="7107640" cy="5630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5668" tIns="21590" rIns="120904" bIns="21590" numCol="1" spcCol="1270" anchor="t" anchorCtr="0">
          <a:noAutofit/>
        </a:bodyPr>
        <a:lstStyle/>
        <a:p>
          <a:pPr marL="114300" lvl="1" indent="-114300" algn="l" defTabSz="577850">
            <a:lnSpc>
              <a:spcPct val="90000"/>
            </a:lnSpc>
            <a:spcBef>
              <a:spcPct val="0"/>
            </a:spcBef>
            <a:spcAft>
              <a:spcPct val="20000"/>
            </a:spcAft>
            <a:buChar char="•"/>
          </a:pPr>
          <a:r>
            <a:rPr lang="fr-FR" altLang="fr-FR" sz="1300" b="1" kern="1200" dirty="0">
              <a:cs typeface="Times New Roman" panose="02020603050405020304" pitchFamily="18" charset="0"/>
            </a:rPr>
            <a:t>NOTION DE DELIT DE MARCHANDAGE, RESPECT DE LA LEGISLATION SOCIALE PAR LE PRESTATAIRE, HABILITATION DU PERSONNEL, RESPECT DE L'ENVIRONNEMENT, PAIEMENT D'UN SOUS-TRAITANT, MATERIEL SOUMIS A UNE REGLENTATION</a:t>
          </a:r>
          <a:endParaRPr lang="fr-FR" sz="1300" kern="1200" dirty="0"/>
        </a:p>
      </dsp:txBody>
      <dsp:txXfrm>
        <a:off x="0" y="514879"/>
        <a:ext cx="7107640" cy="563040"/>
      </dsp:txXfrm>
    </dsp:sp>
    <dsp:sp modelId="{3885E54A-6159-4200-A6A4-D1773B536DE7}">
      <dsp:nvSpPr>
        <dsp:cNvPr id="0" name=""/>
        <dsp:cNvSpPr/>
      </dsp:nvSpPr>
      <dsp:spPr>
        <a:xfrm>
          <a:off x="0" y="1077919"/>
          <a:ext cx="7107640" cy="397800"/>
        </a:xfrm>
        <a:prstGeom prst="round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fr-FR" altLang="fr-FR" sz="1700" b="1" u="sng" kern="1200" dirty="0">
              <a:cs typeface="Times New Roman" panose="02020603050405020304" pitchFamily="18" charset="0"/>
            </a:rPr>
            <a:t>HYGIENE ET SECURITE</a:t>
          </a:r>
          <a:r>
            <a:rPr lang="fr-FR" altLang="fr-FR" sz="1700" kern="1200" dirty="0"/>
            <a:t> </a:t>
          </a:r>
          <a:endParaRPr lang="fr-FR" sz="1700" kern="1200" dirty="0"/>
        </a:p>
      </dsp:txBody>
      <dsp:txXfrm>
        <a:off x="19419" y="1097338"/>
        <a:ext cx="7068802" cy="358962"/>
      </dsp:txXfrm>
    </dsp:sp>
    <dsp:sp modelId="{A3F4E458-D5B0-43D0-B2E0-9C6875876DBF}">
      <dsp:nvSpPr>
        <dsp:cNvPr id="0" name=""/>
        <dsp:cNvSpPr/>
      </dsp:nvSpPr>
      <dsp:spPr>
        <a:xfrm>
          <a:off x="0" y="1475719"/>
          <a:ext cx="7107640" cy="9853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5668" tIns="21590" rIns="120904" bIns="21590" numCol="1" spcCol="1270" anchor="t" anchorCtr="0">
          <a:noAutofit/>
        </a:bodyPr>
        <a:lstStyle/>
        <a:p>
          <a:pPr marL="114300" lvl="1" indent="-114300" algn="l" defTabSz="577850">
            <a:lnSpc>
              <a:spcPct val="90000"/>
            </a:lnSpc>
            <a:spcBef>
              <a:spcPct val="0"/>
            </a:spcBef>
            <a:spcAft>
              <a:spcPct val="20000"/>
            </a:spcAft>
            <a:buChar char="•"/>
          </a:pPr>
          <a:r>
            <a:rPr lang="fr-FR" altLang="fr-FR" sz="1300" b="1" kern="1200" dirty="0">
              <a:cs typeface="Times New Roman" panose="02020603050405020304" pitchFamily="18" charset="0"/>
            </a:rPr>
            <a:t>DECRET DU 20 FEVRIER 1992 ET ARRETE DU 19 MARS 1993</a:t>
          </a:r>
          <a:r>
            <a:rPr lang="fr-FR" altLang="fr-FR" sz="1300" kern="1200" dirty="0"/>
            <a:t> </a:t>
          </a:r>
          <a:endParaRPr lang="fr-FR" sz="1300" kern="1200" dirty="0"/>
        </a:p>
        <a:p>
          <a:pPr marL="114300" lvl="1" indent="-114300" algn="l" defTabSz="577850">
            <a:lnSpc>
              <a:spcPct val="90000"/>
            </a:lnSpc>
            <a:spcBef>
              <a:spcPct val="0"/>
            </a:spcBef>
            <a:spcAft>
              <a:spcPct val="20000"/>
            </a:spcAft>
            <a:buChar char="•"/>
          </a:pPr>
          <a:r>
            <a:rPr lang="fr-FR" altLang="fr-FR" sz="1300" b="1" kern="1200" dirty="0">
              <a:cs typeface="Times New Roman" panose="02020603050405020304" pitchFamily="18" charset="0"/>
            </a:rPr>
            <a:t>LE DONNEUR D'ORDRE PEUT VOIR SA RESPONSABILITE ENGAGEE, CAR IL SE DOIT DE S'ASSURER QUE DANS SON ETABLISSEMENT, LES LOIS ET REGLEMENTS EN VIGUEUR, SONT RESPECTES</a:t>
          </a:r>
          <a:r>
            <a:rPr lang="fr-FR" altLang="fr-FR" sz="1300" kern="1200" dirty="0"/>
            <a:t> </a:t>
          </a:r>
          <a:endParaRPr lang="fr-FR" sz="1300" kern="1200" dirty="0"/>
        </a:p>
        <a:p>
          <a:pPr marL="114300" lvl="1" indent="-114300" algn="l" defTabSz="577850">
            <a:lnSpc>
              <a:spcPct val="90000"/>
            </a:lnSpc>
            <a:spcBef>
              <a:spcPct val="0"/>
            </a:spcBef>
            <a:spcAft>
              <a:spcPct val="20000"/>
            </a:spcAft>
            <a:buChar char="•"/>
          </a:pPr>
          <a:r>
            <a:rPr lang="fr-FR" altLang="fr-FR" sz="1300" b="1" kern="1200" dirty="0">
              <a:cs typeface="Times New Roman" panose="02020603050405020304" pitchFamily="18" charset="0"/>
            </a:rPr>
            <a:t>CHSCT DU DONNEUR D'ORDRE</a:t>
          </a:r>
          <a:r>
            <a:rPr lang="fr-FR" altLang="fr-FR" sz="1300" kern="1200" dirty="0"/>
            <a:t> </a:t>
          </a:r>
        </a:p>
      </dsp:txBody>
      <dsp:txXfrm>
        <a:off x="0" y="1475719"/>
        <a:ext cx="7107640" cy="985320"/>
      </dsp:txXfrm>
    </dsp:sp>
    <dsp:sp modelId="{233B7359-991A-4F19-8788-2F7BE00D8DD6}">
      <dsp:nvSpPr>
        <dsp:cNvPr id="0" name=""/>
        <dsp:cNvSpPr/>
      </dsp:nvSpPr>
      <dsp:spPr>
        <a:xfrm>
          <a:off x="0" y="2461039"/>
          <a:ext cx="7107640" cy="397800"/>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fr-FR" altLang="fr-FR" sz="1700" b="1" u="sng" kern="1200" dirty="0">
              <a:cs typeface="Times New Roman" panose="02020603050405020304" pitchFamily="18" charset="0"/>
            </a:rPr>
            <a:t>SOCIALES</a:t>
          </a:r>
          <a:endParaRPr lang="fr-FR" altLang="fr-FR" sz="1700" kern="1200" dirty="0"/>
        </a:p>
      </dsp:txBody>
      <dsp:txXfrm>
        <a:off x="19419" y="2480458"/>
        <a:ext cx="7068802" cy="358962"/>
      </dsp:txXfrm>
    </dsp:sp>
    <dsp:sp modelId="{3FE7B341-9ABC-410E-A7B6-19CB210DF38E}">
      <dsp:nvSpPr>
        <dsp:cNvPr id="0" name=""/>
        <dsp:cNvSpPr/>
      </dsp:nvSpPr>
      <dsp:spPr>
        <a:xfrm>
          <a:off x="0" y="2858839"/>
          <a:ext cx="7107640" cy="43107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5668" tIns="21590" rIns="120904" bIns="21590" numCol="1" spcCol="1270" anchor="t" anchorCtr="0">
          <a:noAutofit/>
        </a:bodyPr>
        <a:lstStyle/>
        <a:p>
          <a:pPr marL="114300" lvl="1" indent="-114300" algn="l" defTabSz="577850">
            <a:lnSpc>
              <a:spcPct val="90000"/>
            </a:lnSpc>
            <a:spcBef>
              <a:spcPct val="0"/>
            </a:spcBef>
            <a:spcAft>
              <a:spcPct val="20000"/>
            </a:spcAft>
            <a:buFontTx/>
            <a:buChar char="•"/>
          </a:pPr>
          <a:r>
            <a:rPr lang="fr-FR" altLang="fr-FR" sz="1300" b="1" kern="1200" dirty="0">
              <a:cs typeface="Times New Roman" panose="02020603050405020304" pitchFamily="18" charset="0"/>
            </a:rPr>
            <a:t>ECART DE SALAIRE ENTRE DONNEUR D'ORDRE ET PRESTATAIRE</a:t>
          </a:r>
          <a:endParaRPr lang="fr-FR" altLang="fr-FR" sz="1300" kern="1200" dirty="0"/>
        </a:p>
        <a:p>
          <a:pPr marL="114300" lvl="1" indent="-114300" algn="l" defTabSz="577850">
            <a:lnSpc>
              <a:spcPct val="90000"/>
            </a:lnSpc>
            <a:spcBef>
              <a:spcPct val="0"/>
            </a:spcBef>
            <a:spcAft>
              <a:spcPct val="20000"/>
            </a:spcAft>
            <a:buFontTx/>
            <a:buChar char="•"/>
          </a:pPr>
          <a:r>
            <a:rPr lang="fr-FR" altLang="fr-FR" sz="1300" b="1" kern="1200" dirty="0">
              <a:cs typeface="Times New Roman" panose="02020603050405020304" pitchFamily="18" charset="0"/>
            </a:rPr>
            <a:t>ECART DE STATUT: CONVENTION COLLECTIVE</a:t>
          </a:r>
          <a:r>
            <a:rPr lang="fr-FR" altLang="fr-FR" sz="1300" kern="1200" dirty="0"/>
            <a:t> </a:t>
          </a:r>
        </a:p>
      </dsp:txBody>
      <dsp:txXfrm>
        <a:off x="0" y="2858839"/>
        <a:ext cx="7107640" cy="431077"/>
      </dsp:txXfrm>
    </dsp:sp>
    <dsp:sp modelId="{F65F7B88-CCBE-435B-A82D-6A698A278E54}">
      <dsp:nvSpPr>
        <dsp:cNvPr id="0" name=""/>
        <dsp:cNvSpPr/>
      </dsp:nvSpPr>
      <dsp:spPr>
        <a:xfrm>
          <a:off x="0" y="3289917"/>
          <a:ext cx="7107640" cy="397800"/>
        </a:xfrm>
        <a:prstGeom prst="roundRect">
          <a:avLst/>
        </a:prstGeom>
        <a:solidFill>
          <a:schemeClr val="accent5">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l" defTabSz="755650">
            <a:lnSpc>
              <a:spcPct val="90000"/>
            </a:lnSpc>
            <a:spcBef>
              <a:spcPct val="0"/>
            </a:spcBef>
            <a:spcAft>
              <a:spcPct val="35000"/>
            </a:spcAft>
            <a:buNone/>
          </a:pPr>
          <a:r>
            <a:rPr lang="fr-FR" altLang="fr-FR" sz="1700" b="1" u="sng" kern="1200" dirty="0">
              <a:cs typeface="Times New Roman" panose="02020603050405020304" pitchFamily="18" charset="0"/>
            </a:rPr>
            <a:t>TECHNIQUES</a:t>
          </a:r>
          <a:r>
            <a:rPr lang="fr-FR" altLang="fr-FR" sz="1700" kern="1200" dirty="0"/>
            <a:t> </a:t>
          </a:r>
        </a:p>
      </dsp:txBody>
      <dsp:txXfrm>
        <a:off x="19419" y="3309336"/>
        <a:ext cx="7068802" cy="358962"/>
      </dsp:txXfrm>
    </dsp:sp>
    <dsp:sp modelId="{D15A5851-158B-4C1E-AA8C-A48D01416669}">
      <dsp:nvSpPr>
        <dsp:cNvPr id="0" name=""/>
        <dsp:cNvSpPr/>
      </dsp:nvSpPr>
      <dsp:spPr>
        <a:xfrm>
          <a:off x="0" y="3687717"/>
          <a:ext cx="7107640" cy="8621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5668" tIns="21590" rIns="120904" bIns="21590" numCol="1" spcCol="1270" anchor="t" anchorCtr="0">
          <a:noAutofit/>
        </a:bodyPr>
        <a:lstStyle/>
        <a:p>
          <a:pPr marL="114300" lvl="1" indent="-114300" algn="l" defTabSz="577850">
            <a:lnSpc>
              <a:spcPct val="90000"/>
            </a:lnSpc>
            <a:spcBef>
              <a:spcPct val="0"/>
            </a:spcBef>
            <a:spcAft>
              <a:spcPct val="20000"/>
            </a:spcAft>
            <a:buFontTx/>
            <a:buChar char="•"/>
          </a:pPr>
          <a:r>
            <a:rPr lang="fr-FR" altLang="fr-FR" sz="1300" b="1" kern="1200" dirty="0">
              <a:cs typeface="Times New Roman" panose="02020603050405020304" pitchFamily="18" charset="0"/>
            </a:rPr>
            <a:t>DISPONIBILITE POUR LES UTILITES: EAU - AIR COMPRIME - ETC.</a:t>
          </a:r>
          <a:r>
            <a:rPr lang="fr-FR" altLang="fr-FR" sz="1300" kern="1200" dirty="0"/>
            <a:t> </a:t>
          </a:r>
        </a:p>
        <a:p>
          <a:pPr marL="114300" lvl="1" indent="-114300" algn="l" defTabSz="577850">
            <a:lnSpc>
              <a:spcPct val="90000"/>
            </a:lnSpc>
            <a:spcBef>
              <a:spcPct val="0"/>
            </a:spcBef>
            <a:spcAft>
              <a:spcPct val="20000"/>
            </a:spcAft>
            <a:buFontTx/>
            <a:buChar char="•"/>
          </a:pPr>
          <a:r>
            <a:rPr lang="fr-FR" altLang="fr-FR" sz="1300" b="1" kern="1200" dirty="0">
              <a:cs typeface="Times New Roman" panose="02020603050405020304" pitchFamily="18" charset="0"/>
            </a:rPr>
            <a:t>ACCESSIBILITE A CERTAINES MACHINES</a:t>
          </a:r>
          <a:r>
            <a:rPr lang="fr-FR" altLang="fr-FR" sz="1300" kern="1200" dirty="0"/>
            <a:t> </a:t>
          </a:r>
        </a:p>
        <a:p>
          <a:pPr marL="114300" lvl="1" indent="-114300" algn="l" defTabSz="577850">
            <a:lnSpc>
              <a:spcPct val="90000"/>
            </a:lnSpc>
            <a:spcBef>
              <a:spcPct val="0"/>
            </a:spcBef>
            <a:spcAft>
              <a:spcPct val="20000"/>
            </a:spcAft>
            <a:buFontTx/>
            <a:buChar char="•"/>
          </a:pPr>
          <a:r>
            <a:rPr lang="fr-FR" altLang="fr-FR" sz="1300" b="1" kern="1200" dirty="0">
              <a:cs typeface="Times New Roman" panose="02020603050405020304" pitchFamily="18" charset="0"/>
            </a:rPr>
            <a:t>PERMIS D'INTERVENTION</a:t>
          </a:r>
          <a:r>
            <a:rPr lang="fr-FR" altLang="fr-FR" sz="1300" kern="1200" dirty="0"/>
            <a:t> </a:t>
          </a:r>
        </a:p>
        <a:p>
          <a:pPr marL="114300" lvl="1" indent="-114300" algn="l" defTabSz="577850">
            <a:lnSpc>
              <a:spcPct val="90000"/>
            </a:lnSpc>
            <a:spcBef>
              <a:spcPct val="0"/>
            </a:spcBef>
            <a:spcAft>
              <a:spcPct val="20000"/>
            </a:spcAft>
            <a:buFontTx/>
            <a:buChar char="•"/>
          </a:pPr>
          <a:r>
            <a:rPr lang="fr-FR" altLang="fr-FR" sz="1300" b="1" kern="1200" dirty="0">
              <a:cs typeface="Times New Roman" panose="02020603050405020304" pitchFamily="18" charset="0"/>
            </a:rPr>
            <a:t>GARANTIE SUR DES NOUVEAUX MATERIELS</a:t>
          </a:r>
          <a:r>
            <a:rPr lang="fr-FR" altLang="fr-FR" sz="1300" kern="1200" dirty="0"/>
            <a:t> </a:t>
          </a:r>
        </a:p>
      </dsp:txBody>
      <dsp:txXfrm>
        <a:off x="0" y="3687717"/>
        <a:ext cx="7107640" cy="86215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C918A7-DC89-4490-811E-500A0069637E}">
      <dsp:nvSpPr>
        <dsp:cNvPr id="0" name=""/>
        <dsp:cNvSpPr/>
      </dsp:nvSpPr>
      <dsp:spPr>
        <a:xfrm>
          <a:off x="6924464" y="4252649"/>
          <a:ext cx="260774" cy="799707"/>
        </a:xfrm>
        <a:custGeom>
          <a:avLst/>
          <a:gdLst/>
          <a:ahLst/>
          <a:cxnLst/>
          <a:rect l="0" t="0" r="0" b="0"/>
          <a:pathLst>
            <a:path>
              <a:moveTo>
                <a:pt x="0" y="0"/>
              </a:moveTo>
              <a:lnTo>
                <a:pt x="0" y="799707"/>
              </a:lnTo>
              <a:lnTo>
                <a:pt x="260774" y="799707"/>
              </a:lnTo>
            </a:path>
          </a:pathLst>
        </a:custGeom>
        <a:noFill/>
        <a:ln w="19050" cap="rnd"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3976F79-5D66-47C1-9ADD-6F39B016F4D7}">
      <dsp:nvSpPr>
        <dsp:cNvPr id="0" name=""/>
        <dsp:cNvSpPr/>
      </dsp:nvSpPr>
      <dsp:spPr>
        <a:xfrm>
          <a:off x="7574142" y="3018319"/>
          <a:ext cx="91440" cy="365083"/>
        </a:xfrm>
        <a:custGeom>
          <a:avLst/>
          <a:gdLst/>
          <a:ahLst/>
          <a:cxnLst/>
          <a:rect l="0" t="0" r="0" b="0"/>
          <a:pathLst>
            <a:path>
              <a:moveTo>
                <a:pt x="45720" y="0"/>
              </a:moveTo>
              <a:lnTo>
                <a:pt x="45720" y="365083"/>
              </a:lnTo>
            </a:path>
          </a:pathLst>
        </a:custGeom>
        <a:noFill/>
        <a:ln w="19050" cap="rnd"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7874027-E9A9-4726-B10E-9A7F97EF3BFF}">
      <dsp:nvSpPr>
        <dsp:cNvPr id="0" name=""/>
        <dsp:cNvSpPr/>
      </dsp:nvSpPr>
      <dsp:spPr>
        <a:xfrm>
          <a:off x="4247184" y="1783988"/>
          <a:ext cx="3372678" cy="365083"/>
        </a:xfrm>
        <a:custGeom>
          <a:avLst/>
          <a:gdLst/>
          <a:ahLst/>
          <a:cxnLst/>
          <a:rect l="0" t="0" r="0" b="0"/>
          <a:pathLst>
            <a:path>
              <a:moveTo>
                <a:pt x="0" y="0"/>
              </a:moveTo>
              <a:lnTo>
                <a:pt x="0" y="182541"/>
              </a:lnTo>
              <a:lnTo>
                <a:pt x="3372678" y="182541"/>
              </a:lnTo>
              <a:lnTo>
                <a:pt x="3372678" y="365083"/>
              </a:lnTo>
            </a:path>
          </a:pathLst>
        </a:custGeom>
        <a:noFill/>
        <a:ln w="19050" cap="rnd"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595E3F2-5503-48D2-BD8E-EAC4E7F13AEB}">
      <dsp:nvSpPr>
        <dsp:cNvPr id="0" name=""/>
        <dsp:cNvSpPr/>
      </dsp:nvSpPr>
      <dsp:spPr>
        <a:xfrm>
          <a:off x="4386263" y="3018319"/>
          <a:ext cx="260774" cy="2034037"/>
        </a:xfrm>
        <a:custGeom>
          <a:avLst/>
          <a:gdLst/>
          <a:ahLst/>
          <a:cxnLst/>
          <a:rect l="0" t="0" r="0" b="0"/>
          <a:pathLst>
            <a:path>
              <a:moveTo>
                <a:pt x="0" y="0"/>
              </a:moveTo>
              <a:lnTo>
                <a:pt x="0" y="2034037"/>
              </a:lnTo>
              <a:lnTo>
                <a:pt x="260774" y="2034037"/>
              </a:lnTo>
            </a:path>
          </a:pathLst>
        </a:custGeom>
        <a:noFill/>
        <a:ln w="19050" cap="rnd"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3FF85C1-0799-4D25-B808-F10C01E83ED1}">
      <dsp:nvSpPr>
        <dsp:cNvPr id="0" name=""/>
        <dsp:cNvSpPr/>
      </dsp:nvSpPr>
      <dsp:spPr>
        <a:xfrm>
          <a:off x="4386263" y="3018319"/>
          <a:ext cx="260774" cy="799707"/>
        </a:xfrm>
        <a:custGeom>
          <a:avLst/>
          <a:gdLst/>
          <a:ahLst/>
          <a:cxnLst/>
          <a:rect l="0" t="0" r="0" b="0"/>
          <a:pathLst>
            <a:path>
              <a:moveTo>
                <a:pt x="0" y="0"/>
              </a:moveTo>
              <a:lnTo>
                <a:pt x="0" y="799707"/>
              </a:lnTo>
              <a:lnTo>
                <a:pt x="260774" y="799707"/>
              </a:lnTo>
            </a:path>
          </a:pathLst>
        </a:custGeom>
        <a:noFill/>
        <a:ln w="19050" cap="rnd"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AE6E6C-76CB-44AB-8624-388EEFC255FA}">
      <dsp:nvSpPr>
        <dsp:cNvPr id="0" name=""/>
        <dsp:cNvSpPr/>
      </dsp:nvSpPr>
      <dsp:spPr>
        <a:xfrm>
          <a:off x="4247184" y="1783988"/>
          <a:ext cx="834477" cy="365083"/>
        </a:xfrm>
        <a:custGeom>
          <a:avLst/>
          <a:gdLst/>
          <a:ahLst/>
          <a:cxnLst/>
          <a:rect l="0" t="0" r="0" b="0"/>
          <a:pathLst>
            <a:path>
              <a:moveTo>
                <a:pt x="0" y="0"/>
              </a:moveTo>
              <a:lnTo>
                <a:pt x="0" y="182541"/>
              </a:lnTo>
              <a:lnTo>
                <a:pt x="834477" y="182541"/>
              </a:lnTo>
              <a:lnTo>
                <a:pt x="834477" y="365083"/>
              </a:lnTo>
            </a:path>
          </a:pathLst>
        </a:custGeom>
        <a:noFill/>
        <a:ln w="19050" cap="rnd"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16DB81F-D6F5-43A8-AA98-979CB09E9422}">
      <dsp:nvSpPr>
        <dsp:cNvPr id="0" name=""/>
        <dsp:cNvSpPr/>
      </dsp:nvSpPr>
      <dsp:spPr>
        <a:xfrm>
          <a:off x="2282686" y="3018319"/>
          <a:ext cx="260774" cy="2034037"/>
        </a:xfrm>
        <a:custGeom>
          <a:avLst/>
          <a:gdLst/>
          <a:ahLst/>
          <a:cxnLst/>
          <a:rect l="0" t="0" r="0" b="0"/>
          <a:pathLst>
            <a:path>
              <a:moveTo>
                <a:pt x="0" y="0"/>
              </a:moveTo>
              <a:lnTo>
                <a:pt x="0" y="2034037"/>
              </a:lnTo>
              <a:lnTo>
                <a:pt x="260774" y="2034037"/>
              </a:lnTo>
            </a:path>
          </a:pathLst>
        </a:custGeom>
        <a:noFill/>
        <a:ln w="19050" cap="rnd"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48322F2-2C56-4717-A9C6-125D5F8218F3}">
      <dsp:nvSpPr>
        <dsp:cNvPr id="0" name=""/>
        <dsp:cNvSpPr/>
      </dsp:nvSpPr>
      <dsp:spPr>
        <a:xfrm>
          <a:off x="2282686" y="3018319"/>
          <a:ext cx="260774" cy="799707"/>
        </a:xfrm>
        <a:custGeom>
          <a:avLst/>
          <a:gdLst/>
          <a:ahLst/>
          <a:cxnLst/>
          <a:rect l="0" t="0" r="0" b="0"/>
          <a:pathLst>
            <a:path>
              <a:moveTo>
                <a:pt x="0" y="0"/>
              </a:moveTo>
              <a:lnTo>
                <a:pt x="0" y="799707"/>
              </a:lnTo>
              <a:lnTo>
                <a:pt x="260774" y="799707"/>
              </a:lnTo>
            </a:path>
          </a:pathLst>
        </a:custGeom>
        <a:noFill/>
        <a:ln w="19050" cap="rnd"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4B23F9-6851-4FE0-BE75-AED1E064F05D}">
      <dsp:nvSpPr>
        <dsp:cNvPr id="0" name=""/>
        <dsp:cNvSpPr/>
      </dsp:nvSpPr>
      <dsp:spPr>
        <a:xfrm>
          <a:off x="2978083" y="1783988"/>
          <a:ext cx="1269100" cy="365083"/>
        </a:xfrm>
        <a:custGeom>
          <a:avLst/>
          <a:gdLst/>
          <a:ahLst/>
          <a:cxnLst/>
          <a:rect l="0" t="0" r="0" b="0"/>
          <a:pathLst>
            <a:path>
              <a:moveTo>
                <a:pt x="1269100" y="0"/>
              </a:moveTo>
              <a:lnTo>
                <a:pt x="1269100" y="182541"/>
              </a:lnTo>
              <a:lnTo>
                <a:pt x="0" y="182541"/>
              </a:lnTo>
              <a:lnTo>
                <a:pt x="0" y="365083"/>
              </a:lnTo>
            </a:path>
          </a:pathLst>
        </a:custGeom>
        <a:noFill/>
        <a:ln w="19050" cap="rnd"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22AE53-62BA-4468-A0F4-BA2D10BA52A5}">
      <dsp:nvSpPr>
        <dsp:cNvPr id="0" name=""/>
        <dsp:cNvSpPr/>
      </dsp:nvSpPr>
      <dsp:spPr>
        <a:xfrm>
          <a:off x="179108" y="3018319"/>
          <a:ext cx="260774" cy="2257051"/>
        </a:xfrm>
        <a:custGeom>
          <a:avLst/>
          <a:gdLst/>
          <a:ahLst/>
          <a:cxnLst/>
          <a:rect l="0" t="0" r="0" b="0"/>
          <a:pathLst>
            <a:path>
              <a:moveTo>
                <a:pt x="0" y="0"/>
              </a:moveTo>
              <a:lnTo>
                <a:pt x="0" y="2257051"/>
              </a:lnTo>
              <a:lnTo>
                <a:pt x="260774" y="2257051"/>
              </a:lnTo>
            </a:path>
          </a:pathLst>
        </a:custGeom>
        <a:noFill/>
        <a:ln w="19050" cap="rnd"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358C30B-367C-445F-802D-854ACE05A174}">
      <dsp:nvSpPr>
        <dsp:cNvPr id="0" name=""/>
        <dsp:cNvSpPr/>
      </dsp:nvSpPr>
      <dsp:spPr>
        <a:xfrm>
          <a:off x="179108" y="3018319"/>
          <a:ext cx="260774" cy="911214"/>
        </a:xfrm>
        <a:custGeom>
          <a:avLst/>
          <a:gdLst/>
          <a:ahLst/>
          <a:cxnLst/>
          <a:rect l="0" t="0" r="0" b="0"/>
          <a:pathLst>
            <a:path>
              <a:moveTo>
                <a:pt x="0" y="0"/>
              </a:moveTo>
              <a:lnTo>
                <a:pt x="0" y="911214"/>
              </a:lnTo>
              <a:lnTo>
                <a:pt x="260774" y="911214"/>
              </a:lnTo>
            </a:path>
          </a:pathLst>
        </a:custGeom>
        <a:noFill/>
        <a:ln w="19050" cap="rnd"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9C01AC8-6B5F-476B-A316-367A7231A8BC}">
      <dsp:nvSpPr>
        <dsp:cNvPr id="0" name=""/>
        <dsp:cNvSpPr/>
      </dsp:nvSpPr>
      <dsp:spPr>
        <a:xfrm>
          <a:off x="874506" y="1783988"/>
          <a:ext cx="3372678" cy="365083"/>
        </a:xfrm>
        <a:custGeom>
          <a:avLst/>
          <a:gdLst/>
          <a:ahLst/>
          <a:cxnLst/>
          <a:rect l="0" t="0" r="0" b="0"/>
          <a:pathLst>
            <a:path>
              <a:moveTo>
                <a:pt x="3372678" y="0"/>
              </a:moveTo>
              <a:lnTo>
                <a:pt x="3372678" y="182541"/>
              </a:lnTo>
              <a:lnTo>
                <a:pt x="0" y="182541"/>
              </a:lnTo>
              <a:lnTo>
                <a:pt x="0" y="365083"/>
              </a:lnTo>
            </a:path>
          </a:pathLst>
        </a:custGeom>
        <a:noFill/>
        <a:ln w="19050" cap="rnd"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2D3C7F5-809D-410D-88C2-A469D14985A9}">
      <dsp:nvSpPr>
        <dsp:cNvPr id="0" name=""/>
        <dsp:cNvSpPr/>
      </dsp:nvSpPr>
      <dsp:spPr>
        <a:xfrm>
          <a:off x="3377937" y="914741"/>
          <a:ext cx="1738493" cy="869246"/>
        </a:xfrm>
        <a:prstGeom prst="rect">
          <a:avLst/>
        </a:prstGeom>
        <a:solidFill>
          <a:schemeClr val="accent1">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sz="1000" kern="1200"/>
            <a:t>Quatre types principaux de prestations de maintenance (attachées à chaque équipement) :</a:t>
          </a:r>
        </a:p>
      </dsp:txBody>
      <dsp:txXfrm>
        <a:off x="3377937" y="914741"/>
        <a:ext cx="1738493" cy="869246"/>
      </dsp:txXfrm>
    </dsp:sp>
    <dsp:sp modelId="{662A2BDD-FC0B-4CA7-93D2-2DF87DE92A90}">
      <dsp:nvSpPr>
        <dsp:cNvPr id="0" name=""/>
        <dsp:cNvSpPr/>
      </dsp:nvSpPr>
      <dsp:spPr>
        <a:xfrm>
          <a:off x="5259" y="2149072"/>
          <a:ext cx="1738493" cy="869246"/>
        </a:xfrm>
        <a:prstGeom prst="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sz="1000" kern="1200" dirty="0"/>
            <a:t>Type 1 : forfait de maintenance préventive. Il couvre :</a:t>
          </a:r>
        </a:p>
      </dsp:txBody>
      <dsp:txXfrm>
        <a:off x="5259" y="2149072"/>
        <a:ext cx="1738493" cy="869246"/>
      </dsp:txXfrm>
    </dsp:sp>
    <dsp:sp modelId="{3DA50627-7E4A-427B-A0D3-F1EE3B8389E4}">
      <dsp:nvSpPr>
        <dsp:cNvPr id="0" name=""/>
        <dsp:cNvSpPr/>
      </dsp:nvSpPr>
      <dsp:spPr>
        <a:xfrm>
          <a:off x="439882" y="3383402"/>
          <a:ext cx="1738493" cy="1092260"/>
        </a:xfrm>
        <a:prstGeom prst="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altLang="fr-FR" sz="1000" kern="1200" dirty="0"/>
            <a:t>Les frais de main d’œuvre, les frais de déplacement, la fourniture des pièces détachées</a:t>
          </a:r>
          <a:endParaRPr lang="fr-FR" sz="1000" kern="1200" dirty="0"/>
        </a:p>
      </dsp:txBody>
      <dsp:txXfrm>
        <a:off x="439882" y="3383402"/>
        <a:ext cx="1738493" cy="1092260"/>
      </dsp:txXfrm>
    </dsp:sp>
    <dsp:sp modelId="{C53469A0-B85C-4592-A962-E06D931D716A}">
      <dsp:nvSpPr>
        <dsp:cNvPr id="0" name=""/>
        <dsp:cNvSpPr/>
      </dsp:nvSpPr>
      <dsp:spPr>
        <a:xfrm>
          <a:off x="439882" y="4840747"/>
          <a:ext cx="1738493" cy="869246"/>
        </a:xfrm>
        <a:prstGeom prst="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altLang="fr-FR" sz="1000" kern="1200"/>
            <a:t>Pour l’exécution des </a:t>
          </a:r>
          <a:r>
            <a:rPr lang="fr-FR" altLang="fr-FR" sz="1000" b="1" kern="1200"/>
            <a:t>interventions de maintenance préventive</a:t>
          </a:r>
          <a:endParaRPr lang="fr-FR" sz="1000" kern="1200" dirty="0"/>
        </a:p>
      </dsp:txBody>
      <dsp:txXfrm>
        <a:off x="439882" y="4840747"/>
        <a:ext cx="1738493" cy="869246"/>
      </dsp:txXfrm>
    </dsp:sp>
    <dsp:sp modelId="{9BB39999-6797-48BC-BBD0-B0DA9ACE98C4}">
      <dsp:nvSpPr>
        <dsp:cNvPr id="0" name=""/>
        <dsp:cNvSpPr/>
      </dsp:nvSpPr>
      <dsp:spPr>
        <a:xfrm>
          <a:off x="2108836" y="2149072"/>
          <a:ext cx="1738493" cy="869246"/>
        </a:xfrm>
        <a:prstGeom prst="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sz="1000" kern="1200" dirty="0"/>
            <a:t>Type 2 : forfait de maintenance tous risques. Il couvre :</a:t>
          </a:r>
        </a:p>
      </dsp:txBody>
      <dsp:txXfrm>
        <a:off x="2108836" y="2149072"/>
        <a:ext cx="1738493" cy="869246"/>
      </dsp:txXfrm>
    </dsp:sp>
    <dsp:sp modelId="{B77484C9-FC9A-4218-84F2-C2F08565A884}">
      <dsp:nvSpPr>
        <dsp:cNvPr id="0" name=""/>
        <dsp:cNvSpPr/>
      </dsp:nvSpPr>
      <dsp:spPr>
        <a:xfrm>
          <a:off x="2543460" y="3383402"/>
          <a:ext cx="1738493" cy="869246"/>
        </a:xfrm>
        <a:prstGeom prst="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altLang="fr-FR" sz="1000" kern="1200" dirty="0"/>
            <a:t>Les frais de main d’œuvre, les frais de déplacement, la fourniture des pièces détachées,</a:t>
          </a:r>
          <a:endParaRPr lang="fr-FR" sz="1000" kern="1200" dirty="0"/>
        </a:p>
      </dsp:txBody>
      <dsp:txXfrm>
        <a:off x="2543460" y="3383402"/>
        <a:ext cx="1738493" cy="869246"/>
      </dsp:txXfrm>
    </dsp:sp>
    <dsp:sp modelId="{3FD7CB57-977F-4A4C-9016-2E1279BB300C}">
      <dsp:nvSpPr>
        <dsp:cNvPr id="0" name=""/>
        <dsp:cNvSpPr/>
      </dsp:nvSpPr>
      <dsp:spPr>
        <a:xfrm>
          <a:off x="2543460" y="4617733"/>
          <a:ext cx="1738493" cy="869246"/>
        </a:xfrm>
        <a:prstGeom prst="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altLang="fr-FR" sz="1000" kern="1200"/>
            <a:t>Pour l’exécution des </a:t>
          </a:r>
          <a:r>
            <a:rPr lang="fr-FR" altLang="fr-FR" sz="1000" b="1" kern="1200"/>
            <a:t>interventions de maintenance préventive et corrective</a:t>
          </a:r>
          <a:endParaRPr lang="fr-FR" sz="1000" kern="1200" dirty="0"/>
        </a:p>
      </dsp:txBody>
      <dsp:txXfrm>
        <a:off x="2543460" y="4617733"/>
        <a:ext cx="1738493" cy="869246"/>
      </dsp:txXfrm>
    </dsp:sp>
    <dsp:sp modelId="{705F3111-4632-4D28-9875-14DA30245DD0}">
      <dsp:nvSpPr>
        <dsp:cNvPr id="0" name=""/>
        <dsp:cNvSpPr/>
      </dsp:nvSpPr>
      <dsp:spPr>
        <a:xfrm>
          <a:off x="4212414" y="2149072"/>
          <a:ext cx="1738493" cy="869246"/>
        </a:xfrm>
        <a:prstGeom prst="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sz="1000" kern="1200" dirty="0"/>
            <a:t>Type 3 : forfait de maintenance partagée. Il couvre</a:t>
          </a:r>
        </a:p>
      </dsp:txBody>
      <dsp:txXfrm>
        <a:off x="4212414" y="2149072"/>
        <a:ext cx="1738493" cy="869246"/>
      </dsp:txXfrm>
    </dsp:sp>
    <dsp:sp modelId="{60602E10-3CF8-4F26-A0D5-1F8972E70838}">
      <dsp:nvSpPr>
        <dsp:cNvPr id="0" name=""/>
        <dsp:cNvSpPr/>
      </dsp:nvSpPr>
      <dsp:spPr>
        <a:xfrm>
          <a:off x="4647037" y="3383402"/>
          <a:ext cx="1738493" cy="869246"/>
        </a:xfrm>
        <a:prstGeom prst="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altLang="fr-FR" sz="1000" kern="1200" dirty="0"/>
            <a:t>Les frais de main d’œuvre, les frais de déplacement, la fourniture des pièces détachées,</a:t>
          </a:r>
          <a:endParaRPr lang="fr-FR" sz="1000" kern="1200" dirty="0"/>
        </a:p>
      </dsp:txBody>
      <dsp:txXfrm>
        <a:off x="4647037" y="3383402"/>
        <a:ext cx="1738493" cy="869246"/>
      </dsp:txXfrm>
    </dsp:sp>
    <dsp:sp modelId="{A9EDFE2C-36ED-41D1-AEE6-C7BA7B062352}">
      <dsp:nvSpPr>
        <dsp:cNvPr id="0" name=""/>
        <dsp:cNvSpPr/>
      </dsp:nvSpPr>
      <dsp:spPr>
        <a:xfrm>
          <a:off x="4647037" y="4617733"/>
          <a:ext cx="1738493" cy="869246"/>
        </a:xfrm>
        <a:prstGeom prst="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Font typeface="Wingdings 2" panose="05020102010507070707" pitchFamily="18" charset="2"/>
            <a:buNone/>
          </a:pPr>
          <a:r>
            <a:rPr lang="fr-FR" sz="1000" kern="1200"/>
            <a:t>pour l’exécution </a:t>
          </a:r>
          <a:r>
            <a:rPr lang="fr-FR" sz="1000" b="1" kern="1200"/>
            <a:t>des interventions de maintenance préventive et corrective, en collaboration avec les techniciens de l’entreprise</a:t>
          </a:r>
          <a:endParaRPr lang="fr-FR" sz="1000" kern="1200" dirty="0"/>
        </a:p>
      </dsp:txBody>
      <dsp:txXfrm>
        <a:off x="4647037" y="4617733"/>
        <a:ext cx="1738493" cy="869246"/>
      </dsp:txXfrm>
    </dsp:sp>
    <dsp:sp modelId="{45B2225B-7171-4878-B0F7-22F3D62D4B6D}">
      <dsp:nvSpPr>
        <dsp:cNvPr id="0" name=""/>
        <dsp:cNvSpPr/>
      </dsp:nvSpPr>
      <dsp:spPr>
        <a:xfrm>
          <a:off x="6750615" y="2149072"/>
          <a:ext cx="1738493" cy="869246"/>
        </a:xfrm>
        <a:prstGeom prst="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sz="1000" kern="1200" dirty="0"/>
            <a:t>Type 4 : prestations sur bons de commande (au coup par coup)</a:t>
          </a:r>
        </a:p>
      </dsp:txBody>
      <dsp:txXfrm>
        <a:off x="6750615" y="2149072"/>
        <a:ext cx="1738493" cy="869246"/>
      </dsp:txXfrm>
    </dsp:sp>
    <dsp:sp modelId="{B4955E4D-A282-422B-85EE-6A5BFB1EDE0F}">
      <dsp:nvSpPr>
        <dsp:cNvPr id="0" name=""/>
        <dsp:cNvSpPr/>
      </dsp:nvSpPr>
      <dsp:spPr>
        <a:xfrm>
          <a:off x="6750615" y="3383402"/>
          <a:ext cx="1738493" cy="869246"/>
        </a:xfrm>
        <a:prstGeom prst="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Font typeface="Wingdings 2" panose="05020102010507070707" pitchFamily="18" charset="2"/>
            <a:buNone/>
          </a:pPr>
          <a:r>
            <a:rPr lang="fr-FR" altLang="fr-FR" sz="1000" kern="1200" dirty="0"/>
            <a:t>Les prestations de maintenance réalisées sur bon de commande sont établies en fonction de l’intervention de maintenance et incluent  :</a:t>
          </a:r>
          <a:endParaRPr lang="fr-FR" sz="1000" kern="1200" dirty="0"/>
        </a:p>
      </dsp:txBody>
      <dsp:txXfrm>
        <a:off x="6750615" y="3383402"/>
        <a:ext cx="1738493" cy="869246"/>
      </dsp:txXfrm>
    </dsp:sp>
    <dsp:sp modelId="{2AA0A1A7-1350-4442-8D53-A70666E94911}">
      <dsp:nvSpPr>
        <dsp:cNvPr id="0" name=""/>
        <dsp:cNvSpPr/>
      </dsp:nvSpPr>
      <dsp:spPr>
        <a:xfrm>
          <a:off x="7185238" y="4617733"/>
          <a:ext cx="1738493" cy="869246"/>
        </a:xfrm>
        <a:prstGeom prst="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fr-FR" altLang="fr-FR" sz="1000" kern="1200" dirty="0"/>
            <a:t>Des frais de déplacement, des frais de main d’œuvre, des frais de pièces détachées, le cas échéant</a:t>
          </a:r>
        </a:p>
      </dsp:txBody>
      <dsp:txXfrm>
        <a:off x="7185238" y="4617733"/>
        <a:ext cx="1738493" cy="86924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3D3299-885D-485C-AB1E-6005171A9D2F}">
      <dsp:nvSpPr>
        <dsp:cNvPr id="0" name=""/>
        <dsp:cNvSpPr/>
      </dsp:nvSpPr>
      <dsp:spPr>
        <a:xfrm>
          <a:off x="0" y="6818"/>
          <a:ext cx="8229600" cy="608400"/>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fr-FR" sz="2600" b="1" kern="1200" dirty="0"/>
            <a:t>Maintenance préventive</a:t>
          </a:r>
          <a:endParaRPr lang="fr-FR" sz="2600" kern="1200" dirty="0"/>
        </a:p>
      </dsp:txBody>
      <dsp:txXfrm>
        <a:off x="29700" y="36518"/>
        <a:ext cx="8170200" cy="549000"/>
      </dsp:txXfrm>
    </dsp:sp>
    <dsp:sp modelId="{5198A799-2B29-421E-8ABA-4CE0B0D6A1CB}">
      <dsp:nvSpPr>
        <dsp:cNvPr id="0" name=""/>
        <dsp:cNvSpPr/>
      </dsp:nvSpPr>
      <dsp:spPr>
        <a:xfrm>
          <a:off x="0" y="615218"/>
          <a:ext cx="8229600" cy="3767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fr-FR" sz="2000" kern="1200" dirty="0"/>
            <a:t>Les interventions de maintenance préventive ont pour but de réduire les risques de panne et de maintenir dans le temps les performances des équipements et logiciels.</a:t>
          </a:r>
        </a:p>
        <a:p>
          <a:pPr marL="228600" lvl="1" indent="-228600" algn="l" defTabSz="889000">
            <a:lnSpc>
              <a:spcPct val="90000"/>
            </a:lnSpc>
            <a:spcBef>
              <a:spcPct val="0"/>
            </a:spcBef>
            <a:spcAft>
              <a:spcPct val="20000"/>
            </a:spcAft>
            <a:buChar char="•"/>
          </a:pPr>
          <a:r>
            <a:rPr lang="fr-FR" sz="2000" kern="1200" dirty="0"/>
            <a:t>Le nombre des visites de maintenance préventive est établi en fonction des recommandations du fabricant.</a:t>
          </a:r>
        </a:p>
        <a:p>
          <a:pPr marL="228600" lvl="1" indent="-228600" algn="l" defTabSz="889000">
            <a:lnSpc>
              <a:spcPct val="90000"/>
            </a:lnSpc>
            <a:spcBef>
              <a:spcPct val="0"/>
            </a:spcBef>
            <a:spcAft>
              <a:spcPct val="20000"/>
            </a:spcAft>
            <a:buChar char="•"/>
          </a:pPr>
          <a:r>
            <a:rPr lang="fr-FR" sz="2000" kern="1200" dirty="0"/>
            <a:t>Au cours de ces visites de maintenance préventive, il est procédé aux opérations recommandées par le fabricant.</a:t>
          </a:r>
        </a:p>
        <a:p>
          <a:pPr marL="228600" lvl="1" indent="-228600" algn="l" defTabSz="889000">
            <a:lnSpc>
              <a:spcPct val="90000"/>
            </a:lnSpc>
            <a:spcBef>
              <a:spcPct val="0"/>
            </a:spcBef>
            <a:spcAft>
              <a:spcPct val="20000"/>
            </a:spcAft>
            <a:buChar char="•"/>
          </a:pPr>
          <a:r>
            <a:rPr lang="fr-FR" sz="2000" kern="1200" dirty="0"/>
            <a:t>En outre, un calendrier de ces visites fait en concertation avec les utilisateurs et le prestataire de maintenance est établi au début de chaque année.</a:t>
          </a:r>
        </a:p>
        <a:p>
          <a:pPr marL="228600" lvl="1" indent="-228600" algn="l" defTabSz="889000">
            <a:lnSpc>
              <a:spcPct val="90000"/>
            </a:lnSpc>
            <a:spcBef>
              <a:spcPct val="0"/>
            </a:spcBef>
            <a:spcAft>
              <a:spcPct val="20000"/>
            </a:spcAft>
            <a:buChar char="•"/>
          </a:pPr>
          <a:r>
            <a:rPr lang="fr-FR" sz="2000" kern="1200" dirty="0"/>
            <a:t>Les visites ne peuvent être mises à profit pour les dépannages, ni abrégées ou éliminées pour compenser un temps d’immobilisation dû à une panne antérieure.</a:t>
          </a:r>
        </a:p>
      </dsp:txBody>
      <dsp:txXfrm>
        <a:off x="0" y="615218"/>
        <a:ext cx="8229600" cy="376740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3D3299-885D-485C-AB1E-6005171A9D2F}">
      <dsp:nvSpPr>
        <dsp:cNvPr id="0" name=""/>
        <dsp:cNvSpPr/>
      </dsp:nvSpPr>
      <dsp:spPr>
        <a:xfrm>
          <a:off x="0" y="205260"/>
          <a:ext cx="8373616" cy="421200"/>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fr-FR" sz="1800" b="1" kern="1200" dirty="0"/>
            <a:t>Maintenance corrective</a:t>
          </a:r>
          <a:endParaRPr lang="fr-FR" sz="1800" kern="1200" dirty="0"/>
        </a:p>
      </dsp:txBody>
      <dsp:txXfrm>
        <a:off x="20561" y="225821"/>
        <a:ext cx="8332494" cy="380078"/>
      </dsp:txXfrm>
    </dsp:sp>
    <dsp:sp modelId="{5198A799-2B29-421E-8ABA-4CE0B0D6A1CB}">
      <dsp:nvSpPr>
        <dsp:cNvPr id="0" name=""/>
        <dsp:cNvSpPr/>
      </dsp:nvSpPr>
      <dsp:spPr>
        <a:xfrm>
          <a:off x="0" y="626460"/>
          <a:ext cx="8373616" cy="4471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5862" tIns="22860" rIns="128016" bIns="22860" numCol="1" spcCol="1270" anchor="t" anchorCtr="0">
          <a:noAutofit/>
        </a:bodyPr>
        <a:lstStyle/>
        <a:p>
          <a:pPr marL="114300" lvl="1" indent="-114300" algn="l" defTabSz="622300">
            <a:lnSpc>
              <a:spcPct val="90000"/>
            </a:lnSpc>
            <a:spcBef>
              <a:spcPct val="0"/>
            </a:spcBef>
            <a:spcAft>
              <a:spcPct val="20000"/>
            </a:spcAft>
            <a:buFont typeface="Wingdings 2" panose="05020102010507070707" pitchFamily="18" charset="2"/>
            <a:buNone/>
          </a:pPr>
          <a:r>
            <a:rPr lang="fr-FR" sz="1400" kern="1200" dirty="0"/>
            <a:t>Les interventions effectuées au titre de la maintenance corrective ont pour objet la remise en état de fonctionnement des équipements et logiciels à la suite d’une défaillance.</a:t>
          </a:r>
        </a:p>
        <a:p>
          <a:pPr marL="114300" lvl="1" indent="-114300" algn="l" defTabSz="622300">
            <a:lnSpc>
              <a:spcPct val="90000"/>
            </a:lnSpc>
            <a:spcBef>
              <a:spcPct val="0"/>
            </a:spcBef>
            <a:spcAft>
              <a:spcPct val="20000"/>
            </a:spcAft>
            <a:buFont typeface="Wingdings 2" panose="05020102010507070707" pitchFamily="18" charset="2"/>
            <a:buNone/>
          </a:pPr>
          <a:r>
            <a:rPr lang="fr-FR" sz="1400" i="1" u="sng" kern="1200" dirty="0"/>
            <a:t>Déclenchement des interventions</a:t>
          </a:r>
          <a:endParaRPr lang="fr-FR" sz="1400" kern="1200" dirty="0"/>
        </a:p>
        <a:p>
          <a:pPr marL="228600" lvl="2" indent="-114300" algn="l" defTabSz="622300">
            <a:lnSpc>
              <a:spcPct val="90000"/>
            </a:lnSpc>
            <a:spcBef>
              <a:spcPct val="0"/>
            </a:spcBef>
            <a:spcAft>
              <a:spcPct val="20000"/>
            </a:spcAft>
            <a:buChar char="•"/>
          </a:pPr>
          <a:r>
            <a:rPr lang="fr-FR" sz="1400" kern="1200" dirty="0"/>
            <a:t>Les interventions sont déclenchées selon une procédure mise en place.</a:t>
          </a:r>
        </a:p>
        <a:p>
          <a:pPr marL="114300" lvl="1" indent="-114300" algn="l" defTabSz="622300">
            <a:lnSpc>
              <a:spcPct val="90000"/>
            </a:lnSpc>
            <a:spcBef>
              <a:spcPct val="0"/>
            </a:spcBef>
            <a:spcAft>
              <a:spcPct val="20000"/>
            </a:spcAft>
            <a:buFont typeface="Wingdings 2" panose="05020102010507070707" pitchFamily="18" charset="2"/>
            <a:buNone/>
          </a:pPr>
          <a:r>
            <a:rPr lang="fr-FR" sz="1400" kern="1200" dirty="0"/>
            <a:t>Dans le cadre des jours et heures de travail pratiqués par son personnel, le prestataire de maintenance s'engage à mettre tous les moyens en œuvre afin de remettre les équipements en bon état de fonctionnement dans les meilleurs délais.</a:t>
          </a:r>
        </a:p>
        <a:p>
          <a:pPr marL="114300" lvl="1" indent="-114300" algn="l" defTabSz="622300">
            <a:lnSpc>
              <a:spcPct val="90000"/>
            </a:lnSpc>
            <a:spcBef>
              <a:spcPct val="0"/>
            </a:spcBef>
            <a:spcAft>
              <a:spcPct val="20000"/>
            </a:spcAft>
            <a:buFont typeface="Wingdings 2" panose="05020102010507070707" pitchFamily="18" charset="2"/>
            <a:buNone/>
          </a:pPr>
          <a:r>
            <a:rPr lang="fr-FR" sz="1400" kern="1200"/>
            <a:t>Toute intervention de dépannage est poursuivie jusqu’à élimination de la panne, sous réserve du respect de la législation du travail.</a:t>
          </a:r>
          <a:endParaRPr lang="fr-FR" sz="1400" kern="1200" dirty="0"/>
        </a:p>
        <a:p>
          <a:pPr marL="114300" lvl="1" indent="-114300" algn="l" defTabSz="622300">
            <a:lnSpc>
              <a:spcPct val="90000"/>
            </a:lnSpc>
            <a:spcBef>
              <a:spcPct val="0"/>
            </a:spcBef>
            <a:spcAft>
              <a:spcPct val="20000"/>
            </a:spcAft>
            <a:buFont typeface="Wingdings 2" panose="05020102010507070707" pitchFamily="18" charset="2"/>
            <a:buNone/>
          </a:pPr>
          <a:r>
            <a:rPr lang="fr-FR" sz="1400" kern="1200" dirty="0"/>
            <a:t>Les spécialistes du prestataire de maintenance doivent apporter à l’utilisateur toute aide utile en vue d'améliorer le fonctionnement des équipements et logiciels ou les remettre en service dans les meilleurs délais. Toutefois, si ces spécialistes estiment que l'intervention ne peut, même partiellement, être effectuée dans des conditions satisfaisantes par téléphone ou télémaintenance, ils enverront, le plus rapidement possible, un technicien sur le site.</a:t>
          </a:r>
        </a:p>
        <a:p>
          <a:pPr marL="114300" lvl="1" indent="-114300" algn="l" defTabSz="622300">
            <a:lnSpc>
              <a:spcPct val="90000"/>
            </a:lnSpc>
            <a:spcBef>
              <a:spcPct val="0"/>
            </a:spcBef>
            <a:spcAft>
              <a:spcPct val="20000"/>
            </a:spcAft>
            <a:buFont typeface="Wingdings 2" panose="05020102010507070707" pitchFamily="18" charset="2"/>
            <a:buNone/>
          </a:pPr>
          <a:r>
            <a:rPr lang="fr-FR" sz="1400" kern="1200" dirty="0"/>
            <a:t>Le délai d'intervention correspond à la période écoulée entre la demande de l’utilisateur et l’arrivée du technicien sur le site. Ces délais d’intervention peuvent varier en fonction de la nature de la panne. En effet, une panne bloquante (arrêt total de l’équipement) a un délai d’intervention plus court qu’une panne non bloquante. Dans le cas de non respect de ces délais, des pénalités de retard peuvent être appliquées.</a:t>
          </a:r>
        </a:p>
        <a:p>
          <a:pPr marL="114300" lvl="1" indent="-114300" algn="l" defTabSz="622300">
            <a:lnSpc>
              <a:spcPct val="90000"/>
            </a:lnSpc>
            <a:spcBef>
              <a:spcPct val="0"/>
            </a:spcBef>
            <a:spcAft>
              <a:spcPct val="20000"/>
            </a:spcAft>
            <a:buFont typeface="Wingdings 2" panose="05020102010507070707" pitchFamily="18" charset="2"/>
            <a:buNone/>
          </a:pPr>
          <a:r>
            <a:rPr lang="fr-FR" sz="1400" kern="1200" dirty="0"/>
            <a:t>Le délai de correction de défaut correspond à la période écoulée entre la demande de l’utilisateur et la remise en service de l’équipement. Dans le cas de non respect de ces délais, des pénalités de retard peuvent être appliquées.</a:t>
          </a:r>
        </a:p>
      </dsp:txBody>
      <dsp:txXfrm>
        <a:off x="0" y="626460"/>
        <a:ext cx="8373616" cy="447120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3D3299-885D-485C-AB1E-6005171A9D2F}">
      <dsp:nvSpPr>
        <dsp:cNvPr id="0" name=""/>
        <dsp:cNvSpPr/>
      </dsp:nvSpPr>
      <dsp:spPr>
        <a:xfrm>
          <a:off x="0" y="31838"/>
          <a:ext cx="8229600" cy="748800"/>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fr-FR" sz="3200" b="1" kern="1200" dirty="0"/>
            <a:t>Télémaintenance</a:t>
          </a:r>
          <a:endParaRPr lang="fr-FR" sz="3200" kern="1200" dirty="0"/>
        </a:p>
      </dsp:txBody>
      <dsp:txXfrm>
        <a:off x="36553" y="68391"/>
        <a:ext cx="8156494" cy="675694"/>
      </dsp:txXfrm>
    </dsp:sp>
    <dsp:sp modelId="{5198A799-2B29-421E-8ABA-4CE0B0D6A1CB}">
      <dsp:nvSpPr>
        <dsp:cNvPr id="0" name=""/>
        <dsp:cNvSpPr/>
      </dsp:nvSpPr>
      <dsp:spPr>
        <a:xfrm>
          <a:off x="0" y="780638"/>
          <a:ext cx="8229600" cy="35769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40640" rIns="227584" bIns="40640" numCol="1" spcCol="1270" anchor="t" anchorCtr="0">
          <a:noAutofit/>
        </a:bodyPr>
        <a:lstStyle/>
        <a:p>
          <a:pPr marL="228600" lvl="1" indent="-228600" algn="l" defTabSz="1111250">
            <a:lnSpc>
              <a:spcPct val="90000"/>
            </a:lnSpc>
            <a:spcBef>
              <a:spcPct val="0"/>
            </a:spcBef>
            <a:spcAft>
              <a:spcPct val="20000"/>
            </a:spcAft>
            <a:buFont typeface="Wingdings 2" panose="05020102010507070707" pitchFamily="18" charset="2"/>
            <a:buNone/>
          </a:pPr>
          <a:r>
            <a:rPr lang="fr-FR" sz="2500" kern="1200" dirty="0"/>
            <a:t>La télémaintenance vient en complément de des autres maintenance de manière à affiner le diagnostic de la défaillance et éventuellement apporter des solutions palliatives et/ou correctives.</a:t>
          </a:r>
        </a:p>
        <a:p>
          <a:pPr marL="228600" lvl="1" indent="-228600" algn="l" defTabSz="1111250">
            <a:lnSpc>
              <a:spcPct val="90000"/>
            </a:lnSpc>
            <a:spcBef>
              <a:spcPct val="0"/>
            </a:spcBef>
            <a:spcAft>
              <a:spcPct val="20000"/>
            </a:spcAft>
            <a:buFont typeface="Wingdings 2" panose="05020102010507070707" pitchFamily="18" charset="2"/>
            <a:buNone/>
          </a:pPr>
          <a:endParaRPr lang="fr-FR" sz="2500" kern="1200" dirty="0"/>
        </a:p>
        <a:p>
          <a:pPr marL="228600" lvl="1" indent="-228600" algn="l" defTabSz="1111250">
            <a:lnSpc>
              <a:spcPct val="90000"/>
            </a:lnSpc>
            <a:spcBef>
              <a:spcPct val="0"/>
            </a:spcBef>
            <a:spcAft>
              <a:spcPct val="20000"/>
            </a:spcAft>
            <a:buFont typeface="Wingdings 2" panose="05020102010507070707" pitchFamily="18" charset="2"/>
            <a:buNone/>
          </a:pPr>
          <a:r>
            <a:rPr lang="fr-FR" sz="2500" kern="1200" dirty="0"/>
            <a:t>Le prestataire de maintenance en indique les modalités en terme de coût, de possibilités offertes (diagnostic, correctif), de confidentialité des données. Elle n’est proposée que sur les équipements le permettant.</a:t>
          </a:r>
        </a:p>
      </dsp:txBody>
      <dsp:txXfrm>
        <a:off x="0" y="780638"/>
        <a:ext cx="8229600" cy="357696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3D3299-885D-485C-AB1E-6005171A9D2F}">
      <dsp:nvSpPr>
        <dsp:cNvPr id="0" name=""/>
        <dsp:cNvSpPr/>
      </dsp:nvSpPr>
      <dsp:spPr>
        <a:xfrm>
          <a:off x="0" y="114458"/>
          <a:ext cx="8229600" cy="608400"/>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fr-FR" sz="2600" b="1" kern="1200" dirty="0"/>
            <a:t>Rapports d’intervention</a:t>
          </a:r>
          <a:endParaRPr lang="fr-FR" sz="2600" kern="1200" dirty="0"/>
        </a:p>
      </dsp:txBody>
      <dsp:txXfrm>
        <a:off x="29700" y="144158"/>
        <a:ext cx="8170200" cy="549000"/>
      </dsp:txXfrm>
    </dsp:sp>
    <dsp:sp modelId="{5198A799-2B29-421E-8ABA-4CE0B0D6A1CB}">
      <dsp:nvSpPr>
        <dsp:cNvPr id="0" name=""/>
        <dsp:cNvSpPr/>
      </dsp:nvSpPr>
      <dsp:spPr>
        <a:xfrm>
          <a:off x="0" y="722858"/>
          <a:ext cx="8229600" cy="3552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3020" rIns="184912" bIns="33020" numCol="1" spcCol="1270" anchor="t" anchorCtr="0">
          <a:noAutofit/>
        </a:bodyPr>
        <a:lstStyle/>
        <a:p>
          <a:pPr marL="228600" lvl="1" indent="-228600" algn="l" defTabSz="889000">
            <a:lnSpc>
              <a:spcPct val="90000"/>
            </a:lnSpc>
            <a:spcBef>
              <a:spcPct val="0"/>
            </a:spcBef>
            <a:spcAft>
              <a:spcPct val="20000"/>
            </a:spcAft>
            <a:buFont typeface="Wingdings 2" panose="05020102010507070707" pitchFamily="18" charset="2"/>
            <a:buNone/>
          </a:pPr>
          <a:r>
            <a:rPr lang="fr-FR" sz="2000" kern="1200" dirty="0"/>
            <a:t>Après chaque intervention (préventive ou corrective), le prestataire de maintenance doit remplir un rapport d’intervention qui doit signaler :</a:t>
          </a:r>
        </a:p>
        <a:p>
          <a:pPr marL="457200" lvl="2" indent="-228600" algn="l" defTabSz="889000">
            <a:lnSpc>
              <a:spcPct val="90000"/>
            </a:lnSpc>
            <a:spcBef>
              <a:spcPct val="0"/>
            </a:spcBef>
            <a:spcAft>
              <a:spcPct val="20000"/>
            </a:spcAft>
            <a:buFont typeface="Wingdings 2" panose="05020102010507070707" pitchFamily="18" charset="2"/>
            <a:buNone/>
          </a:pPr>
          <a:r>
            <a:rPr lang="fr-FR" sz="2000" kern="1200" dirty="0"/>
            <a:t>le type d’intervention réalisée, </a:t>
          </a:r>
        </a:p>
        <a:p>
          <a:pPr marL="457200" lvl="2" indent="-228600" algn="l" defTabSz="889000">
            <a:lnSpc>
              <a:spcPct val="90000"/>
            </a:lnSpc>
            <a:spcBef>
              <a:spcPct val="0"/>
            </a:spcBef>
            <a:spcAft>
              <a:spcPct val="20000"/>
            </a:spcAft>
            <a:buFont typeface="Wingdings 2" panose="05020102010507070707" pitchFamily="18" charset="2"/>
            <a:buNone/>
          </a:pPr>
          <a:r>
            <a:rPr lang="fr-FR" sz="2000" kern="1200" dirty="0"/>
            <a:t>les pièces réparées ou échangées, </a:t>
          </a:r>
        </a:p>
        <a:p>
          <a:pPr marL="457200" lvl="2" indent="-228600" algn="l" defTabSz="889000">
            <a:lnSpc>
              <a:spcPct val="90000"/>
            </a:lnSpc>
            <a:spcBef>
              <a:spcPct val="0"/>
            </a:spcBef>
            <a:spcAft>
              <a:spcPct val="20000"/>
            </a:spcAft>
            <a:buFont typeface="Wingdings 2" panose="05020102010507070707" pitchFamily="18" charset="2"/>
            <a:buNone/>
          </a:pPr>
          <a:r>
            <a:rPr lang="fr-FR" sz="2000" kern="1200" dirty="0"/>
            <a:t>la date de l'intervention, les heures de début et de fin de cette intervention, ainsi que les heures d'arrêt et de reprise de cette intervention.</a:t>
          </a:r>
        </a:p>
        <a:p>
          <a:pPr marL="228600" lvl="1" indent="-228600" algn="l" defTabSz="889000">
            <a:lnSpc>
              <a:spcPct val="90000"/>
            </a:lnSpc>
            <a:spcBef>
              <a:spcPct val="0"/>
            </a:spcBef>
            <a:spcAft>
              <a:spcPct val="20000"/>
            </a:spcAft>
            <a:buFont typeface="Wingdings 2" panose="05020102010507070707" pitchFamily="18" charset="2"/>
            <a:buNone/>
          </a:pPr>
          <a:r>
            <a:rPr lang="fr-FR" sz="2000" kern="1200" dirty="0"/>
            <a:t>En outre, des observations telles que les anomalies constatées ou l’usure anormale de certains organes, peuvent également figurer sur celui-ci.</a:t>
          </a:r>
        </a:p>
        <a:p>
          <a:pPr marL="228600" lvl="1" indent="-228600" algn="l" defTabSz="889000">
            <a:lnSpc>
              <a:spcPct val="90000"/>
            </a:lnSpc>
            <a:spcBef>
              <a:spcPct val="0"/>
            </a:spcBef>
            <a:spcAft>
              <a:spcPct val="20000"/>
            </a:spcAft>
            <a:buFont typeface="Wingdings 2" panose="05020102010507070707" pitchFamily="18" charset="2"/>
            <a:buNone/>
          </a:pPr>
          <a:r>
            <a:rPr lang="fr-FR" sz="2000" kern="1200" dirty="0"/>
            <a:t>Après l'intervention, le rapport est remis à l’utilisateur.</a:t>
          </a:r>
        </a:p>
      </dsp:txBody>
      <dsp:txXfrm>
        <a:off x="0" y="722858"/>
        <a:ext cx="8229600" cy="3552120"/>
      </dsp:txXfrm>
    </dsp:sp>
  </dsp:spTree>
</dsp:drawing>
</file>

<file path=ppt/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6F46B7-DA90-4C9E-943F-C72E59151422}" type="datetimeFigureOut">
              <a:rPr lang="fr-FR" smtClean="0"/>
              <a:t>03/07/2020</a:t>
            </a:fld>
            <a:endParaRPr lang="fr-FR"/>
          </a:p>
        </p:txBody>
      </p:sp>
      <p:sp>
        <p:nvSpPr>
          <p:cNvPr id="4" name="Espace réservé de l'image des diapositives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6808066-4AA7-4496-83B0-EF1B5FFC9A94}" type="slidenum">
              <a:rPr lang="fr-FR" smtClean="0"/>
              <a:t>‹N°›</a:t>
            </a:fld>
            <a:endParaRPr lang="fr-FR"/>
          </a:p>
        </p:txBody>
      </p:sp>
    </p:spTree>
    <p:extLst>
      <p:ext uri="{BB962C8B-B14F-4D97-AF65-F5344CB8AC3E}">
        <p14:creationId xmlns:p14="http://schemas.microsoft.com/office/powerpoint/2010/main" val="42648711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5"/>
          </p:nvPr>
        </p:nvSpPr>
        <p:spPr/>
        <p:txBody>
          <a:bodyPr/>
          <a:lstStyle/>
          <a:p>
            <a:fld id="{26808066-4AA7-4496-83B0-EF1B5FFC9A94}" type="slidenum">
              <a:rPr lang="fr-FR" smtClean="0"/>
              <a:t>11</a:t>
            </a:fld>
            <a:endParaRPr lang="fr-FR"/>
          </a:p>
        </p:txBody>
      </p:sp>
    </p:spTree>
    <p:extLst>
      <p:ext uri="{BB962C8B-B14F-4D97-AF65-F5344CB8AC3E}">
        <p14:creationId xmlns:p14="http://schemas.microsoft.com/office/powerpoint/2010/main" val="35653379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fr-FR"/>
              <a:t>Modifiez le style du titr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BF1B2BF9-26EA-4D79-B46A-05E142CBC4F5}" type="slidenum">
              <a:rPr lang="fr-FR" altLang="fr-FR" smtClean="0"/>
              <a:pPr/>
              <a:t>‹N°›</a:t>
            </a:fld>
            <a:endParaRPr lang="fr-FR" altLang="fr-FR"/>
          </a:p>
        </p:txBody>
      </p:sp>
    </p:spTree>
    <p:extLst>
      <p:ext uri="{BB962C8B-B14F-4D97-AF65-F5344CB8AC3E}">
        <p14:creationId xmlns:p14="http://schemas.microsoft.com/office/powerpoint/2010/main" val="19869372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re et légende">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fr-FR"/>
              <a:t>Modifiez le style du titr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2F9687C0-DFEB-48E5-9355-5E1EF59C2EA5}" type="slidenum">
              <a:rPr lang="fr-FR" altLang="fr-FR" smtClean="0"/>
              <a:pPr/>
              <a:t>‹N°›</a:t>
            </a:fld>
            <a:endParaRPr lang="fr-FR" altLang="fr-FR"/>
          </a:p>
        </p:txBody>
      </p:sp>
    </p:spTree>
    <p:extLst>
      <p:ext uri="{BB962C8B-B14F-4D97-AF65-F5344CB8AC3E}">
        <p14:creationId xmlns:p14="http://schemas.microsoft.com/office/powerpoint/2010/main" val="1269861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itation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fr-FR"/>
              <a:t>Modifiez le style du titr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fr-FR"/>
              <a:t>Cliquez pour modifier les styles du texte du masque</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2F9687C0-DFEB-48E5-9355-5E1EF59C2EA5}" type="slidenum">
              <a:rPr lang="fr-FR" altLang="fr-FR" smtClean="0"/>
              <a:pPr/>
              <a:t>‹N°›</a:t>
            </a:fld>
            <a:endParaRPr lang="fr-FR" altLang="fr-F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9094638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arte nom">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fr-FR"/>
              <a:t>Modifiez le style du titr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2F9687C0-DFEB-48E5-9355-5E1EF59C2EA5}" type="slidenum">
              <a:rPr lang="fr-FR" altLang="fr-FR" smtClean="0"/>
              <a:pPr/>
              <a:t>‹N°›</a:t>
            </a:fld>
            <a:endParaRPr lang="fr-FR" altLang="fr-FR"/>
          </a:p>
        </p:txBody>
      </p:sp>
    </p:spTree>
    <p:extLst>
      <p:ext uri="{BB962C8B-B14F-4D97-AF65-F5344CB8AC3E}">
        <p14:creationId xmlns:p14="http://schemas.microsoft.com/office/powerpoint/2010/main" val="17313311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arte nom cita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fr-FR"/>
              <a:t>Modifiez le style du titr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fr-FR"/>
              <a:t>Cliquez pour modifier les styles du texte du masque</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2F9687C0-DFEB-48E5-9355-5E1EF59C2EA5}" type="slidenum">
              <a:rPr lang="fr-FR" altLang="fr-FR" smtClean="0"/>
              <a:pPr/>
              <a:t>‹N°›</a:t>
            </a:fld>
            <a:endParaRPr lang="fr-FR" altLang="fr-FR"/>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4381941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Vrai ou faux">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fr-FR"/>
              <a:t>Modifiez le style du titr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fr-FR"/>
              <a:t>Cliquez pour modifier les styles du texte du masque</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2F9687C0-DFEB-48E5-9355-5E1EF59C2EA5}" type="slidenum">
              <a:rPr lang="fr-FR" altLang="fr-FR" smtClean="0"/>
              <a:pPr/>
              <a:t>‹N°›</a:t>
            </a:fld>
            <a:endParaRPr lang="fr-FR" altLang="fr-FR"/>
          </a:p>
        </p:txBody>
      </p:sp>
    </p:spTree>
    <p:extLst>
      <p:ext uri="{BB962C8B-B14F-4D97-AF65-F5344CB8AC3E}">
        <p14:creationId xmlns:p14="http://schemas.microsoft.com/office/powerpoint/2010/main" val="349458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FA3E9472-5E50-44BC-88CC-2732C339B152}" type="slidenum">
              <a:rPr lang="fr-FR" altLang="fr-FR" smtClean="0"/>
              <a:pPr/>
              <a:t>‹N°›</a:t>
            </a:fld>
            <a:endParaRPr lang="fr-FR" altLang="fr-FR"/>
          </a:p>
        </p:txBody>
      </p:sp>
    </p:spTree>
    <p:extLst>
      <p:ext uri="{BB962C8B-B14F-4D97-AF65-F5344CB8AC3E}">
        <p14:creationId xmlns:p14="http://schemas.microsoft.com/office/powerpoint/2010/main" val="23246798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fr-FR"/>
              <a:t>Modifiez le style du titr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F775CB84-3C5D-4FF6-BEA2-FF833B1BE07F}" type="slidenum">
              <a:rPr lang="fr-FR" altLang="fr-FR" smtClean="0"/>
              <a:pPr/>
              <a:t>‹N°›</a:t>
            </a:fld>
            <a:endParaRPr lang="fr-FR" altLang="fr-FR"/>
          </a:p>
        </p:txBody>
      </p:sp>
    </p:spTree>
    <p:extLst>
      <p:ext uri="{BB962C8B-B14F-4D97-AF65-F5344CB8AC3E}">
        <p14:creationId xmlns:p14="http://schemas.microsoft.com/office/powerpoint/2010/main" val="2174379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6E3E19E9-48B0-4211-95AB-41E067FDEA43}" type="slidenum">
              <a:rPr lang="fr-FR" altLang="fr-FR" smtClean="0"/>
              <a:pPr/>
              <a:t>‹N°›</a:t>
            </a:fld>
            <a:endParaRPr lang="fr-FR" altLang="fr-FR"/>
          </a:p>
        </p:txBody>
      </p:sp>
    </p:spTree>
    <p:extLst>
      <p:ext uri="{BB962C8B-B14F-4D97-AF65-F5344CB8AC3E}">
        <p14:creationId xmlns:p14="http://schemas.microsoft.com/office/powerpoint/2010/main" val="4115578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fr-FR"/>
              <a:t>Modifiez le style du titr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pPr>
              <a:defRPr/>
            </a:pPr>
            <a:endParaRPr lang="fr-FR"/>
          </a:p>
        </p:txBody>
      </p:sp>
      <p:sp>
        <p:nvSpPr>
          <p:cNvPr id="5" name="Footer Placeholder 4"/>
          <p:cNvSpPr>
            <a:spLocks noGrp="1"/>
          </p:cNvSpPr>
          <p:nvPr>
            <p:ph type="ftr" sz="quarter" idx="11"/>
          </p:nvPr>
        </p:nvSpPr>
        <p:spPr/>
        <p:txBody>
          <a:bodyPr/>
          <a:lstStyle/>
          <a:p>
            <a:pPr>
              <a:defRPr/>
            </a:pPr>
            <a:endParaRPr lang="fr-FR"/>
          </a:p>
        </p:txBody>
      </p:sp>
      <p:sp>
        <p:nvSpPr>
          <p:cNvPr id="6" name="Slide Number Placeholder 5"/>
          <p:cNvSpPr>
            <a:spLocks noGrp="1"/>
          </p:cNvSpPr>
          <p:nvPr>
            <p:ph type="sldNum" sz="quarter" idx="12"/>
          </p:nvPr>
        </p:nvSpPr>
        <p:spPr/>
        <p:txBody>
          <a:bodyPr/>
          <a:lstStyle/>
          <a:p>
            <a:fld id="{E8ACB18A-A47E-427A-8086-9593B4FD4FF7}" type="slidenum">
              <a:rPr lang="fr-FR" altLang="fr-FR" smtClean="0"/>
              <a:pPr/>
              <a:t>‹N°›</a:t>
            </a:fld>
            <a:endParaRPr lang="fr-FR" altLang="fr-FR"/>
          </a:p>
        </p:txBody>
      </p:sp>
    </p:spTree>
    <p:extLst>
      <p:ext uri="{BB962C8B-B14F-4D97-AF65-F5344CB8AC3E}">
        <p14:creationId xmlns:p14="http://schemas.microsoft.com/office/powerpoint/2010/main" val="4127778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fr-FR"/>
              <a:t>Modifiez le style du titr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pPr>
              <a:defRPr/>
            </a:pPr>
            <a:endParaRPr lang="fr-FR"/>
          </a:p>
        </p:txBody>
      </p:sp>
      <p:sp>
        <p:nvSpPr>
          <p:cNvPr id="6" name="Footer Placeholder 5"/>
          <p:cNvSpPr>
            <a:spLocks noGrp="1"/>
          </p:cNvSpPr>
          <p:nvPr>
            <p:ph type="ftr" sz="quarter" idx="11"/>
          </p:nvPr>
        </p:nvSpPr>
        <p:spPr/>
        <p:txBody>
          <a:bodyPr/>
          <a:lstStyle/>
          <a:p>
            <a:pPr>
              <a:defRPr/>
            </a:pPr>
            <a:endParaRPr lang="fr-FR"/>
          </a:p>
        </p:txBody>
      </p:sp>
      <p:sp>
        <p:nvSpPr>
          <p:cNvPr id="7" name="Slide Number Placeholder 6"/>
          <p:cNvSpPr>
            <a:spLocks noGrp="1"/>
          </p:cNvSpPr>
          <p:nvPr>
            <p:ph type="sldNum" sz="quarter" idx="12"/>
          </p:nvPr>
        </p:nvSpPr>
        <p:spPr/>
        <p:txBody>
          <a:bodyPr/>
          <a:lstStyle/>
          <a:p>
            <a:fld id="{CF8B5AB8-B36B-4018-86ED-3712D4986605}" type="slidenum">
              <a:rPr lang="fr-FR" altLang="fr-FR" smtClean="0"/>
              <a:pPr/>
              <a:t>‹N°›</a:t>
            </a:fld>
            <a:endParaRPr lang="fr-FR" altLang="fr-FR"/>
          </a:p>
        </p:txBody>
      </p:sp>
    </p:spTree>
    <p:extLst>
      <p:ext uri="{BB962C8B-B14F-4D97-AF65-F5344CB8AC3E}">
        <p14:creationId xmlns:p14="http://schemas.microsoft.com/office/powerpoint/2010/main" val="20624183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fr-FR"/>
              <a:t>Modifiez le style du titr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pPr>
              <a:defRPr/>
            </a:pPr>
            <a:endParaRPr lang="fr-FR"/>
          </a:p>
        </p:txBody>
      </p:sp>
      <p:sp>
        <p:nvSpPr>
          <p:cNvPr id="8" name="Footer Placeholder 7"/>
          <p:cNvSpPr>
            <a:spLocks noGrp="1"/>
          </p:cNvSpPr>
          <p:nvPr>
            <p:ph type="ftr" sz="quarter" idx="11"/>
          </p:nvPr>
        </p:nvSpPr>
        <p:spPr/>
        <p:txBody>
          <a:bodyPr/>
          <a:lstStyle/>
          <a:p>
            <a:pPr>
              <a:defRPr/>
            </a:pPr>
            <a:endParaRPr lang="fr-FR"/>
          </a:p>
        </p:txBody>
      </p:sp>
      <p:sp>
        <p:nvSpPr>
          <p:cNvPr id="9" name="Slide Number Placeholder 8"/>
          <p:cNvSpPr>
            <a:spLocks noGrp="1"/>
          </p:cNvSpPr>
          <p:nvPr>
            <p:ph type="sldNum" sz="quarter" idx="12"/>
          </p:nvPr>
        </p:nvSpPr>
        <p:spPr/>
        <p:txBody>
          <a:bodyPr/>
          <a:lstStyle/>
          <a:p>
            <a:fld id="{B6205976-67DF-42B2-A971-8357E5C6F561}" type="slidenum">
              <a:rPr lang="fr-FR" altLang="fr-FR" smtClean="0"/>
              <a:pPr/>
              <a:t>‹N°›</a:t>
            </a:fld>
            <a:endParaRPr lang="fr-FR" altLang="fr-FR"/>
          </a:p>
        </p:txBody>
      </p:sp>
    </p:spTree>
    <p:extLst>
      <p:ext uri="{BB962C8B-B14F-4D97-AF65-F5344CB8AC3E}">
        <p14:creationId xmlns:p14="http://schemas.microsoft.com/office/powerpoint/2010/main" val="252239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pPr>
              <a:defRPr/>
            </a:pPr>
            <a:endParaRPr lang="fr-FR"/>
          </a:p>
        </p:txBody>
      </p:sp>
      <p:sp>
        <p:nvSpPr>
          <p:cNvPr id="4" name="Footer Placeholder 3"/>
          <p:cNvSpPr>
            <a:spLocks noGrp="1"/>
          </p:cNvSpPr>
          <p:nvPr>
            <p:ph type="ftr" sz="quarter" idx="11"/>
          </p:nvPr>
        </p:nvSpPr>
        <p:spPr/>
        <p:txBody>
          <a:bodyPr/>
          <a:lstStyle/>
          <a:p>
            <a:pPr>
              <a:defRPr/>
            </a:pPr>
            <a:endParaRPr lang="fr-FR"/>
          </a:p>
        </p:txBody>
      </p:sp>
      <p:sp>
        <p:nvSpPr>
          <p:cNvPr id="5" name="Slide Number Placeholder 4"/>
          <p:cNvSpPr>
            <a:spLocks noGrp="1"/>
          </p:cNvSpPr>
          <p:nvPr>
            <p:ph type="sldNum" sz="quarter" idx="12"/>
          </p:nvPr>
        </p:nvSpPr>
        <p:spPr/>
        <p:txBody>
          <a:bodyPr/>
          <a:lstStyle/>
          <a:p>
            <a:fld id="{1FB2F180-EA8F-45C9-B008-B798BD5CB08A}" type="slidenum">
              <a:rPr lang="fr-FR" altLang="fr-FR" smtClean="0"/>
              <a:pPr/>
              <a:t>‹N°›</a:t>
            </a:fld>
            <a:endParaRPr lang="fr-FR" altLang="fr-FR"/>
          </a:p>
        </p:txBody>
      </p:sp>
    </p:spTree>
    <p:extLst>
      <p:ext uri="{BB962C8B-B14F-4D97-AF65-F5344CB8AC3E}">
        <p14:creationId xmlns:p14="http://schemas.microsoft.com/office/powerpoint/2010/main" val="4355397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fr-FR"/>
          </a:p>
        </p:txBody>
      </p:sp>
      <p:sp>
        <p:nvSpPr>
          <p:cNvPr id="3" name="Footer Placeholder 2"/>
          <p:cNvSpPr>
            <a:spLocks noGrp="1"/>
          </p:cNvSpPr>
          <p:nvPr>
            <p:ph type="ftr" sz="quarter" idx="11"/>
          </p:nvPr>
        </p:nvSpPr>
        <p:spPr/>
        <p:txBody>
          <a:bodyPr/>
          <a:lstStyle/>
          <a:p>
            <a:pPr>
              <a:defRPr/>
            </a:pPr>
            <a:endParaRPr lang="fr-FR"/>
          </a:p>
        </p:txBody>
      </p:sp>
      <p:sp>
        <p:nvSpPr>
          <p:cNvPr id="4" name="Slide Number Placeholder 3"/>
          <p:cNvSpPr>
            <a:spLocks noGrp="1"/>
          </p:cNvSpPr>
          <p:nvPr>
            <p:ph type="sldNum" sz="quarter" idx="12"/>
          </p:nvPr>
        </p:nvSpPr>
        <p:spPr/>
        <p:txBody>
          <a:bodyPr/>
          <a:lstStyle/>
          <a:p>
            <a:fld id="{4EEB1F14-02ED-4B15-AC8C-9B2D695968C2}" type="slidenum">
              <a:rPr lang="fr-FR" altLang="fr-FR" smtClean="0"/>
              <a:pPr/>
              <a:t>‹N°›</a:t>
            </a:fld>
            <a:endParaRPr lang="fr-FR" altLang="fr-FR"/>
          </a:p>
        </p:txBody>
      </p:sp>
    </p:spTree>
    <p:extLst>
      <p:ext uri="{BB962C8B-B14F-4D97-AF65-F5344CB8AC3E}">
        <p14:creationId xmlns:p14="http://schemas.microsoft.com/office/powerpoint/2010/main" val="2409808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fr-FR"/>
              <a:t>Modifiez le style du titr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fr-FR"/>
              <a:t>Cliquez pour modifier les styles du texte du masque</a:t>
            </a:r>
          </a:p>
        </p:txBody>
      </p:sp>
      <p:sp>
        <p:nvSpPr>
          <p:cNvPr id="5" name="Date Placeholder 4"/>
          <p:cNvSpPr>
            <a:spLocks noGrp="1"/>
          </p:cNvSpPr>
          <p:nvPr>
            <p:ph type="dt" sz="half" idx="10"/>
          </p:nvPr>
        </p:nvSpPr>
        <p:spPr/>
        <p:txBody>
          <a:bodyPr/>
          <a:lstStyle/>
          <a:p>
            <a:pPr>
              <a:defRPr/>
            </a:pPr>
            <a:endParaRPr lang="fr-FR"/>
          </a:p>
        </p:txBody>
      </p:sp>
      <p:sp>
        <p:nvSpPr>
          <p:cNvPr id="6" name="Footer Placeholder 5"/>
          <p:cNvSpPr>
            <a:spLocks noGrp="1"/>
          </p:cNvSpPr>
          <p:nvPr>
            <p:ph type="ftr" sz="quarter" idx="11"/>
          </p:nvPr>
        </p:nvSpPr>
        <p:spPr/>
        <p:txBody>
          <a:bodyPr/>
          <a:lstStyle/>
          <a:p>
            <a:pPr>
              <a:defRPr/>
            </a:pPr>
            <a:endParaRPr lang="fr-FR"/>
          </a:p>
        </p:txBody>
      </p:sp>
      <p:sp>
        <p:nvSpPr>
          <p:cNvPr id="7" name="Slide Number Placeholder 6"/>
          <p:cNvSpPr>
            <a:spLocks noGrp="1"/>
          </p:cNvSpPr>
          <p:nvPr>
            <p:ph type="sldNum" sz="quarter" idx="12"/>
          </p:nvPr>
        </p:nvSpPr>
        <p:spPr/>
        <p:txBody>
          <a:bodyPr/>
          <a:lstStyle/>
          <a:p>
            <a:fld id="{6A05648C-5421-47BF-BA13-E87EB9451BF0}" type="slidenum">
              <a:rPr lang="fr-FR" altLang="fr-FR" smtClean="0"/>
              <a:pPr/>
              <a:t>‹N°›</a:t>
            </a:fld>
            <a:endParaRPr lang="fr-FR" altLang="fr-FR"/>
          </a:p>
        </p:txBody>
      </p:sp>
    </p:spTree>
    <p:extLst>
      <p:ext uri="{BB962C8B-B14F-4D97-AF65-F5344CB8AC3E}">
        <p14:creationId xmlns:p14="http://schemas.microsoft.com/office/powerpoint/2010/main" val="416087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fr-FR"/>
              <a:t>Modifiez le style du titr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fr-FR"/>
              <a:t>Cliquez sur l'icône pour ajouter une imag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Date Placeholder 4"/>
          <p:cNvSpPr>
            <a:spLocks noGrp="1"/>
          </p:cNvSpPr>
          <p:nvPr>
            <p:ph type="dt" sz="half" idx="10"/>
          </p:nvPr>
        </p:nvSpPr>
        <p:spPr/>
        <p:txBody>
          <a:bodyPr/>
          <a:lstStyle/>
          <a:p>
            <a:pPr>
              <a:defRPr/>
            </a:pPr>
            <a:endParaRPr lang="fr-FR"/>
          </a:p>
        </p:txBody>
      </p:sp>
      <p:sp>
        <p:nvSpPr>
          <p:cNvPr id="6" name="Footer Placeholder 5"/>
          <p:cNvSpPr>
            <a:spLocks noGrp="1"/>
          </p:cNvSpPr>
          <p:nvPr>
            <p:ph type="ftr" sz="quarter" idx="11"/>
          </p:nvPr>
        </p:nvSpPr>
        <p:spPr/>
        <p:txBody>
          <a:bodyPr/>
          <a:lstStyle/>
          <a:p>
            <a:pPr>
              <a:defRPr/>
            </a:pPr>
            <a:endParaRPr lang="fr-FR"/>
          </a:p>
        </p:txBody>
      </p:sp>
      <p:sp>
        <p:nvSpPr>
          <p:cNvPr id="7" name="Slide Number Placeholder 6"/>
          <p:cNvSpPr>
            <a:spLocks noGrp="1"/>
          </p:cNvSpPr>
          <p:nvPr>
            <p:ph type="sldNum" sz="quarter" idx="12"/>
          </p:nvPr>
        </p:nvSpPr>
        <p:spPr/>
        <p:txBody>
          <a:bodyPr/>
          <a:lstStyle/>
          <a:p>
            <a:fld id="{ED2774AC-7916-4F30-9F6C-64D82E50A133}" type="slidenum">
              <a:rPr lang="fr-FR" altLang="fr-FR" smtClean="0"/>
              <a:pPr/>
              <a:t>‹N°›</a:t>
            </a:fld>
            <a:endParaRPr lang="fr-FR" altLang="fr-FR"/>
          </a:p>
        </p:txBody>
      </p:sp>
    </p:spTree>
    <p:extLst>
      <p:ext uri="{BB962C8B-B14F-4D97-AF65-F5344CB8AC3E}">
        <p14:creationId xmlns:p14="http://schemas.microsoft.com/office/powerpoint/2010/main" val="13235317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fr-FR"/>
              <a:t>Modifiez le style du titr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fr-FR"/>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fr-FR"/>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2F9687C0-DFEB-48E5-9355-5E1EF59C2EA5}" type="slidenum">
              <a:rPr lang="fr-FR" altLang="fr-FR" smtClean="0"/>
              <a:pPr/>
              <a:t>‹N°›</a:t>
            </a:fld>
            <a:endParaRPr lang="fr-FR" altLang="fr-FR"/>
          </a:p>
        </p:txBody>
      </p:sp>
    </p:spTree>
    <p:extLst>
      <p:ext uri="{BB962C8B-B14F-4D97-AF65-F5344CB8AC3E}">
        <p14:creationId xmlns:p14="http://schemas.microsoft.com/office/powerpoint/2010/main" val="269699028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 id="2147483700" r:id="rId15"/>
    <p:sldLayoutId id="2147483701"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hyperlink" Target="http://testertested.blogspot.com/2014/10/thats-all-folks.html" TargetMode="External"/><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2" name="Group 71">
            <a:extLst>
              <a:ext uri="{FF2B5EF4-FFF2-40B4-BE49-F238E27FC236}">
                <a16:creationId xmlns:a16="http://schemas.microsoft.com/office/drawing/2014/main" id="{88C9B83F-64CD-41C1-925F-A08801FFD0BD}"/>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73" name="Straight Connector 72">
              <a:extLst>
                <a:ext uri="{FF2B5EF4-FFF2-40B4-BE49-F238E27FC236}">
                  <a16:creationId xmlns:a16="http://schemas.microsoft.com/office/drawing/2014/main" id="{E1655065-0BD7-4422-BEC0-4401E998090A}"/>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4DDD90AC-ABEC-4A76-9C9C-AD0A5F8FC7F2}"/>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75" name="Rectangle 23">
              <a:extLst>
                <a:ext uri="{FF2B5EF4-FFF2-40B4-BE49-F238E27FC236}">
                  <a16:creationId xmlns:a16="http://schemas.microsoft.com/office/drawing/2014/main" id="{21A8AFEF-EC50-4C0B-9C64-814B76C8209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76" name="Rectangle 25">
              <a:extLst>
                <a:ext uri="{FF2B5EF4-FFF2-40B4-BE49-F238E27FC236}">
                  <a16:creationId xmlns:a16="http://schemas.microsoft.com/office/drawing/2014/main" id="{CAFAA800-E117-4357-84E4-56B63EA03E3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77" name="Isosceles Triangle 76">
              <a:extLst>
                <a:ext uri="{FF2B5EF4-FFF2-40B4-BE49-F238E27FC236}">
                  <a16:creationId xmlns:a16="http://schemas.microsoft.com/office/drawing/2014/main" id="{8DDFC9F4-3B45-402D-8AD7-60B3F08ED75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78" name="Rectangle 27">
              <a:extLst>
                <a:ext uri="{FF2B5EF4-FFF2-40B4-BE49-F238E27FC236}">
                  <a16:creationId xmlns:a16="http://schemas.microsoft.com/office/drawing/2014/main" id="{F26A0854-FBE4-4587-B349-06BE192BD7F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79" name="Rectangle 28">
              <a:extLst>
                <a:ext uri="{FF2B5EF4-FFF2-40B4-BE49-F238E27FC236}">
                  <a16:creationId xmlns:a16="http://schemas.microsoft.com/office/drawing/2014/main" id="{54A9C4C6-FF7D-470E-BFCA-CE4F60A1F0A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0" name="Rectangle 29">
              <a:extLst>
                <a:ext uri="{FF2B5EF4-FFF2-40B4-BE49-F238E27FC236}">
                  <a16:creationId xmlns:a16="http://schemas.microsoft.com/office/drawing/2014/main" id="{B1721EA8-4871-45D4-B78F-AE805A3004B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81" name="Isosceles Triangle 80">
              <a:extLst>
                <a:ext uri="{FF2B5EF4-FFF2-40B4-BE49-F238E27FC236}">
                  <a16:creationId xmlns:a16="http://schemas.microsoft.com/office/drawing/2014/main" id="{E5763971-E3A3-45C6-9BA8-2E032C7A55E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2" name="Isosceles Triangle 81">
              <a:extLst>
                <a:ext uri="{FF2B5EF4-FFF2-40B4-BE49-F238E27FC236}">
                  <a16:creationId xmlns:a16="http://schemas.microsoft.com/office/drawing/2014/main" id="{32752E94-0E01-4AF5-A43A-F2FAD8737C2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pic>
        <p:nvPicPr>
          <p:cNvPr id="3" name="Image 2" descr="Une image contenant moniteur, ordinateur, table, souris&#10;&#10;Description générée automatiquement">
            <a:extLst>
              <a:ext uri="{FF2B5EF4-FFF2-40B4-BE49-F238E27FC236}">
                <a16:creationId xmlns:a16="http://schemas.microsoft.com/office/drawing/2014/main" id="{D4538DF9-105A-4EA4-9E6B-B9B57AF8117D}"/>
              </a:ext>
            </a:extLst>
          </p:cNvPr>
          <p:cNvPicPr>
            <a:picLocks noChangeAspect="1"/>
          </p:cNvPicPr>
          <p:nvPr/>
        </p:nvPicPr>
        <p:blipFill rotWithShape="1">
          <a:blip r:embed="rId2">
            <a:extLst>
              <a:ext uri="{28A0092B-C50C-407E-A947-70E740481C1C}">
                <a14:useLocalDpi xmlns:a14="http://schemas.microsoft.com/office/drawing/2010/main" val="0"/>
              </a:ext>
            </a:extLst>
          </a:blip>
          <a:srcRect l="25910" t="9091" r="1362" b="-1"/>
          <a:stretch/>
        </p:blipFill>
        <p:spPr>
          <a:xfrm>
            <a:off x="20" y="10"/>
            <a:ext cx="9143980" cy="6857990"/>
          </a:xfrm>
          <a:prstGeom prst="rect">
            <a:avLst/>
          </a:prstGeom>
        </p:spPr>
      </p:pic>
      <p:sp>
        <p:nvSpPr>
          <p:cNvPr id="84" name="Isosceles Triangle 83">
            <a:extLst>
              <a:ext uri="{FF2B5EF4-FFF2-40B4-BE49-F238E27FC236}">
                <a16:creationId xmlns:a16="http://schemas.microsoft.com/office/drawing/2014/main" id="{3559A5F2-8BE0-4998-A1E4-1B145465A9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0" y="0"/>
            <a:ext cx="631947"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sp>
        <p:nvSpPr>
          <p:cNvPr id="86" name="Parallelogram 85">
            <a:extLst>
              <a:ext uri="{FF2B5EF4-FFF2-40B4-BE49-F238E27FC236}">
                <a16:creationId xmlns:a16="http://schemas.microsoft.com/office/drawing/2014/main" id="{3A6596D4-D53C-424F-9F16-CC8686C079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763405" y="0"/>
            <a:ext cx="5486400" cy="6858000"/>
          </a:xfrm>
          <a:prstGeom prst="parallelogram">
            <a:avLst>
              <a:gd name="adj" fmla="val 14937"/>
            </a:avLst>
          </a:prstGeom>
          <a:solidFill>
            <a:schemeClr val="tx1">
              <a:alpha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8" name="Straight Connector 87">
            <a:extLst>
              <a:ext uri="{FF2B5EF4-FFF2-40B4-BE49-F238E27FC236}">
                <a16:creationId xmlns:a16="http://schemas.microsoft.com/office/drawing/2014/main" id="{81BB890B-70D4-42FE-A599-6AEF1A42D97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028259" y="0"/>
            <a:ext cx="9144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90" name="Straight Connector 89">
            <a:extLst>
              <a:ext uri="{FF2B5EF4-FFF2-40B4-BE49-F238E27FC236}">
                <a16:creationId xmlns:a16="http://schemas.microsoft.com/office/drawing/2014/main" id="{3842D646-B58C-43C8-8152-01BC782B725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5568950" y="3681413"/>
            <a:ext cx="357266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92" name="Rectangle 23">
            <a:extLst>
              <a:ext uri="{FF2B5EF4-FFF2-40B4-BE49-F238E27FC236}">
                <a16:creationId xmlns:a16="http://schemas.microsoft.com/office/drawing/2014/main" id="{9772CABD-4211-42AA-B349-D4002E52F1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86107" y="-8467"/>
            <a:ext cx="2255511"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4" name="Rectangle 25">
            <a:extLst>
              <a:ext uri="{FF2B5EF4-FFF2-40B4-BE49-F238E27FC236}">
                <a16:creationId xmlns:a16="http://schemas.microsoft.com/office/drawing/2014/main" id="{BBD91630-4DBA-4294-8016-FEB5C3B0CE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202581" y="-8467"/>
            <a:ext cx="1941419"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6" name="Isosceles Triangle 95">
            <a:extLst>
              <a:ext uri="{FF2B5EF4-FFF2-40B4-BE49-F238E27FC236}">
                <a16:creationId xmlns:a16="http://schemas.microsoft.com/office/drawing/2014/main" id="{E67D1587-504D-41BC-9D48-B61257BFBC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9249" y="3048000"/>
            <a:ext cx="2444751"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4098" name="Rectangle 2">
            <a:extLst>
              <a:ext uri="{FF2B5EF4-FFF2-40B4-BE49-F238E27FC236}">
                <a16:creationId xmlns:a16="http://schemas.microsoft.com/office/drawing/2014/main" id="{E7A8022B-2C6B-4E8B-971E-3FE2D0B55188}"/>
              </a:ext>
            </a:extLst>
          </p:cNvPr>
          <p:cNvSpPr>
            <a:spLocks noChangeArrowheads="1"/>
          </p:cNvSpPr>
          <p:nvPr/>
        </p:nvSpPr>
        <p:spPr bwMode="auto">
          <a:xfrm>
            <a:off x="3528150" y="1678665"/>
            <a:ext cx="3427352" cy="236913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b">
            <a:norm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lnSpc>
                <a:spcPct val="90000"/>
              </a:lnSpc>
              <a:spcBef>
                <a:spcPct val="0"/>
              </a:spcBef>
              <a:spcAft>
                <a:spcPts val="600"/>
              </a:spcAft>
            </a:pPr>
            <a:r>
              <a:rPr lang="en-US" altLang="fr-FR" sz="3000" b="1">
                <a:solidFill>
                  <a:schemeClr val="accent1"/>
                </a:solidFill>
                <a:latin typeface="+mj-lt"/>
                <a:ea typeface="+mj-ea"/>
                <a:cs typeface="+mj-cs"/>
              </a:rPr>
              <a:t>LES CONTRATS DE</a:t>
            </a:r>
            <a:br>
              <a:rPr lang="en-US" altLang="fr-FR" sz="3000" b="1">
                <a:solidFill>
                  <a:schemeClr val="accent1"/>
                </a:solidFill>
                <a:latin typeface="+mj-lt"/>
                <a:ea typeface="+mj-ea"/>
                <a:cs typeface="+mj-cs"/>
              </a:rPr>
            </a:br>
            <a:r>
              <a:rPr lang="en-US" altLang="fr-FR" sz="3000" b="1">
                <a:solidFill>
                  <a:schemeClr val="accent1"/>
                </a:solidFill>
                <a:latin typeface="+mj-lt"/>
                <a:ea typeface="+mj-ea"/>
                <a:cs typeface="+mj-cs"/>
              </a:rPr>
              <a:t>SOUS-TRAITANCE EN MAINTENANCE</a:t>
            </a:r>
          </a:p>
        </p:txBody>
      </p:sp>
      <p:sp>
        <p:nvSpPr>
          <p:cNvPr id="98" name="Rectangle 27">
            <a:extLst>
              <a:ext uri="{FF2B5EF4-FFF2-40B4-BE49-F238E27FC236}">
                <a16:creationId xmlns:a16="http://schemas.microsoft.com/office/drawing/2014/main" id="{8765DD1A-F044-4DE7-8A9B-7C30DC85A4A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000875" y="-8467"/>
            <a:ext cx="2140744"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47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0" name="Rectangle 28">
            <a:extLst>
              <a:ext uri="{FF2B5EF4-FFF2-40B4-BE49-F238E27FC236}">
                <a16:creationId xmlns:a16="http://schemas.microsoft.com/office/drawing/2014/main" id="{2FE2170D-72D6-48A8-8E9A-BFF3BF03D03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74047" y="-8467"/>
            <a:ext cx="967571"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2" name="Rectangle 29">
            <a:extLst>
              <a:ext uri="{FF2B5EF4-FFF2-40B4-BE49-F238E27FC236}">
                <a16:creationId xmlns:a16="http://schemas.microsoft.com/office/drawing/2014/main" id="{01D19436-094D-463D-AFEA-870FDBD0379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204249" y="-8467"/>
            <a:ext cx="937369"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4" name="Isosceles Triangle 103">
            <a:extLst>
              <a:ext uri="{FF2B5EF4-FFF2-40B4-BE49-F238E27FC236}">
                <a16:creationId xmlns:a16="http://schemas.microsoft.com/office/drawing/2014/main" id="{9A2DE6E0-967C-4C58-8558-EC08F1138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78749" y="3589867"/>
            <a:ext cx="136286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4099" name="Text Box 3">
            <a:extLst>
              <a:ext uri="{FF2B5EF4-FFF2-40B4-BE49-F238E27FC236}">
                <a16:creationId xmlns:a16="http://schemas.microsoft.com/office/drawing/2014/main" id="{F9664284-26B0-4595-97A1-3B92C80BC899}"/>
              </a:ext>
            </a:extLst>
          </p:cNvPr>
          <p:cNvSpPr txBox="1">
            <a:spLocks noChangeArrowheads="1"/>
          </p:cNvSpPr>
          <p:nvPr/>
        </p:nvSpPr>
        <p:spPr bwMode="auto">
          <a:xfrm>
            <a:off x="1066800" y="228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fr-FR" altLang="fr-F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17D74ED-97BB-46F2-A014-A057AA28520C}"/>
              </a:ext>
            </a:extLst>
          </p:cNvPr>
          <p:cNvSpPr>
            <a:spLocks noGrp="1"/>
          </p:cNvSpPr>
          <p:nvPr>
            <p:ph type="title"/>
          </p:nvPr>
        </p:nvSpPr>
        <p:spPr/>
        <p:txBody>
          <a:bodyPr/>
          <a:lstStyle/>
          <a:p>
            <a:r>
              <a:rPr lang="fr-FR" dirty="0"/>
              <a:t>Contraintes de mise en œuvre des contrats</a:t>
            </a:r>
          </a:p>
        </p:txBody>
      </p:sp>
      <p:graphicFrame>
        <p:nvGraphicFramePr>
          <p:cNvPr id="3" name="Diagramme 2">
            <a:extLst>
              <a:ext uri="{FF2B5EF4-FFF2-40B4-BE49-F238E27FC236}">
                <a16:creationId xmlns:a16="http://schemas.microsoft.com/office/drawing/2014/main" id="{D6B0A721-EAB7-44C8-8D17-18EDDA100CD9}"/>
              </a:ext>
            </a:extLst>
          </p:cNvPr>
          <p:cNvGraphicFramePr/>
          <p:nvPr>
            <p:extLst>
              <p:ext uri="{D42A27DB-BD31-4B8C-83A1-F6EECF244321}">
                <p14:modId xmlns:p14="http://schemas.microsoft.com/office/powerpoint/2010/main" val="2472388217"/>
              </p:ext>
            </p:extLst>
          </p:nvPr>
        </p:nvGraphicFramePr>
        <p:xfrm>
          <a:off x="632712" y="1930400"/>
          <a:ext cx="7107640" cy="46669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301761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Espace réservé du contenu 1">
            <a:extLst>
              <a:ext uri="{FF2B5EF4-FFF2-40B4-BE49-F238E27FC236}">
                <a16:creationId xmlns:a16="http://schemas.microsoft.com/office/drawing/2014/main" id="{85F0DC3D-7FCA-4374-84B4-9BA65F9C9B23}"/>
              </a:ext>
            </a:extLst>
          </p:cNvPr>
          <p:cNvGraphicFramePr>
            <a:graphicFrameLocks noGrp="1"/>
          </p:cNvGraphicFramePr>
          <p:nvPr>
            <p:ph idx="1"/>
            <p:extLst>
              <p:ext uri="{D42A27DB-BD31-4B8C-83A1-F6EECF244321}">
                <p14:modId xmlns:p14="http://schemas.microsoft.com/office/powerpoint/2010/main" val="2915714658"/>
              </p:ext>
            </p:extLst>
          </p:nvPr>
        </p:nvGraphicFramePr>
        <p:xfrm>
          <a:off x="107504" y="116632"/>
          <a:ext cx="8928992" cy="662473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re 1">
            <a:extLst>
              <a:ext uri="{FF2B5EF4-FFF2-40B4-BE49-F238E27FC236}">
                <a16:creationId xmlns:a16="http://schemas.microsoft.com/office/drawing/2014/main" id="{AF4DBA45-685E-4A3A-889E-F73FACBC6825}"/>
              </a:ext>
            </a:extLst>
          </p:cNvPr>
          <p:cNvSpPr>
            <a:spLocks noGrp="1"/>
          </p:cNvSpPr>
          <p:nvPr>
            <p:ph type="title"/>
          </p:nvPr>
        </p:nvSpPr>
        <p:spPr>
          <a:xfrm>
            <a:off x="611560" y="214312"/>
            <a:ext cx="6347713" cy="1320800"/>
          </a:xfrm>
        </p:spPr>
        <p:txBody>
          <a:bodyPr anchor="t"/>
          <a:lstStyle/>
          <a:p>
            <a:r>
              <a:rPr lang="fr-FR" altLang="fr-FR" dirty="0"/>
              <a:t>Définition des prestations d’un contrat de maintenance</a:t>
            </a:r>
          </a:p>
        </p:txBody>
      </p:sp>
      <p:graphicFrame>
        <p:nvGraphicFramePr>
          <p:cNvPr id="2" name="Espace réservé du contenu 1">
            <a:extLst>
              <a:ext uri="{FF2B5EF4-FFF2-40B4-BE49-F238E27FC236}">
                <a16:creationId xmlns:a16="http://schemas.microsoft.com/office/drawing/2014/main" id="{8E27207D-E3FE-4B08-8253-49298EC9ACDA}"/>
              </a:ext>
            </a:extLst>
          </p:cNvPr>
          <p:cNvGraphicFramePr>
            <a:graphicFrameLocks noGrp="1"/>
          </p:cNvGraphicFramePr>
          <p:nvPr>
            <p:ph idx="1"/>
            <p:extLst>
              <p:ext uri="{D42A27DB-BD31-4B8C-83A1-F6EECF244321}">
                <p14:modId xmlns:p14="http://schemas.microsoft.com/office/powerpoint/2010/main" val="109388746"/>
              </p:ext>
            </p:extLst>
          </p:nvPr>
        </p:nvGraphicFramePr>
        <p:xfrm>
          <a:off x="323528" y="1535112"/>
          <a:ext cx="8229600" cy="43894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re 1">
            <a:extLst>
              <a:ext uri="{FF2B5EF4-FFF2-40B4-BE49-F238E27FC236}">
                <a16:creationId xmlns:a16="http://schemas.microsoft.com/office/drawing/2014/main" id="{AF4DBA45-685E-4A3A-889E-F73FACBC6825}"/>
              </a:ext>
            </a:extLst>
          </p:cNvPr>
          <p:cNvSpPr>
            <a:spLocks noGrp="1"/>
          </p:cNvSpPr>
          <p:nvPr>
            <p:ph type="title"/>
          </p:nvPr>
        </p:nvSpPr>
        <p:spPr>
          <a:xfrm>
            <a:off x="611560" y="214312"/>
            <a:ext cx="6347713" cy="1320800"/>
          </a:xfrm>
        </p:spPr>
        <p:txBody>
          <a:bodyPr anchor="t"/>
          <a:lstStyle/>
          <a:p>
            <a:r>
              <a:rPr lang="fr-FR" altLang="fr-FR" dirty="0"/>
              <a:t>Définition des prestations d’un contrat de maintenance</a:t>
            </a:r>
          </a:p>
        </p:txBody>
      </p:sp>
      <p:graphicFrame>
        <p:nvGraphicFramePr>
          <p:cNvPr id="2" name="Espace réservé du contenu 1">
            <a:extLst>
              <a:ext uri="{FF2B5EF4-FFF2-40B4-BE49-F238E27FC236}">
                <a16:creationId xmlns:a16="http://schemas.microsoft.com/office/drawing/2014/main" id="{8E27207D-E3FE-4B08-8253-49298EC9ACDA}"/>
              </a:ext>
            </a:extLst>
          </p:cNvPr>
          <p:cNvGraphicFramePr>
            <a:graphicFrameLocks noGrp="1"/>
          </p:cNvGraphicFramePr>
          <p:nvPr>
            <p:ph idx="1"/>
            <p:extLst>
              <p:ext uri="{D42A27DB-BD31-4B8C-83A1-F6EECF244321}">
                <p14:modId xmlns:p14="http://schemas.microsoft.com/office/powerpoint/2010/main" val="3007937980"/>
              </p:ext>
            </p:extLst>
          </p:nvPr>
        </p:nvGraphicFramePr>
        <p:xfrm>
          <a:off x="302840" y="1340768"/>
          <a:ext cx="8373616" cy="53029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392165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re 1">
            <a:extLst>
              <a:ext uri="{FF2B5EF4-FFF2-40B4-BE49-F238E27FC236}">
                <a16:creationId xmlns:a16="http://schemas.microsoft.com/office/drawing/2014/main" id="{AF4DBA45-685E-4A3A-889E-F73FACBC6825}"/>
              </a:ext>
            </a:extLst>
          </p:cNvPr>
          <p:cNvSpPr>
            <a:spLocks noGrp="1"/>
          </p:cNvSpPr>
          <p:nvPr>
            <p:ph type="title"/>
          </p:nvPr>
        </p:nvSpPr>
        <p:spPr>
          <a:xfrm>
            <a:off x="611560" y="214312"/>
            <a:ext cx="6347713" cy="1320800"/>
          </a:xfrm>
        </p:spPr>
        <p:txBody>
          <a:bodyPr anchor="t"/>
          <a:lstStyle/>
          <a:p>
            <a:r>
              <a:rPr lang="fr-FR" altLang="fr-FR" dirty="0"/>
              <a:t>Définition des prestations d’un contrat de maintenance</a:t>
            </a:r>
          </a:p>
        </p:txBody>
      </p:sp>
      <p:graphicFrame>
        <p:nvGraphicFramePr>
          <p:cNvPr id="2" name="Espace réservé du contenu 1">
            <a:extLst>
              <a:ext uri="{FF2B5EF4-FFF2-40B4-BE49-F238E27FC236}">
                <a16:creationId xmlns:a16="http://schemas.microsoft.com/office/drawing/2014/main" id="{8E27207D-E3FE-4B08-8253-49298EC9ACDA}"/>
              </a:ext>
            </a:extLst>
          </p:cNvPr>
          <p:cNvGraphicFramePr>
            <a:graphicFrameLocks noGrp="1"/>
          </p:cNvGraphicFramePr>
          <p:nvPr>
            <p:ph idx="1"/>
            <p:extLst>
              <p:ext uri="{D42A27DB-BD31-4B8C-83A1-F6EECF244321}">
                <p14:modId xmlns:p14="http://schemas.microsoft.com/office/powerpoint/2010/main" val="3064028849"/>
              </p:ext>
            </p:extLst>
          </p:nvPr>
        </p:nvGraphicFramePr>
        <p:xfrm>
          <a:off x="313134" y="1535112"/>
          <a:ext cx="8229600" cy="43894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665451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re 1">
            <a:extLst>
              <a:ext uri="{FF2B5EF4-FFF2-40B4-BE49-F238E27FC236}">
                <a16:creationId xmlns:a16="http://schemas.microsoft.com/office/drawing/2014/main" id="{AF4DBA45-685E-4A3A-889E-F73FACBC6825}"/>
              </a:ext>
            </a:extLst>
          </p:cNvPr>
          <p:cNvSpPr>
            <a:spLocks noGrp="1"/>
          </p:cNvSpPr>
          <p:nvPr>
            <p:ph type="title"/>
          </p:nvPr>
        </p:nvSpPr>
        <p:spPr>
          <a:xfrm>
            <a:off x="611560" y="214312"/>
            <a:ext cx="6347713" cy="1320800"/>
          </a:xfrm>
        </p:spPr>
        <p:txBody>
          <a:bodyPr anchor="t"/>
          <a:lstStyle/>
          <a:p>
            <a:r>
              <a:rPr lang="fr-FR" altLang="fr-FR" dirty="0"/>
              <a:t>Définition des prestations d’un contrat de maintenance</a:t>
            </a:r>
          </a:p>
        </p:txBody>
      </p:sp>
      <p:graphicFrame>
        <p:nvGraphicFramePr>
          <p:cNvPr id="2" name="Espace réservé du contenu 1">
            <a:extLst>
              <a:ext uri="{FF2B5EF4-FFF2-40B4-BE49-F238E27FC236}">
                <a16:creationId xmlns:a16="http://schemas.microsoft.com/office/drawing/2014/main" id="{8E27207D-E3FE-4B08-8253-49298EC9ACDA}"/>
              </a:ext>
            </a:extLst>
          </p:cNvPr>
          <p:cNvGraphicFramePr>
            <a:graphicFrameLocks noGrp="1"/>
          </p:cNvGraphicFramePr>
          <p:nvPr>
            <p:ph idx="1"/>
            <p:extLst>
              <p:ext uri="{D42A27DB-BD31-4B8C-83A1-F6EECF244321}">
                <p14:modId xmlns:p14="http://schemas.microsoft.com/office/powerpoint/2010/main" val="2907075467"/>
              </p:ext>
            </p:extLst>
          </p:nvPr>
        </p:nvGraphicFramePr>
        <p:xfrm>
          <a:off x="313134" y="1535112"/>
          <a:ext cx="8229600" cy="43894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98072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re 1">
            <a:extLst>
              <a:ext uri="{FF2B5EF4-FFF2-40B4-BE49-F238E27FC236}">
                <a16:creationId xmlns:a16="http://schemas.microsoft.com/office/drawing/2014/main" id="{95038ED5-31F4-4E02-9F67-C8CD8683768D}"/>
              </a:ext>
            </a:extLst>
          </p:cNvPr>
          <p:cNvSpPr>
            <a:spLocks noGrp="1"/>
          </p:cNvSpPr>
          <p:nvPr>
            <p:ph type="title"/>
          </p:nvPr>
        </p:nvSpPr>
        <p:spPr>
          <a:xfrm>
            <a:off x="242888" y="704850"/>
            <a:ext cx="8686800" cy="1143000"/>
          </a:xfrm>
        </p:spPr>
        <p:txBody>
          <a:bodyPr anchor="t"/>
          <a:lstStyle/>
          <a:p>
            <a:r>
              <a:rPr lang="fr-FR" altLang="fr-FR"/>
              <a:t>Critères de choix des prestataires</a:t>
            </a:r>
          </a:p>
        </p:txBody>
      </p:sp>
      <p:graphicFrame>
        <p:nvGraphicFramePr>
          <p:cNvPr id="2" name="Espace réservé du contenu 1">
            <a:extLst>
              <a:ext uri="{FF2B5EF4-FFF2-40B4-BE49-F238E27FC236}">
                <a16:creationId xmlns:a16="http://schemas.microsoft.com/office/drawing/2014/main" id="{68177CD8-36CD-4955-BD80-81F761B9CDDC}"/>
              </a:ext>
            </a:extLst>
          </p:cNvPr>
          <p:cNvGraphicFramePr>
            <a:graphicFrameLocks noGrp="1"/>
          </p:cNvGraphicFramePr>
          <p:nvPr>
            <p:ph idx="1"/>
            <p:extLst>
              <p:ext uri="{D42A27DB-BD31-4B8C-83A1-F6EECF244321}">
                <p14:modId xmlns:p14="http://schemas.microsoft.com/office/powerpoint/2010/main" val="2836116707"/>
              </p:ext>
            </p:extLst>
          </p:nvPr>
        </p:nvGraphicFramePr>
        <p:xfrm>
          <a:off x="395536" y="1847850"/>
          <a:ext cx="7560840" cy="38807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re 1">
            <a:extLst>
              <a:ext uri="{FF2B5EF4-FFF2-40B4-BE49-F238E27FC236}">
                <a16:creationId xmlns:a16="http://schemas.microsoft.com/office/drawing/2014/main" id="{A9722348-266B-41C9-A6BE-35CF51019401}"/>
              </a:ext>
            </a:extLst>
          </p:cNvPr>
          <p:cNvSpPr>
            <a:spLocks noGrp="1"/>
          </p:cNvSpPr>
          <p:nvPr>
            <p:ph type="title"/>
          </p:nvPr>
        </p:nvSpPr>
        <p:spPr>
          <a:xfrm>
            <a:off x="242888" y="704850"/>
            <a:ext cx="8686800" cy="1143000"/>
          </a:xfrm>
        </p:spPr>
        <p:txBody>
          <a:bodyPr anchor="t"/>
          <a:lstStyle/>
          <a:p>
            <a:r>
              <a:rPr lang="fr-FR" altLang="fr-FR"/>
              <a:t>Critères de choix des prestataires</a:t>
            </a:r>
          </a:p>
        </p:txBody>
      </p:sp>
      <p:graphicFrame>
        <p:nvGraphicFramePr>
          <p:cNvPr id="2" name="Espace réservé du contenu 1">
            <a:extLst>
              <a:ext uri="{FF2B5EF4-FFF2-40B4-BE49-F238E27FC236}">
                <a16:creationId xmlns:a16="http://schemas.microsoft.com/office/drawing/2014/main" id="{2E81130B-89C0-4850-9578-458EE300E789}"/>
              </a:ext>
            </a:extLst>
          </p:cNvPr>
          <p:cNvGraphicFramePr>
            <a:graphicFrameLocks noGrp="1"/>
          </p:cNvGraphicFramePr>
          <p:nvPr>
            <p:ph idx="1"/>
            <p:extLst>
              <p:ext uri="{D42A27DB-BD31-4B8C-83A1-F6EECF244321}">
                <p14:modId xmlns:p14="http://schemas.microsoft.com/office/powerpoint/2010/main" val="4221109718"/>
              </p:ext>
            </p:extLst>
          </p:nvPr>
        </p:nvGraphicFramePr>
        <p:xfrm>
          <a:off x="609599" y="2160590"/>
          <a:ext cx="6347714" cy="38807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re 1">
            <a:extLst>
              <a:ext uri="{FF2B5EF4-FFF2-40B4-BE49-F238E27FC236}">
                <a16:creationId xmlns:a16="http://schemas.microsoft.com/office/drawing/2014/main" id="{8F589E83-E233-4C47-9F2B-33822432F61A}"/>
              </a:ext>
            </a:extLst>
          </p:cNvPr>
          <p:cNvSpPr>
            <a:spLocks noGrp="1"/>
          </p:cNvSpPr>
          <p:nvPr>
            <p:ph type="title"/>
          </p:nvPr>
        </p:nvSpPr>
        <p:spPr>
          <a:xfrm>
            <a:off x="242888" y="704850"/>
            <a:ext cx="8686800" cy="866775"/>
          </a:xfrm>
        </p:spPr>
        <p:txBody>
          <a:bodyPr anchor="t"/>
          <a:lstStyle/>
          <a:p>
            <a:r>
              <a:rPr lang="fr-FR" altLang="fr-FR"/>
              <a:t>Critères de choix des prestataires</a:t>
            </a:r>
          </a:p>
        </p:txBody>
      </p:sp>
      <p:graphicFrame>
        <p:nvGraphicFramePr>
          <p:cNvPr id="2" name="Espace réservé du contenu 1">
            <a:extLst>
              <a:ext uri="{FF2B5EF4-FFF2-40B4-BE49-F238E27FC236}">
                <a16:creationId xmlns:a16="http://schemas.microsoft.com/office/drawing/2014/main" id="{D3141D06-DD67-451B-990E-24BA7F49F646}"/>
              </a:ext>
            </a:extLst>
          </p:cNvPr>
          <p:cNvGraphicFramePr>
            <a:graphicFrameLocks noGrp="1"/>
          </p:cNvGraphicFramePr>
          <p:nvPr>
            <p:ph idx="1"/>
            <p:extLst>
              <p:ext uri="{D42A27DB-BD31-4B8C-83A1-F6EECF244321}">
                <p14:modId xmlns:p14="http://schemas.microsoft.com/office/powerpoint/2010/main" val="2484787743"/>
              </p:ext>
            </p:extLst>
          </p:nvPr>
        </p:nvGraphicFramePr>
        <p:xfrm>
          <a:off x="266899" y="1763713"/>
          <a:ext cx="8229600" cy="43894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re 1">
            <a:extLst>
              <a:ext uri="{FF2B5EF4-FFF2-40B4-BE49-F238E27FC236}">
                <a16:creationId xmlns:a16="http://schemas.microsoft.com/office/drawing/2014/main" id="{E2C260F0-F949-44EE-8C59-9DB258952558}"/>
              </a:ext>
            </a:extLst>
          </p:cNvPr>
          <p:cNvSpPr>
            <a:spLocks noGrp="1"/>
          </p:cNvSpPr>
          <p:nvPr>
            <p:ph type="title"/>
          </p:nvPr>
        </p:nvSpPr>
        <p:spPr>
          <a:xfrm>
            <a:off x="228600" y="692696"/>
            <a:ext cx="8686800" cy="1143000"/>
          </a:xfrm>
        </p:spPr>
        <p:txBody>
          <a:bodyPr anchor="t"/>
          <a:lstStyle/>
          <a:p>
            <a:r>
              <a:rPr lang="fr-FR" altLang="fr-FR" dirty="0"/>
              <a:t>Critères de choix des prestataires</a:t>
            </a:r>
          </a:p>
        </p:txBody>
      </p:sp>
      <p:graphicFrame>
        <p:nvGraphicFramePr>
          <p:cNvPr id="2" name="Espace réservé du contenu 1">
            <a:extLst>
              <a:ext uri="{FF2B5EF4-FFF2-40B4-BE49-F238E27FC236}">
                <a16:creationId xmlns:a16="http://schemas.microsoft.com/office/drawing/2014/main" id="{608B0DB6-C499-4288-88CC-1D5A7980DE9D}"/>
              </a:ext>
            </a:extLst>
          </p:cNvPr>
          <p:cNvGraphicFramePr>
            <a:graphicFrameLocks noGrp="1"/>
          </p:cNvGraphicFramePr>
          <p:nvPr>
            <p:ph idx="1"/>
            <p:extLst>
              <p:ext uri="{D42A27DB-BD31-4B8C-83A1-F6EECF244321}">
                <p14:modId xmlns:p14="http://schemas.microsoft.com/office/powerpoint/2010/main" val="2461661868"/>
              </p:ext>
            </p:extLst>
          </p:nvPr>
        </p:nvGraphicFramePr>
        <p:xfrm>
          <a:off x="683568" y="1916832"/>
          <a:ext cx="6347714" cy="38807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09EA7EA7-74F5-4EE2-8E3D-1A10308259D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10" name="Straight Connector 9">
              <a:extLst>
                <a:ext uri="{FF2B5EF4-FFF2-40B4-BE49-F238E27FC236}">
                  <a16:creationId xmlns:a16="http://schemas.microsoft.com/office/drawing/2014/main" id="{A5CE79B5-7EE4-424D-AD14-5DEFB61B85C8}"/>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696C926F-F999-44BA-8D86-9EAB51D65010}"/>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2" name="Rectangle 23">
              <a:extLst>
                <a:ext uri="{FF2B5EF4-FFF2-40B4-BE49-F238E27FC236}">
                  <a16:creationId xmlns:a16="http://schemas.microsoft.com/office/drawing/2014/main" id="{248745E7-0AF0-48F9-8E58-2673FC5F4FD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25">
              <a:extLst>
                <a:ext uri="{FF2B5EF4-FFF2-40B4-BE49-F238E27FC236}">
                  <a16:creationId xmlns:a16="http://schemas.microsoft.com/office/drawing/2014/main" id="{9715E81A-D2E0-4431-9370-4E4A9ECA7F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3">
              <a:extLst>
                <a:ext uri="{FF2B5EF4-FFF2-40B4-BE49-F238E27FC236}">
                  <a16:creationId xmlns:a16="http://schemas.microsoft.com/office/drawing/2014/main" id="{CEDB37A9-282D-4DDB-85AD-B2090A8253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27">
              <a:extLst>
                <a:ext uri="{FF2B5EF4-FFF2-40B4-BE49-F238E27FC236}">
                  <a16:creationId xmlns:a16="http://schemas.microsoft.com/office/drawing/2014/main" id="{533D5933-7F91-4F5E-BC31-42FD0E2D8DE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8">
              <a:extLst>
                <a:ext uri="{FF2B5EF4-FFF2-40B4-BE49-F238E27FC236}">
                  <a16:creationId xmlns:a16="http://schemas.microsoft.com/office/drawing/2014/main" id="{37ADDF68-C9BE-46EA-83DE-2C07DD8396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29">
              <a:extLst>
                <a:ext uri="{FF2B5EF4-FFF2-40B4-BE49-F238E27FC236}">
                  <a16:creationId xmlns:a16="http://schemas.microsoft.com/office/drawing/2014/main" id="{10D67396-BABD-48A8-A892-CCB5095FA4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Isosceles Triangle 17">
              <a:extLst>
                <a:ext uri="{FF2B5EF4-FFF2-40B4-BE49-F238E27FC236}">
                  <a16:creationId xmlns:a16="http://schemas.microsoft.com/office/drawing/2014/main" id="{626DA82A-72C2-4DF6-9CF0-0D1F6B96B52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a:extLst>
                <a:ext uri="{FF2B5EF4-FFF2-40B4-BE49-F238E27FC236}">
                  <a16:creationId xmlns:a16="http://schemas.microsoft.com/office/drawing/2014/main" id="{8EE6DC63-4380-4BE0-A68A-8F01162BD19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useBgFill="1">
        <p:nvSpPr>
          <p:cNvPr id="21" name="Rectangle 20">
            <a:extLst>
              <a:ext uri="{FF2B5EF4-FFF2-40B4-BE49-F238E27FC236}">
                <a16:creationId xmlns:a16="http://schemas.microsoft.com/office/drawing/2014/main" id="{C52ED567-06B3-4107-9773-BBB6BD78673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618" cy="68579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Box 9">
            <a:extLst>
              <a:ext uri="{FF2B5EF4-FFF2-40B4-BE49-F238E27FC236}">
                <a16:creationId xmlns:a16="http://schemas.microsoft.com/office/drawing/2014/main" id="{67DE70A6-A4EF-48A3-9868-87E520601BC6}"/>
              </a:ext>
            </a:extLst>
          </p:cNvPr>
          <p:cNvSpPr txBox="1">
            <a:spLocks noChangeArrowheads="1"/>
          </p:cNvSpPr>
          <p:nvPr/>
        </p:nvSpPr>
        <p:spPr bwMode="auto">
          <a:xfrm>
            <a:off x="179511" y="332656"/>
            <a:ext cx="5275139" cy="626469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La tendance actuelle d’organisation de la maintenance est d’avoir moins de personnel, mais avec un niveau de compétences plus élevé.</a:t>
            </a:r>
          </a:p>
          <a:p>
            <a:pPr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Cependant, cette organisation présente les contraintes suivantes :</a:t>
            </a:r>
          </a:p>
          <a:p>
            <a:pPr lvl="1"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 Ponctuellement, la charge du personnel de maintenance peut être supérieure à la capacité réelle du service.</a:t>
            </a:r>
          </a:p>
          <a:p>
            <a:pPr lvl="1"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 Malgré le niveau de compétence élevé des agents, ceux-ci ne peuvent être « experts » dans tous les domaines techniques.</a:t>
            </a:r>
          </a:p>
          <a:p>
            <a:pPr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Il peut donc être décidé une sous-traitance (appelée encore cotraitance) de certaines tâches. Il faut alors se poser les questions suivantes :</a:t>
            </a:r>
          </a:p>
          <a:p>
            <a:pPr lvl="1"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 Pourquoi sous-traiter ? Quels sont les objectifs que l’on veut atteindre par l’appel à la sous-traitance ?</a:t>
            </a:r>
          </a:p>
          <a:p>
            <a:pPr lvl="1"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 Que faut-il sous-traiter ? Quelles sont les tâches et les matériels que l’on va confier à des entreprises extérieures ?</a:t>
            </a:r>
          </a:p>
          <a:p>
            <a:pPr lvl="1"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 Combien sous-traiter ? Quel pourcentage du budget maintenance accorder à la sous-traitance ?</a:t>
            </a:r>
          </a:p>
          <a:p>
            <a:pPr lvl="1"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 Comment sous-traiter ? Quelle forme de contrat va-t-on passer avec l’entreprise extérieure ?</a:t>
            </a:r>
          </a:p>
          <a:p>
            <a:pPr lvl="1" eaLnBrk="1" hangingPunct="1">
              <a:lnSpc>
                <a:spcPct val="90000"/>
              </a:lnSpc>
              <a:spcBef>
                <a:spcPts val="1000"/>
              </a:spcBef>
              <a:buClr>
                <a:schemeClr val="accent1"/>
              </a:buClr>
              <a:buSzPct val="80000"/>
              <a:buFont typeface="Wingdings 3" charset="2"/>
              <a:buChar char=""/>
            </a:pPr>
            <a:r>
              <a:rPr lang="fr-FR" altLang="fr-FR" sz="1400" dirty="0">
                <a:solidFill>
                  <a:schemeClr val="tx1">
                    <a:lumMod val="75000"/>
                    <a:lumOff val="25000"/>
                  </a:schemeClr>
                </a:solidFill>
                <a:latin typeface="+mn-lt"/>
              </a:rPr>
              <a:t> Qui doit sous-traiter ? A quelle entreprise extérieure va-t-on faire appel ?</a:t>
            </a:r>
          </a:p>
          <a:p>
            <a:pPr eaLnBrk="1" hangingPunct="1">
              <a:lnSpc>
                <a:spcPct val="90000"/>
              </a:lnSpc>
              <a:spcBef>
                <a:spcPts val="1000"/>
              </a:spcBef>
              <a:buClr>
                <a:schemeClr val="accent1"/>
              </a:buClr>
              <a:buSzPct val="80000"/>
              <a:buFont typeface="Wingdings 3" charset="2"/>
              <a:buChar char=""/>
            </a:pPr>
            <a:endParaRPr lang="fr-FR" altLang="fr-FR" sz="1400" dirty="0">
              <a:solidFill>
                <a:schemeClr val="tx1">
                  <a:lumMod val="75000"/>
                  <a:lumOff val="25000"/>
                </a:schemeClr>
              </a:solidFill>
              <a:latin typeface="+mn-lt"/>
            </a:endParaRPr>
          </a:p>
        </p:txBody>
      </p:sp>
      <p:sp>
        <p:nvSpPr>
          <p:cNvPr id="23" name="Rectangle 22">
            <a:extLst>
              <a:ext uri="{FF2B5EF4-FFF2-40B4-BE49-F238E27FC236}">
                <a16:creationId xmlns:a16="http://schemas.microsoft.com/office/drawing/2014/main" id="{AF551D8B-3775-4477-88B7-7B7C350D34E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50992" y="0"/>
            <a:ext cx="3493008" cy="6858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25" name="Straight Connector 24">
            <a:extLst>
              <a:ext uri="{FF2B5EF4-FFF2-40B4-BE49-F238E27FC236}">
                <a16:creationId xmlns:a16="http://schemas.microsoft.com/office/drawing/2014/main" id="{1A901C3D-CFAE-460D-BD0E-7D22164D7DF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7942659" y="0"/>
            <a:ext cx="794940" cy="6858000"/>
          </a:xfrm>
          <a:prstGeom prst="line">
            <a:avLst/>
          </a:prstGeom>
          <a:ln w="9525">
            <a:solidFill>
              <a:srgbClr val="BFBFBF">
                <a:alpha val="70000"/>
              </a:srgbClr>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837C0EA9-1437-4437-9D20-2BBDA1AA9FF8}"/>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5791200" y="3721395"/>
            <a:ext cx="3259170" cy="3136604"/>
          </a:xfrm>
          <a:prstGeom prst="line">
            <a:avLst/>
          </a:prstGeom>
          <a:ln w="9525">
            <a:solidFill>
              <a:srgbClr val="BFBFBF">
                <a:alpha val="69804"/>
              </a:srgbClr>
            </a:solidFill>
          </a:ln>
        </p:spPr>
        <p:style>
          <a:lnRef idx="2">
            <a:schemeClr val="accent1"/>
          </a:lnRef>
          <a:fillRef idx="0">
            <a:schemeClr val="accent1"/>
          </a:fillRef>
          <a:effectRef idx="1">
            <a:schemeClr val="accent1"/>
          </a:effectRef>
          <a:fontRef idx="minor">
            <a:schemeClr val="tx1"/>
          </a:fontRef>
        </p:style>
      </p:cxnSp>
      <p:sp>
        <p:nvSpPr>
          <p:cNvPr id="29" name="Rectangle 23">
            <a:extLst>
              <a:ext uri="{FF2B5EF4-FFF2-40B4-BE49-F238E27FC236}">
                <a16:creationId xmlns:a16="http://schemas.microsoft.com/office/drawing/2014/main" id="{BB934D2B-85E2-4375-94EE-B66C16BF79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86107" y="-8467"/>
            <a:ext cx="2255511"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Rectangle 25">
            <a:extLst>
              <a:ext uri="{FF2B5EF4-FFF2-40B4-BE49-F238E27FC236}">
                <a16:creationId xmlns:a16="http://schemas.microsoft.com/office/drawing/2014/main" id="{9B445E02-D785-4565-B842-9567BBC095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202581" y="-8467"/>
            <a:ext cx="1941419"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Isosceles Triangle 32">
            <a:extLst>
              <a:ext uri="{FF2B5EF4-FFF2-40B4-BE49-F238E27FC236}">
                <a16:creationId xmlns:a16="http://schemas.microsoft.com/office/drawing/2014/main" id="{2C153736-D102-4F57-9DE7-615AFC02B0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9249" y="3048000"/>
            <a:ext cx="2444751"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Rectangle 27">
            <a:extLst>
              <a:ext uri="{FF2B5EF4-FFF2-40B4-BE49-F238E27FC236}">
                <a16:creationId xmlns:a16="http://schemas.microsoft.com/office/drawing/2014/main" id="{BA407A52-66F4-4CDE-A726-FF79F3EC34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000875" y="-8467"/>
            <a:ext cx="2140744"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7" name="Rectangle 28">
            <a:extLst>
              <a:ext uri="{FF2B5EF4-FFF2-40B4-BE49-F238E27FC236}">
                <a16:creationId xmlns:a16="http://schemas.microsoft.com/office/drawing/2014/main" id="{D28FFB34-4FC3-46F5-B900-D3B774FD0B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74047" y="-8467"/>
            <a:ext cx="967571"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9" name="Rectangle 29">
            <a:extLst>
              <a:ext uri="{FF2B5EF4-FFF2-40B4-BE49-F238E27FC236}">
                <a16:creationId xmlns:a16="http://schemas.microsoft.com/office/drawing/2014/main" id="{205F7B13-ACB5-46BE-8070-0431266B18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204249" y="-8467"/>
            <a:ext cx="937369"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44" name="Isosceles Triangle 40">
            <a:extLst>
              <a:ext uri="{FF2B5EF4-FFF2-40B4-BE49-F238E27FC236}">
                <a16:creationId xmlns:a16="http://schemas.microsoft.com/office/drawing/2014/main" id="{D52A0D23-45DD-4DF4-ADE6-A81F409BB9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78749" y="3589867"/>
            <a:ext cx="136286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 name="Titre 1">
            <a:extLst>
              <a:ext uri="{FF2B5EF4-FFF2-40B4-BE49-F238E27FC236}">
                <a16:creationId xmlns:a16="http://schemas.microsoft.com/office/drawing/2014/main" id="{A439D84D-A67E-4A63-B348-8A99F71EA681}"/>
              </a:ext>
            </a:extLst>
          </p:cNvPr>
          <p:cNvSpPr>
            <a:spLocks noGrp="1"/>
          </p:cNvSpPr>
          <p:nvPr>
            <p:ph type="title"/>
          </p:nvPr>
        </p:nvSpPr>
        <p:spPr>
          <a:xfrm>
            <a:off x="5872243" y="1253067"/>
            <a:ext cx="2528807" cy="4351866"/>
          </a:xfrm>
        </p:spPr>
        <p:txBody>
          <a:bodyPr vert="horz" lIns="91440" tIns="45720" rIns="91440" bIns="45720" rtlCol="0" anchor="ctr">
            <a:normAutofit/>
          </a:bodyPr>
          <a:lstStyle/>
          <a:p>
            <a:r>
              <a:rPr lang="en-US" sz="3300">
                <a:solidFill>
                  <a:schemeClr val="bg1"/>
                </a:solidFill>
              </a:rPr>
              <a:t>Introduction</a:t>
            </a:r>
          </a:p>
        </p:txBody>
      </p:sp>
    </p:spTree>
    <p:extLst>
      <p:ext uri="{BB962C8B-B14F-4D97-AF65-F5344CB8AC3E}">
        <p14:creationId xmlns:p14="http://schemas.microsoft.com/office/powerpoint/2010/main" val="27673900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2" name="Group 141">
            <a:extLst>
              <a:ext uri="{FF2B5EF4-FFF2-40B4-BE49-F238E27FC236}">
                <a16:creationId xmlns:a16="http://schemas.microsoft.com/office/drawing/2014/main" id="{09EA7EA7-74F5-4EE2-8E3D-1A10308259D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143" name="Straight Connector 142">
              <a:extLst>
                <a:ext uri="{FF2B5EF4-FFF2-40B4-BE49-F238E27FC236}">
                  <a16:creationId xmlns:a16="http://schemas.microsoft.com/office/drawing/2014/main" id="{A5CE79B5-7EE4-424D-AD14-5DEFB61B85C8}"/>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4" name="Straight Connector 143">
              <a:extLst>
                <a:ext uri="{FF2B5EF4-FFF2-40B4-BE49-F238E27FC236}">
                  <a16:creationId xmlns:a16="http://schemas.microsoft.com/office/drawing/2014/main" id="{696C926F-F999-44BA-8D86-9EAB51D65010}"/>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45" name="Rectangle 23">
              <a:extLst>
                <a:ext uri="{FF2B5EF4-FFF2-40B4-BE49-F238E27FC236}">
                  <a16:creationId xmlns:a16="http://schemas.microsoft.com/office/drawing/2014/main" id="{248745E7-0AF0-48F9-8E58-2673FC5F4FD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6" name="Rectangle 25">
              <a:extLst>
                <a:ext uri="{FF2B5EF4-FFF2-40B4-BE49-F238E27FC236}">
                  <a16:creationId xmlns:a16="http://schemas.microsoft.com/office/drawing/2014/main" id="{9715E81A-D2E0-4431-9370-4E4A9ECA7F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7" name="Isosceles Triangle 146">
              <a:extLst>
                <a:ext uri="{FF2B5EF4-FFF2-40B4-BE49-F238E27FC236}">
                  <a16:creationId xmlns:a16="http://schemas.microsoft.com/office/drawing/2014/main" id="{CEDB37A9-282D-4DDB-85AD-B2090A8253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8" name="Rectangle 27">
              <a:extLst>
                <a:ext uri="{FF2B5EF4-FFF2-40B4-BE49-F238E27FC236}">
                  <a16:creationId xmlns:a16="http://schemas.microsoft.com/office/drawing/2014/main" id="{533D5933-7F91-4F5E-BC31-42FD0E2D8DE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9" name="Rectangle 28">
              <a:extLst>
                <a:ext uri="{FF2B5EF4-FFF2-40B4-BE49-F238E27FC236}">
                  <a16:creationId xmlns:a16="http://schemas.microsoft.com/office/drawing/2014/main" id="{37ADDF68-C9BE-46EA-83DE-2C07DD8396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0" name="Rectangle 29">
              <a:extLst>
                <a:ext uri="{FF2B5EF4-FFF2-40B4-BE49-F238E27FC236}">
                  <a16:creationId xmlns:a16="http://schemas.microsoft.com/office/drawing/2014/main" id="{10D67396-BABD-48A8-A892-CCB5095FA4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1" name="Isosceles Triangle 150">
              <a:extLst>
                <a:ext uri="{FF2B5EF4-FFF2-40B4-BE49-F238E27FC236}">
                  <a16:creationId xmlns:a16="http://schemas.microsoft.com/office/drawing/2014/main" id="{626DA82A-72C2-4DF6-9CF0-0D1F6B96B52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2" name="Isosceles Triangle 151">
              <a:extLst>
                <a:ext uri="{FF2B5EF4-FFF2-40B4-BE49-F238E27FC236}">
                  <a16:creationId xmlns:a16="http://schemas.microsoft.com/office/drawing/2014/main" id="{8EE6DC63-4380-4BE0-A68A-8F01162BD19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useBgFill="1">
        <p:nvSpPr>
          <p:cNvPr id="154" name="Rectangle 153">
            <a:extLst>
              <a:ext uri="{FF2B5EF4-FFF2-40B4-BE49-F238E27FC236}">
                <a16:creationId xmlns:a16="http://schemas.microsoft.com/office/drawing/2014/main" id="{C52ED567-06B3-4107-9773-BBB6BD78673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618" cy="68579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9" name="Rectangle 12">
            <a:extLst>
              <a:ext uri="{FF2B5EF4-FFF2-40B4-BE49-F238E27FC236}">
                <a16:creationId xmlns:a16="http://schemas.microsoft.com/office/drawing/2014/main" id="{8DA18373-2A41-40B2-9C02-D62A14B418EA}"/>
              </a:ext>
            </a:extLst>
          </p:cNvPr>
          <p:cNvSpPr>
            <a:spLocks noChangeArrowheads="1"/>
          </p:cNvSpPr>
          <p:nvPr/>
        </p:nvSpPr>
        <p:spPr bwMode="auto">
          <a:xfrm>
            <a:off x="93630" y="188640"/>
            <a:ext cx="5374594" cy="655272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ts val="1000"/>
              </a:spcBef>
              <a:buClr>
                <a:schemeClr val="accent1"/>
              </a:buClr>
              <a:buSzPct val="80000"/>
              <a:buFont typeface="Wingdings 3" charset="2"/>
              <a:buChar char=""/>
            </a:pPr>
            <a:r>
              <a:rPr lang="fr-FR" altLang="fr-FR" sz="1200" b="1" dirty="0">
                <a:solidFill>
                  <a:schemeClr val="tx1">
                    <a:lumMod val="75000"/>
                    <a:lumOff val="25000"/>
                  </a:schemeClr>
                </a:solidFill>
                <a:latin typeface="+mn-lt"/>
              </a:rPr>
              <a:t>Délais : </a:t>
            </a:r>
            <a:r>
              <a:rPr lang="fr-FR" altLang="fr-FR" sz="1200" dirty="0">
                <a:solidFill>
                  <a:schemeClr val="tx1">
                    <a:lumMod val="75000"/>
                    <a:lumOff val="25000"/>
                  </a:schemeClr>
                </a:solidFill>
                <a:latin typeface="+mn-lt"/>
              </a:rPr>
              <a:t>demande, approbation, prise en charge, commande, envoi SAV, réception, début intervention, installation, tests, clôture</a:t>
            </a:r>
          </a:p>
          <a:p>
            <a:pPr eaLnBrk="1" hangingPunct="1">
              <a:lnSpc>
                <a:spcPct val="90000"/>
              </a:lnSpc>
              <a:spcBef>
                <a:spcPts val="1000"/>
              </a:spcBef>
              <a:buClr>
                <a:schemeClr val="accent1"/>
              </a:buClr>
              <a:buSzPct val="80000"/>
              <a:buFont typeface="Wingdings 3" charset="2"/>
              <a:buChar char=""/>
            </a:pPr>
            <a:endParaRPr lang="fr-FR" altLang="fr-FR" sz="1200" b="1" dirty="0">
              <a:solidFill>
                <a:schemeClr val="tx1">
                  <a:lumMod val="75000"/>
                  <a:lumOff val="25000"/>
                </a:schemeClr>
              </a:solidFill>
              <a:latin typeface="+mn-lt"/>
            </a:endParaRPr>
          </a:p>
          <a:p>
            <a:pPr eaLnBrk="1" hangingPunct="1">
              <a:lnSpc>
                <a:spcPct val="90000"/>
              </a:lnSpc>
              <a:spcBef>
                <a:spcPts val="1000"/>
              </a:spcBef>
              <a:buClr>
                <a:schemeClr val="accent1"/>
              </a:buClr>
              <a:buSzPct val="80000"/>
              <a:buFont typeface="Wingdings 3" charset="2"/>
              <a:buChar char=""/>
            </a:pPr>
            <a:r>
              <a:rPr lang="fr-FR" altLang="fr-FR" sz="1200" b="1" dirty="0">
                <a:solidFill>
                  <a:schemeClr val="tx1">
                    <a:lumMod val="75000"/>
                    <a:lumOff val="25000"/>
                  </a:schemeClr>
                </a:solidFill>
                <a:latin typeface="+mn-lt"/>
              </a:rPr>
              <a:t>Sécurité</a:t>
            </a:r>
            <a:r>
              <a:rPr lang="fr-FR" altLang="fr-FR" sz="1200" dirty="0">
                <a:solidFill>
                  <a:schemeClr val="tx1">
                    <a:lumMod val="75000"/>
                    <a:lumOff val="25000"/>
                  </a:schemeClr>
                </a:solidFill>
                <a:latin typeface="+mn-lt"/>
              </a:rPr>
              <a:t> : Taux de fréquence - Taux de gravité - Heures passées aux contrôles et tests sur organes de sécurité - Incidents découverts sur matériel de sécurité - Contrôles, tests, travaux de sécurité non exécutés</a:t>
            </a:r>
          </a:p>
          <a:p>
            <a:pPr eaLnBrk="1" hangingPunct="1">
              <a:lnSpc>
                <a:spcPct val="90000"/>
              </a:lnSpc>
              <a:spcBef>
                <a:spcPts val="1000"/>
              </a:spcBef>
              <a:buClr>
                <a:schemeClr val="accent1"/>
              </a:buClr>
              <a:buSzPct val="80000"/>
              <a:buFont typeface="Wingdings 3" charset="2"/>
              <a:buChar char=""/>
            </a:pPr>
            <a:endParaRPr lang="fr-FR" altLang="fr-FR" sz="1200" dirty="0">
              <a:solidFill>
                <a:schemeClr val="tx1">
                  <a:lumMod val="75000"/>
                  <a:lumOff val="25000"/>
                </a:schemeClr>
              </a:solidFill>
              <a:latin typeface="+mn-lt"/>
            </a:endParaRPr>
          </a:p>
          <a:p>
            <a:pPr eaLnBrk="1" hangingPunct="1">
              <a:lnSpc>
                <a:spcPct val="90000"/>
              </a:lnSpc>
              <a:spcBef>
                <a:spcPts val="1000"/>
              </a:spcBef>
              <a:buClr>
                <a:schemeClr val="accent1"/>
              </a:buClr>
              <a:buSzPct val="80000"/>
              <a:buFont typeface="Wingdings 3" charset="2"/>
              <a:buChar char=""/>
            </a:pPr>
            <a:r>
              <a:rPr lang="fr-FR" altLang="fr-FR" sz="1200" b="1" dirty="0">
                <a:solidFill>
                  <a:schemeClr val="tx1">
                    <a:lumMod val="75000"/>
                    <a:lumOff val="25000"/>
                  </a:schemeClr>
                </a:solidFill>
                <a:latin typeface="+mn-lt"/>
              </a:rPr>
              <a:t>Productivité</a:t>
            </a:r>
            <a:r>
              <a:rPr lang="fr-FR" altLang="fr-FR" sz="1200" dirty="0">
                <a:solidFill>
                  <a:schemeClr val="tx1">
                    <a:lumMod val="75000"/>
                    <a:lumOff val="25000"/>
                  </a:schemeClr>
                </a:solidFill>
                <a:latin typeface="+mn-lt"/>
              </a:rPr>
              <a:t> : Disponibilité des équipements - Taux d'utilisation des équipements - Pertes de production dues à la maintenance non planifiée - Pertes de production dues à la maintenance - Pertes de production dues à la maintenance planifiée et préventive </a:t>
            </a:r>
          </a:p>
          <a:p>
            <a:pPr eaLnBrk="1" hangingPunct="1">
              <a:lnSpc>
                <a:spcPct val="90000"/>
              </a:lnSpc>
              <a:spcBef>
                <a:spcPts val="1000"/>
              </a:spcBef>
              <a:buClr>
                <a:schemeClr val="accent1"/>
              </a:buClr>
              <a:buSzPct val="80000"/>
              <a:buFont typeface="Wingdings 3" charset="2"/>
              <a:buChar char=""/>
            </a:pPr>
            <a:endParaRPr lang="fr-FR" altLang="fr-FR" sz="1200" dirty="0">
              <a:solidFill>
                <a:schemeClr val="tx1">
                  <a:lumMod val="75000"/>
                  <a:lumOff val="25000"/>
                </a:schemeClr>
              </a:solidFill>
              <a:latin typeface="+mn-lt"/>
            </a:endParaRPr>
          </a:p>
          <a:p>
            <a:pPr eaLnBrk="1" hangingPunct="1">
              <a:lnSpc>
                <a:spcPct val="90000"/>
              </a:lnSpc>
              <a:spcBef>
                <a:spcPts val="1000"/>
              </a:spcBef>
              <a:buClr>
                <a:schemeClr val="accent1"/>
              </a:buClr>
              <a:buSzPct val="80000"/>
              <a:buFont typeface="Wingdings 3" charset="2"/>
              <a:buChar char=""/>
            </a:pPr>
            <a:r>
              <a:rPr lang="fr-FR" altLang="fr-FR" sz="1200" b="1" dirty="0">
                <a:solidFill>
                  <a:schemeClr val="tx1">
                    <a:lumMod val="75000"/>
                    <a:lumOff val="25000"/>
                  </a:schemeClr>
                </a:solidFill>
                <a:latin typeface="+mn-lt"/>
              </a:rPr>
              <a:t>Planification</a:t>
            </a:r>
            <a:r>
              <a:rPr lang="fr-FR" altLang="fr-FR" sz="1200" dirty="0">
                <a:solidFill>
                  <a:schemeClr val="tx1">
                    <a:lumMod val="75000"/>
                    <a:lumOff val="25000"/>
                  </a:schemeClr>
                </a:solidFill>
                <a:latin typeface="+mn-lt"/>
              </a:rPr>
              <a:t> : Nombre de travaux planifiés et non réalisés - Nombre de travaux commencés à la date prévue - Nombre de travaux en attente de matériel ou autres ressources - Nombre heures maintenance sur heures planifiées</a:t>
            </a:r>
          </a:p>
          <a:p>
            <a:pPr eaLnBrk="1" hangingPunct="1">
              <a:lnSpc>
                <a:spcPct val="90000"/>
              </a:lnSpc>
              <a:spcBef>
                <a:spcPts val="1000"/>
              </a:spcBef>
              <a:buClr>
                <a:schemeClr val="accent1"/>
              </a:buClr>
              <a:buSzPct val="80000"/>
              <a:buFont typeface="Wingdings 3" charset="2"/>
              <a:buChar char=""/>
            </a:pPr>
            <a:endParaRPr lang="fr-FR" altLang="fr-FR" sz="1200" dirty="0">
              <a:solidFill>
                <a:schemeClr val="tx1">
                  <a:lumMod val="75000"/>
                  <a:lumOff val="25000"/>
                </a:schemeClr>
              </a:solidFill>
              <a:latin typeface="+mn-lt"/>
            </a:endParaRPr>
          </a:p>
          <a:p>
            <a:pPr eaLnBrk="1" hangingPunct="1">
              <a:lnSpc>
                <a:spcPct val="90000"/>
              </a:lnSpc>
              <a:spcBef>
                <a:spcPts val="1000"/>
              </a:spcBef>
              <a:buClr>
                <a:schemeClr val="accent1"/>
              </a:buClr>
              <a:buSzPct val="80000"/>
              <a:buFont typeface="Wingdings 3" charset="2"/>
              <a:buChar char=""/>
            </a:pPr>
            <a:r>
              <a:rPr lang="fr-FR" altLang="fr-FR" sz="1200" b="1" dirty="0">
                <a:solidFill>
                  <a:schemeClr val="tx1">
                    <a:lumMod val="75000"/>
                    <a:lumOff val="25000"/>
                  </a:schemeClr>
                </a:solidFill>
                <a:latin typeface="+mn-lt"/>
              </a:rPr>
              <a:t>Ressources</a:t>
            </a:r>
            <a:r>
              <a:rPr lang="fr-FR" altLang="fr-FR" sz="1200" dirty="0">
                <a:solidFill>
                  <a:schemeClr val="tx1">
                    <a:lumMod val="75000"/>
                    <a:lumOff val="25000"/>
                  </a:schemeClr>
                </a:solidFill>
                <a:latin typeface="+mn-lt"/>
              </a:rPr>
              <a:t> : Pourcentage d'heures supplémentaires - Ratio heures maintenance internes sur heures maintenance entreprises extérieures - Pourcentage d'heures non planifiées - Qualité de service des pièces de rechanges et outillages - Temps d'attente moyen des pièces de rechanges et outillages - Valeur pièces de rechanges et outillages sortie par an / Valeur moyenne annuelle du stock </a:t>
            </a:r>
          </a:p>
          <a:p>
            <a:pPr eaLnBrk="1" hangingPunct="1">
              <a:lnSpc>
                <a:spcPct val="90000"/>
              </a:lnSpc>
              <a:spcBef>
                <a:spcPts val="1000"/>
              </a:spcBef>
              <a:buClr>
                <a:schemeClr val="accent1"/>
              </a:buClr>
              <a:buSzPct val="80000"/>
              <a:buFont typeface="Wingdings 3" charset="2"/>
              <a:buChar char=""/>
            </a:pPr>
            <a:endParaRPr lang="fr-FR" altLang="fr-FR" sz="1200" dirty="0">
              <a:solidFill>
                <a:schemeClr val="tx1">
                  <a:lumMod val="75000"/>
                  <a:lumOff val="25000"/>
                </a:schemeClr>
              </a:solidFill>
              <a:latin typeface="+mn-lt"/>
            </a:endParaRPr>
          </a:p>
          <a:p>
            <a:pPr eaLnBrk="1" hangingPunct="1">
              <a:lnSpc>
                <a:spcPct val="90000"/>
              </a:lnSpc>
              <a:spcBef>
                <a:spcPts val="1000"/>
              </a:spcBef>
              <a:buClr>
                <a:schemeClr val="accent1"/>
              </a:buClr>
              <a:buSzPct val="80000"/>
              <a:buFont typeface="Wingdings 3" charset="2"/>
              <a:buChar char=""/>
            </a:pPr>
            <a:r>
              <a:rPr lang="fr-FR" altLang="fr-FR" sz="1200" b="1" dirty="0">
                <a:solidFill>
                  <a:schemeClr val="tx1">
                    <a:lumMod val="75000"/>
                    <a:lumOff val="25000"/>
                  </a:schemeClr>
                </a:solidFill>
                <a:latin typeface="+mn-lt"/>
              </a:rPr>
              <a:t>Coût</a:t>
            </a:r>
            <a:r>
              <a:rPr lang="fr-FR" altLang="fr-FR" sz="1200" dirty="0">
                <a:solidFill>
                  <a:schemeClr val="tx1">
                    <a:lumMod val="75000"/>
                    <a:lumOff val="25000"/>
                  </a:schemeClr>
                </a:solidFill>
                <a:latin typeface="+mn-lt"/>
              </a:rPr>
              <a:t> : Dépenses maintenance sur total des immobilisations - Coût de la maintenance non planifiée sur le total des coûts de maintenance</a:t>
            </a:r>
          </a:p>
          <a:p>
            <a:pPr eaLnBrk="1" hangingPunct="1">
              <a:lnSpc>
                <a:spcPct val="90000"/>
              </a:lnSpc>
              <a:spcBef>
                <a:spcPts val="1000"/>
              </a:spcBef>
              <a:buClr>
                <a:schemeClr val="accent1"/>
              </a:buClr>
              <a:buSzPct val="80000"/>
              <a:buFont typeface="Wingdings 3" charset="2"/>
              <a:buChar char=""/>
            </a:pPr>
            <a:endParaRPr lang="fr-FR" altLang="fr-FR" sz="1200" dirty="0">
              <a:solidFill>
                <a:schemeClr val="tx1">
                  <a:lumMod val="75000"/>
                  <a:lumOff val="25000"/>
                </a:schemeClr>
              </a:solidFill>
              <a:latin typeface="+mn-lt"/>
            </a:endParaRPr>
          </a:p>
        </p:txBody>
      </p:sp>
      <p:sp>
        <p:nvSpPr>
          <p:cNvPr id="156" name="Rectangle 155">
            <a:extLst>
              <a:ext uri="{FF2B5EF4-FFF2-40B4-BE49-F238E27FC236}">
                <a16:creationId xmlns:a16="http://schemas.microsoft.com/office/drawing/2014/main" id="{AF551D8B-3775-4477-88B7-7B7C350D34E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50992" y="0"/>
            <a:ext cx="3493008" cy="6858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158" name="Straight Connector 157">
            <a:extLst>
              <a:ext uri="{FF2B5EF4-FFF2-40B4-BE49-F238E27FC236}">
                <a16:creationId xmlns:a16="http://schemas.microsoft.com/office/drawing/2014/main" id="{1A901C3D-CFAE-460D-BD0E-7D22164D7DF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7942659" y="0"/>
            <a:ext cx="794940" cy="6858000"/>
          </a:xfrm>
          <a:prstGeom prst="line">
            <a:avLst/>
          </a:prstGeom>
          <a:ln w="9525">
            <a:solidFill>
              <a:srgbClr val="BFBFBF">
                <a:alpha val="70000"/>
              </a:srgbClr>
            </a:solidFill>
          </a:ln>
        </p:spPr>
        <p:style>
          <a:lnRef idx="2">
            <a:schemeClr val="accent1"/>
          </a:lnRef>
          <a:fillRef idx="0">
            <a:schemeClr val="accent1"/>
          </a:fillRef>
          <a:effectRef idx="1">
            <a:schemeClr val="accent1"/>
          </a:effectRef>
          <a:fontRef idx="minor">
            <a:schemeClr val="tx1"/>
          </a:fontRef>
        </p:style>
      </p:cxnSp>
      <p:cxnSp>
        <p:nvCxnSpPr>
          <p:cNvPr id="160" name="Straight Connector 159">
            <a:extLst>
              <a:ext uri="{FF2B5EF4-FFF2-40B4-BE49-F238E27FC236}">
                <a16:creationId xmlns:a16="http://schemas.microsoft.com/office/drawing/2014/main" id="{837C0EA9-1437-4437-9D20-2BBDA1AA9FF8}"/>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5791200" y="3721395"/>
            <a:ext cx="3259170" cy="3136604"/>
          </a:xfrm>
          <a:prstGeom prst="line">
            <a:avLst/>
          </a:prstGeom>
          <a:ln w="9525">
            <a:solidFill>
              <a:srgbClr val="BFBFBF">
                <a:alpha val="69804"/>
              </a:srgbClr>
            </a:solidFill>
          </a:ln>
        </p:spPr>
        <p:style>
          <a:lnRef idx="2">
            <a:schemeClr val="accent1"/>
          </a:lnRef>
          <a:fillRef idx="0">
            <a:schemeClr val="accent1"/>
          </a:fillRef>
          <a:effectRef idx="1">
            <a:schemeClr val="accent1"/>
          </a:effectRef>
          <a:fontRef idx="minor">
            <a:schemeClr val="tx1"/>
          </a:fontRef>
        </p:style>
      </p:cxnSp>
      <p:sp>
        <p:nvSpPr>
          <p:cNvPr id="162" name="Rectangle 23">
            <a:extLst>
              <a:ext uri="{FF2B5EF4-FFF2-40B4-BE49-F238E27FC236}">
                <a16:creationId xmlns:a16="http://schemas.microsoft.com/office/drawing/2014/main" id="{BB934D2B-85E2-4375-94EE-B66C16BF79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86107" y="-8467"/>
            <a:ext cx="2255511"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4" name="Rectangle 25">
            <a:extLst>
              <a:ext uri="{FF2B5EF4-FFF2-40B4-BE49-F238E27FC236}">
                <a16:creationId xmlns:a16="http://schemas.microsoft.com/office/drawing/2014/main" id="{9B445E02-D785-4565-B842-9567BBC095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202581" y="-8467"/>
            <a:ext cx="1941419"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6" name="Isosceles Triangle 165">
            <a:extLst>
              <a:ext uri="{FF2B5EF4-FFF2-40B4-BE49-F238E27FC236}">
                <a16:creationId xmlns:a16="http://schemas.microsoft.com/office/drawing/2014/main" id="{2C153736-D102-4F57-9DE7-615AFC02B0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9249" y="3048000"/>
            <a:ext cx="2444751"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8" name="Rectangle 27">
            <a:extLst>
              <a:ext uri="{FF2B5EF4-FFF2-40B4-BE49-F238E27FC236}">
                <a16:creationId xmlns:a16="http://schemas.microsoft.com/office/drawing/2014/main" id="{BA407A52-66F4-4CDE-A726-FF79F3EC34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000875" y="-8467"/>
            <a:ext cx="2140744"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0" name="Rectangle 28">
            <a:extLst>
              <a:ext uri="{FF2B5EF4-FFF2-40B4-BE49-F238E27FC236}">
                <a16:creationId xmlns:a16="http://schemas.microsoft.com/office/drawing/2014/main" id="{D28FFB34-4FC3-46F5-B900-D3B774FD0B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74047" y="-8467"/>
            <a:ext cx="967571"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2" name="Rectangle 29">
            <a:extLst>
              <a:ext uri="{FF2B5EF4-FFF2-40B4-BE49-F238E27FC236}">
                <a16:creationId xmlns:a16="http://schemas.microsoft.com/office/drawing/2014/main" id="{205F7B13-ACB5-46BE-8070-0431266B18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204249" y="-8467"/>
            <a:ext cx="937369"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4" name="Isosceles Triangle 173">
            <a:extLst>
              <a:ext uri="{FF2B5EF4-FFF2-40B4-BE49-F238E27FC236}">
                <a16:creationId xmlns:a16="http://schemas.microsoft.com/office/drawing/2014/main" id="{D52A0D23-45DD-4DF4-ADE6-A81F409BB9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78749" y="3589867"/>
            <a:ext cx="136286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Titre 1">
            <a:extLst>
              <a:ext uri="{FF2B5EF4-FFF2-40B4-BE49-F238E27FC236}">
                <a16:creationId xmlns:a16="http://schemas.microsoft.com/office/drawing/2014/main" id="{C0EB6271-20B1-4614-97B4-C0B0262D7C58}"/>
              </a:ext>
            </a:extLst>
          </p:cNvPr>
          <p:cNvSpPr txBox="1">
            <a:spLocks/>
          </p:cNvSpPr>
          <p:nvPr/>
        </p:nvSpPr>
        <p:spPr>
          <a:xfrm>
            <a:off x="5872243" y="1253067"/>
            <a:ext cx="2865356" cy="4351866"/>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Aft>
                <a:spcPts val="600"/>
              </a:spcAft>
            </a:pPr>
            <a:r>
              <a:rPr lang="en-US" dirty="0" err="1">
                <a:solidFill>
                  <a:schemeClr val="bg1"/>
                </a:solidFill>
              </a:rPr>
              <a:t>Suivi</a:t>
            </a:r>
            <a:r>
              <a:rPr lang="en-US" dirty="0">
                <a:solidFill>
                  <a:schemeClr val="bg1"/>
                </a:solidFill>
              </a:rPr>
              <a:t> de </a:t>
            </a:r>
            <a:r>
              <a:rPr lang="en-US" dirty="0" err="1">
                <a:solidFill>
                  <a:schemeClr val="bg1"/>
                </a:solidFill>
              </a:rPr>
              <a:t>l’exécution</a:t>
            </a:r>
            <a:r>
              <a:rPr lang="en-US" dirty="0">
                <a:solidFill>
                  <a:schemeClr val="bg1"/>
                </a:solidFill>
              </a:rPr>
              <a:t> des </a:t>
            </a:r>
            <a:r>
              <a:rPr lang="en-US" dirty="0" err="1">
                <a:solidFill>
                  <a:schemeClr val="bg1"/>
                </a:solidFill>
              </a:rPr>
              <a:t>contrats</a:t>
            </a:r>
            <a:r>
              <a:rPr lang="en-US" dirty="0">
                <a:solidFill>
                  <a:schemeClr val="bg1"/>
                </a:solidFill>
              </a:rPr>
              <a:t> de maintenance</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057" name="Rectangle 105">
            <a:extLst>
              <a:ext uri="{FF2B5EF4-FFF2-40B4-BE49-F238E27FC236}">
                <a16:creationId xmlns:a16="http://schemas.microsoft.com/office/drawing/2014/main" id="{C0E8E131-49D6-4264-9559-BA92861FC381}"/>
              </a:ext>
            </a:extLst>
          </p:cNvPr>
          <p:cNvSpPr>
            <a:spLocks noChangeArrowheads="1"/>
          </p:cNvSpPr>
          <p:nvPr/>
        </p:nvSpPr>
        <p:spPr bwMode="auto">
          <a:xfrm>
            <a:off x="467544" y="692696"/>
            <a:ext cx="7319143" cy="800100"/>
          </a:xfrm>
          <a:prstGeom prst="rect">
            <a:avLst/>
          </a:prstGeom>
          <a:noFill/>
          <a:ln w="9525">
            <a:noFill/>
            <a:miter lim="800000"/>
            <a:headEnd/>
            <a:tailEnd/>
          </a:ln>
          <a:effectLst/>
        </p:spPr>
        <p:txBody>
          <a:bodyPr wrap="square">
            <a:spAutoFit/>
          </a:bodyPr>
          <a:lstStyle/>
          <a:p>
            <a:pPr>
              <a:defRPr/>
            </a:pPr>
            <a:r>
              <a:rPr lang="en-US" b="1" dirty="0">
                <a:solidFill>
                  <a:schemeClr val="tx2"/>
                </a:solidFill>
                <a:latin typeface="+mj-lt"/>
              </a:rPr>
              <a:t>A - </a:t>
            </a:r>
            <a:r>
              <a:rPr lang="en-US" b="1" dirty="0" err="1">
                <a:solidFill>
                  <a:schemeClr val="tx2"/>
                </a:solidFill>
                <a:latin typeface="+mj-lt"/>
              </a:rPr>
              <a:t>Efficacité</a:t>
            </a:r>
            <a:r>
              <a:rPr lang="en-US" b="1" dirty="0">
                <a:solidFill>
                  <a:schemeClr val="tx2"/>
                </a:solidFill>
                <a:latin typeface="+mj-lt"/>
              </a:rPr>
              <a:t> de la maintenance</a:t>
            </a:r>
          </a:p>
          <a:p>
            <a:pPr>
              <a:defRPr/>
            </a:pPr>
            <a:endParaRPr lang="en-US" sz="2800" dirty="0">
              <a:latin typeface="Times New Roman" pitchFamily="18" charset="0"/>
            </a:endParaRPr>
          </a:p>
        </p:txBody>
      </p:sp>
      <p:grpSp>
        <p:nvGrpSpPr>
          <p:cNvPr id="77827" name="Group 135">
            <a:extLst>
              <a:ext uri="{FF2B5EF4-FFF2-40B4-BE49-F238E27FC236}">
                <a16:creationId xmlns:a16="http://schemas.microsoft.com/office/drawing/2014/main" id="{F922649B-1B06-46D3-87F9-22DDAE8D4240}"/>
              </a:ext>
            </a:extLst>
          </p:cNvPr>
          <p:cNvGrpSpPr>
            <a:grpSpLocks/>
          </p:cNvGrpSpPr>
          <p:nvPr/>
        </p:nvGrpSpPr>
        <p:grpSpPr bwMode="auto">
          <a:xfrm>
            <a:off x="592956" y="1149896"/>
            <a:ext cx="7018338" cy="1331913"/>
            <a:chOff x="-3" y="477"/>
            <a:chExt cx="4421" cy="2480"/>
          </a:xfrm>
        </p:grpSpPr>
        <p:grpSp>
          <p:nvGrpSpPr>
            <p:cNvPr id="77899" name="Group 133">
              <a:extLst>
                <a:ext uri="{FF2B5EF4-FFF2-40B4-BE49-F238E27FC236}">
                  <a16:creationId xmlns:a16="http://schemas.microsoft.com/office/drawing/2014/main" id="{FF1EBE88-409D-4A77-9A49-703BA3B59319}"/>
                </a:ext>
              </a:extLst>
            </p:cNvPr>
            <p:cNvGrpSpPr>
              <a:grpSpLocks/>
            </p:cNvGrpSpPr>
            <p:nvPr/>
          </p:nvGrpSpPr>
          <p:grpSpPr bwMode="auto">
            <a:xfrm>
              <a:off x="0" y="480"/>
              <a:ext cx="4415" cy="2474"/>
              <a:chOff x="0" y="480"/>
              <a:chExt cx="4415" cy="2474"/>
            </a:xfrm>
          </p:grpSpPr>
          <p:grpSp>
            <p:nvGrpSpPr>
              <p:cNvPr id="77901" name="Group 116">
                <a:extLst>
                  <a:ext uri="{FF2B5EF4-FFF2-40B4-BE49-F238E27FC236}">
                    <a16:creationId xmlns:a16="http://schemas.microsoft.com/office/drawing/2014/main" id="{696BFBC2-2C38-445F-82E6-9A201D2FF2F7}"/>
                  </a:ext>
                </a:extLst>
              </p:cNvPr>
              <p:cNvGrpSpPr>
                <a:grpSpLocks/>
              </p:cNvGrpSpPr>
              <p:nvPr/>
            </p:nvGrpSpPr>
            <p:grpSpPr bwMode="auto">
              <a:xfrm>
                <a:off x="0" y="480"/>
                <a:ext cx="1400" cy="518"/>
                <a:chOff x="0" y="480"/>
                <a:chExt cx="1400" cy="518"/>
              </a:xfrm>
            </p:grpSpPr>
            <p:sp>
              <p:nvSpPr>
                <p:cNvPr id="254058" name="Rectangle 106">
                  <a:extLst>
                    <a:ext uri="{FF2B5EF4-FFF2-40B4-BE49-F238E27FC236}">
                      <a16:creationId xmlns:a16="http://schemas.microsoft.com/office/drawing/2014/main" id="{4E59FFEC-FD2A-4CA5-8A95-04775C2504CC}"/>
                    </a:ext>
                  </a:extLst>
                </p:cNvPr>
                <p:cNvSpPr>
                  <a:spLocks noChangeArrowheads="1"/>
                </p:cNvSpPr>
                <p:nvPr/>
              </p:nvSpPr>
              <p:spPr bwMode="auto">
                <a:xfrm>
                  <a:off x="28" y="480"/>
                  <a:ext cx="1344" cy="517"/>
                </a:xfrm>
                <a:prstGeom prst="rect">
                  <a:avLst/>
                </a:prstGeom>
                <a:noFill/>
                <a:ln w="9525">
                  <a:noFill/>
                  <a:miter lim="800000"/>
                  <a:headEnd/>
                  <a:tailEnd/>
                </a:ln>
                <a:effectLst/>
              </p:spPr>
              <p:txBody>
                <a:bodyPr/>
                <a:lstStyle/>
                <a:p>
                  <a:pPr>
                    <a:defRPr/>
                  </a:pPr>
                  <a:r>
                    <a:rPr lang="en-US" sz="900" b="1" dirty="0" err="1">
                      <a:latin typeface="+mn-lt"/>
                    </a:rPr>
                    <a:t>Indicateur</a:t>
                  </a:r>
                  <a:r>
                    <a:rPr lang="en-US" sz="900" b="1" dirty="0">
                      <a:latin typeface="+mn-lt"/>
                    </a:rPr>
                    <a:t> </a:t>
                  </a:r>
                  <a:r>
                    <a:rPr lang="en-US" sz="900" b="1" dirty="0" err="1">
                      <a:latin typeface="+mn-lt"/>
                    </a:rPr>
                    <a:t>quantité</a:t>
                  </a:r>
                  <a:r>
                    <a:rPr lang="en-US" sz="900" b="1" dirty="0">
                      <a:latin typeface="+mn-lt"/>
                    </a:rPr>
                    <a:t> </a:t>
                  </a:r>
                  <a:r>
                    <a:rPr lang="en-US" sz="900" b="1" dirty="0" err="1">
                      <a:latin typeface="+mn-lt"/>
                    </a:rPr>
                    <a:t>d’interventions</a:t>
                  </a:r>
                  <a:endParaRPr lang="en-US" sz="1200" b="1" dirty="0">
                    <a:latin typeface="+mn-lt"/>
                  </a:endParaRPr>
                </a:p>
                <a:p>
                  <a:pPr>
                    <a:defRPr/>
                  </a:pPr>
                  <a:endParaRPr lang="en-US" sz="1200" b="1" dirty="0">
                    <a:latin typeface="+mn-lt"/>
                  </a:endParaRPr>
                </a:p>
              </p:txBody>
            </p:sp>
            <p:sp>
              <p:nvSpPr>
                <p:cNvPr id="77927" name="Rectangle 115">
                  <a:extLst>
                    <a:ext uri="{FF2B5EF4-FFF2-40B4-BE49-F238E27FC236}">
                      <a16:creationId xmlns:a16="http://schemas.microsoft.com/office/drawing/2014/main" id="{3A27BE75-EFBB-4D95-9120-0A8688877A12}"/>
                    </a:ext>
                  </a:extLst>
                </p:cNvPr>
                <p:cNvSpPr>
                  <a:spLocks noChangeArrowheads="1"/>
                </p:cNvSpPr>
                <p:nvPr/>
              </p:nvSpPr>
              <p:spPr bwMode="auto">
                <a:xfrm>
                  <a:off x="0" y="480"/>
                  <a:ext cx="1400"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2" name="Group 118">
                <a:extLst>
                  <a:ext uri="{FF2B5EF4-FFF2-40B4-BE49-F238E27FC236}">
                    <a16:creationId xmlns:a16="http://schemas.microsoft.com/office/drawing/2014/main" id="{B06F1E51-F3B1-4E14-A0E7-ADD2A761E518}"/>
                  </a:ext>
                </a:extLst>
              </p:cNvPr>
              <p:cNvGrpSpPr>
                <a:grpSpLocks/>
              </p:cNvGrpSpPr>
              <p:nvPr/>
            </p:nvGrpSpPr>
            <p:grpSpPr bwMode="auto">
              <a:xfrm>
                <a:off x="1400" y="480"/>
                <a:ext cx="596" cy="518"/>
                <a:chOff x="1400" y="480"/>
                <a:chExt cx="596" cy="518"/>
              </a:xfrm>
            </p:grpSpPr>
            <p:sp>
              <p:nvSpPr>
                <p:cNvPr id="254059" name="Rectangle 107">
                  <a:extLst>
                    <a:ext uri="{FF2B5EF4-FFF2-40B4-BE49-F238E27FC236}">
                      <a16:creationId xmlns:a16="http://schemas.microsoft.com/office/drawing/2014/main" id="{7106429E-D14C-4E06-89BC-C1B94A46DC35}"/>
                    </a:ext>
                  </a:extLst>
                </p:cNvPr>
                <p:cNvSpPr>
                  <a:spLocks noChangeArrowheads="1"/>
                </p:cNvSpPr>
                <p:nvPr/>
              </p:nvSpPr>
              <p:spPr bwMode="auto">
                <a:xfrm>
                  <a:off x="1428" y="480"/>
                  <a:ext cx="540" cy="517"/>
                </a:xfrm>
                <a:prstGeom prst="rect">
                  <a:avLst/>
                </a:prstGeom>
                <a:noFill/>
                <a:ln w="9525">
                  <a:noFill/>
                  <a:miter lim="800000"/>
                  <a:headEnd/>
                  <a:tailEnd/>
                </a:ln>
                <a:effectLst/>
              </p:spPr>
              <p:txBody>
                <a:bodyPr/>
                <a:lstStyle/>
                <a:p>
                  <a:pPr>
                    <a:defRPr/>
                  </a:pPr>
                  <a:endParaRPr lang="en-US" sz="1400" dirty="0">
                    <a:latin typeface="Times New Roman" pitchFamily="18" charset="0"/>
                  </a:endParaRPr>
                </a:p>
              </p:txBody>
            </p:sp>
            <p:sp>
              <p:nvSpPr>
                <p:cNvPr id="77925" name="Rectangle 117">
                  <a:extLst>
                    <a:ext uri="{FF2B5EF4-FFF2-40B4-BE49-F238E27FC236}">
                      <a16:creationId xmlns:a16="http://schemas.microsoft.com/office/drawing/2014/main" id="{3355E1B6-9566-4FC6-8812-5AE8441731F5}"/>
                    </a:ext>
                  </a:extLst>
                </p:cNvPr>
                <p:cNvSpPr>
                  <a:spLocks noChangeArrowheads="1"/>
                </p:cNvSpPr>
                <p:nvPr/>
              </p:nvSpPr>
              <p:spPr bwMode="auto">
                <a:xfrm>
                  <a:off x="1400" y="480"/>
                  <a:ext cx="596"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3" name="Group 120">
                <a:extLst>
                  <a:ext uri="{FF2B5EF4-FFF2-40B4-BE49-F238E27FC236}">
                    <a16:creationId xmlns:a16="http://schemas.microsoft.com/office/drawing/2014/main" id="{F751B85F-CA8A-40F0-A9B8-2651F2D1B668}"/>
                  </a:ext>
                </a:extLst>
              </p:cNvPr>
              <p:cNvGrpSpPr>
                <a:grpSpLocks/>
              </p:cNvGrpSpPr>
              <p:nvPr/>
            </p:nvGrpSpPr>
            <p:grpSpPr bwMode="auto">
              <a:xfrm>
                <a:off x="1996" y="480"/>
                <a:ext cx="2419" cy="518"/>
                <a:chOff x="1996" y="480"/>
                <a:chExt cx="2419" cy="518"/>
              </a:xfrm>
            </p:grpSpPr>
            <p:sp>
              <p:nvSpPr>
                <p:cNvPr id="254060" name="Rectangle 108">
                  <a:extLst>
                    <a:ext uri="{FF2B5EF4-FFF2-40B4-BE49-F238E27FC236}">
                      <a16:creationId xmlns:a16="http://schemas.microsoft.com/office/drawing/2014/main" id="{0CCCF77A-255A-42A6-A8A4-E2FCDA77A9E4}"/>
                    </a:ext>
                  </a:extLst>
                </p:cNvPr>
                <p:cNvSpPr>
                  <a:spLocks noChangeArrowheads="1"/>
                </p:cNvSpPr>
                <p:nvPr/>
              </p:nvSpPr>
              <p:spPr bwMode="auto">
                <a:xfrm>
                  <a:off x="2024" y="480"/>
                  <a:ext cx="2363" cy="517"/>
                </a:xfrm>
                <a:prstGeom prst="rect">
                  <a:avLst/>
                </a:prstGeom>
                <a:noFill/>
                <a:ln w="9525">
                  <a:noFill/>
                  <a:miter lim="800000"/>
                  <a:headEnd/>
                  <a:tailEnd/>
                </a:ln>
                <a:effectLst/>
              </p:spPr>
              <p:txBody>
                <a:bodyPr/>
                <a:lstStyle/>
                <a:p>
                  <a:pPr>
                    <a:defRPr/>
                  </a:pPr>
                  <a:r>
                    <a:rPr lang="en-US" sz="1400" dirty="0" err="1">
                      <a:latin typeface="+mn-lt"/>
                    </a:rPr>
                    <a:t>Nombre</a:t>
                  </a:r>
                  <a:r>
                    <a:rPr lang="en-US" sz="1400" dirty="0">
                      <a:latin typeface="+mn-lt"/>
                    </a:rPr>
                    <a:t> </a:t>
                  </a:r>
                  <a:r>
                    <a:rPr lang="en-US" sz="1400" dirty="0" err="1">
                      <a:latin typeface="+mn-lt"/>
                    </a:rPr>
                    <a:t>pannes</a:t>
                  </a:r>
                  <a:r>
                    <a:rPr lang="en-US" sz="1400" dirty="0">
                      <a:latin typeface="+mn-lt"/>
                    </a:rPr>
                    <a:t> par </a:t>
                  </a:r>
                  <a:r>
                    <a:rPr lang="en-US" sz="1400" dirty="0" err="1">
                      <a:latin typeface="+mn-lt"/>
                    </a:rPr>
                    <a:t>mois</a:t>
                  </a:r>
                  <a:endParaRPr lang="en-US" sz="1400" dirty="0">
                    <a:latin typeface="+mn-lt"/>
                  </a:endParaRPr>
                </a:p>
                <a:p>
                  <a:pPr>
                    <a:defRPr/>
                  </a:pPr>
                  <a:endParaRPr lang="en-US" sz="1400" dirty="0">
                    <a:latin typeface="+mn-lt"/>
                  </a:endParaRPr>
                </a:p>
              </p:txBody>
            </p:sp>
            <p:sp>
              <p:nvSpPr>
                <p:cNvPr id="77923" name="Rectangle 119">
                  <a:extLst>
                    <a:ext uri="{FF2B5EF4-FFF2-40B4-BE49-F238E27FC236}">
                      <a16:creationId xmlns:a16="http://schemas.microsoft.com/office/drawing/2014/main" id="{AFF48FC4-BF59-4FB3-947A-9433736D449B}"/>
                    </a:ext>
                  </a:extLst>
                </p:cNvPr>
                <p:cNvSpPr>
                  <a:spLocks noChangeArrowheads="1"/>
                </p:cNvSpPr>
                <p:nvPr/>
              </p:nvSpPr>
              <p:spPr bwMode="auto">
                <a:xfrm>
                  <a:off x="1996" y="480"/>
                  <a:ext cx="2419"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4" name="Group 122">
                <a:extLst>
                  <a:ext uri="{FF2B5EF4-FFF2-40B4-BE49-F238E27FC236}">
                    <a16:creationId xmlns:a16="http://schemas.microsoft.com/office/drawing/2014/main" id="{575B1A29-7372-4AA4-A656-FB14F28151A0}"/>
                  </a:ext>
                </a:extLst>
              </p:cNvPr>
              <p:cNvGrpSpPr>
                <a:grpSpLocks/>
              </p:cNvGrpSpPr>
              <p:nvPr/>
            </p:nvGrpSpPr>
            <p:grpSpPr bwMode="auto">
              <a:xfrm>
                <a:off x="0" y="998"/>
                <a:ext cx="1400" cy="978"/>
                <a:chOff x="0" y="998"/>
                <a:chExt cx="1400" cy="978"/>
              </a:xfrm>
            </p:grpSpPr>
            <p:sp>
              <p:nvSpPr>
                <p:cNvPr id="254061" name="Rectangle 109">
                  <a:extLst>
                    <a:ext uri="{FF2B5EF4-FFF2-40B4-BE49-F238E27FC236}">
                      <a16:creationId xmlns:a16="http://schemas.microsoft.com/office/drawing/2014/main" id="{F01ED8B6-F67E-48CC-858A-5F95EBF1784F}"/>
                    </a:ext>
                  </a:extLst>
                </p:cNvPr>
                <p:cNvSpPr>
                  <a:spLocks noChangeArrowheads="1"/>
                </p:cNvSpPr>
                <p:nvPr/>
              </p:nvSpPr>
              <p:spPr bwMode="auto">
                <a:xfrm>
                  <a:off x="28" y="997"/>
                  <a:ext cx="1344" cy="978"/>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de maintenance </a:t>
                  </a:r>
                  <a:r>
                    <a:rPr lang="en-US" sz="1200" b="1" dirty="0" err="1">
                      <a:latin typeface="+mn-lt"/>
                    </a:rPr>
                    <a:t>préventive</a:t>
                  </a:r>
                  <a:endParaRPr lang="en-US" sz="1200" b="1" dirty="0">
                    <a:latin typeface="+mn-lt"/>
                  </a:endParaRPr>
                </a:p>
                <a:p>
                  <a:pPr>
                    <a:defRPr/>
                  </a:pPr>
                  <a:endParaRPr lang="en-US" sz="1200" b="1" dirty="0">
                    <a:latin typeface="Times New Roman" pitchFamily="18" charset="0"/>
                  </a:endParaRPr>
                </a:p>
              </p:txBody>
            </p:sp>
            <p:sp>
              <p:nvSpPr>
                <p:cNvPr id="77921" name="Rectangle 121">
                  <a:extLst>
                    <a:ext uri="{FF2B5EF4-FFF2-40B4-BE49-F238E27FC236}">
                      <a16:creationId xmlns:a16="http://schemas.microsoft.com/office/drawing/2014/main" id="{D43B1314-21B5-49AD-9A29-0ED90F963210}"/>
                    </a:ext>
                  </a:extLst>
                </p:cNvPr>
                <p:cNvSpPr>
                  <a:spLocks noChangeArrowheads="1"/>
                </p:cNvSpPr>
                <p:nvPr/>
              </p:nvSpPr>
              <p:spPr bwMode="auto">
                <a:xfrm>
                  <a:off x="0" y="998"/>
                  <a:ext cx="1400"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5" name="Group 124">
                <a:extLst>
                  <a:ext uri="{FF2B5EF4-FFF2-40B4-BE49-F238E27FC236}">
                    <a16:creationId xmlns:a16="http://schemas.microsoft.com/office/drawing/2014/main" id="{F0DAB8D5-E725-4342-8DB3-55E24798CB08}"/>
                  </a:ext>
                </a:extLst>
              </p:cNvPr>
              <p:cNvGrpSpPr>
                <a:grpSpLocks/>
              </p:cNvGrpSpPr>
              <p:nvPr/>
            </p:nvGrpSpPr>
            <p:grpSpPr bwMode="auto">
              <a:xfrm>
                <a:off x="1400" y="998"/>
                <a:ext cx="596" cy="978"/>
                <a:chOff x="1400" y="998"/>
                <a:chExt cx="596" cy="978"/>
              </a:xfrm>
            </p:grpSpPr>
            <p:sp>
              <p:nvSpPr>
                <p:cNvPr id="254062" name="Rectangle 110">
                  <a:extLst>
                    <a:ext uri="{FF2B5EF4-FFF2-40B4-BE49-F238E27FC236}">
                      <a16:creationId xmlns:a16="http://schemas.microsoft.com/office/drawing/2014/main" id="{ABE8432B-8E74-4E73-85F9-034EC71FA537}"/>
                    </a:ext>
                  </a:extLst>
                </p:cNvPr>
                <p:cNvSpPr>
                  <a:spLocks noChangeArrowheads="1"/>
                </p:cNvSpPr>
                <p:nvPr/>
              </p:nvSpPr>
              <p:spPr bwMode="auto">
                <a:xfrm>
                  <a:off x="1428" y="997"/>
                  <a:ext cx="540" cy="978"/>
                </a:xfrm>
                <a:prstGeom prst="rect">
                  <a:avLst/>
                </a:prstGeom>
                <a:noFill/>
                <a:ln w="9525">
                  <a:noFill/>
                  <a:miter lim="800000"/>
                  <a:headEnd/>
                  <a:tailEnd/>
                </a:ln>
                <a:effectLst/>
              </p:spPr>
              <p:txBody>
                <a:bodyPr/>
                <a:lstStyle/>
                <a:p>
                  <a:pPr>
                    <a:defRPr/>
                  </a:pPr>
                  <a:endParaRPr lang="en-US" sz="1400" dirty="0">
                    <a:latin typeface="+mn-lt"/>
                  </a:endParaRPr>
                </a:p>
              </p:txBody>
            </p:sp>
            <p:sp>
              <p:nvSpPr>
                <p:cNvPr id="77919" name="Rectangle 123">
                  <a:extLst>
                    <a:ext uri="{FF2B5EF4-FFF2-40B4-BE49-F238E27FC236}">
                      <a16:creationId xmlns:a16="http://schemas.microsoft.com/office/drawing/2014/main" id="{72E5075C-DEEF-46D0-8AB5-4EAAA7B364E5}"/>
                    </a:ext>
                  </a:extLst>
                </p:cNvPr>
                <p:cNvSpPr>
                  <a:spLocks noChangeArrowheads="1"/>
                </p:cNvSpPr>
                <p:nvPr/>
              </p:nvSpPr>
              <p:spPr bwMode="auto">
                <a:xfrm>
                  <a:off x="1400" y="998"/>
                  <a:ext cx="596"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6" name="Group 126">
                <a:extLst>
                  <a:ext uri="{FF2B5EF4-FFF2-40B4-BE49-F238E27FC236}">
                    <a16:creationId xmlns:a16="http://schemas.microsoft.com/office/drawing/2014/main" id="{1A8D4781-8D94-4471-AC8F-9A41CAF8B0DF}"/>
                  </a:ext>
                </a:extLst>
              </p:cNvPr>
              <p:cNvGrpSpPr>
                <a:grpSpLocks/>
              </p:cNvGrpSpPr>
              <p:nvPr/>
            </p:nvGrpSpPr>
            <p:grpSpPr bwMode="auto">
              <a:xfrm>
                <a:off x="1996" y="998"/>
                <a:ext cx="2419" cy="978"/>
                <a:chOff x="1996" y="998"/>
                <a:chExt cx="2419" cy="978"/>
              </a:xfrm>
            </p:grpSpPr>
            <p:sp>
              <p:nvSpPr>
                <p:cNvPr id="254063" name="Rectangle 111">
                  <a:extLst>
                    <a:ext uri="{FF2B5EF4-FFF2-40B4-BE49-F238E27FC236}">
                      <a16:creationId xmlns:a16="http://schemas.microsoft.com/office/drawing/2014/main" id="{8155DAFA-5FE8-43DD-B935-519744B98EFC}"/>
                    </a:ext>
                  </a:extLst>
                </p:cNvPr>
                <p:cNvSpPr>
                  <a:spLocks noChangeArrowheads="1"/>
                </p:cNvSpPr>
                <p:nvPr/>
              </p:nvSpPr>
              <p:spPr bwMode="auto">
                <a:xfrm>
                  <a:off x="2024" y="997"/>
                  <a:ext cx="2363" cy="978"/>
                </a:xfrm>
                <a:prstGeom prst="rect">
                  <a:avLst/>
                </a:prstGeom>
                <a:noFill/>
                <a:ln w="9525">
                  <a:noFill/>
                  <a:miter lim="800000"/>
                  <a:headEnd/>
                  <a:tailEnd/>
                </a:ln>
                <a:effectLst/>
              </p:spPr>
              <p:txBody>
                <a:bodyPr/>
                <a:lstStyle/>
                <a:p>
                  <a:pPr>
                    <a:defRPr/>
                  </a:pPr>
                  <a:r>
                    <a:rPr lang="en-US" sz="1400" dirty="0">
                      <a:latin typeface="+mn-lt"/>
                    </a:rPr>
                    <a:t>(</a:t>
                  </a:r>
                  <a:r>
                    <a:rPr lang="en-US" sz="1400" dirty="0">
                      <a:latin typeface="+mn-lt"/>
                      <a:sym typeface="Symbol" pitchFamily="18" charset="2"/>
                    </a:rPr>
                    <a:t></a:t>
                  </a:r>
                  <a:r>
                    <a:rPr lang="en-US" sz="1400" dirty="0">
                      <a:latin typeface="+mn-lt"/>
                    </a:rPr>
                    <a:t> </a:t>
                  </a:r>
                  <a:r>
                    <a:rPr lang="en-US" sz="1400" dirty="0" err="1">
                      <a:latin typeface="+mn-lt"/>
                    </a:rPr>
                    <a:t>heures</a:t>
                  </a:r>
                  <a:r>
                    <a:rPr lang="en-US" sz="1400" dirty="0">
                      <a:latin typeface="+mn-lt"/>
                    </a:rPr>
                    <a:t> de maintenance </a:t>
                  </a:r>
                  <a:r>
                    <a:rPr lang="en-US" sz="1400" dirty="0" err="1">
                      <a:latin typeface="+mn-lt"/>
                    </a:rPr>
                    <a:t>préventive</a:t>
                  </a:r>
                  <a:r>
                    <a:rPr lang="en-US" sz="1400" dirty="0">
                      <a:latin typeface="+mn-lt"/>
                    </a:rPr>
                    <a:t>) / (</a:t>
                  </a:r>
                  <a:r>
                    <a:rPr lang="en-US" sz="1400" dirty="0">
                      <a:latin typeface="+mn-lt"/>
                      <a:sym typeface="Symbol" pitchFamily="18" charset="2"/>
                    </a:rPr>
                    <a:t></a:t>
                  </a:r>
                  <a:r>
                    <a:rPr lang="en-US" sz="1400" dirty="0">
                      <a:latin typeface="+mn-lt"/>
                    </a:rPr>
                    <a:t> </a:t>
                  </a:r>
                  <a:r>
                    <a:rPr lang="en-US" sz="1400" dirty="0" err="1">
                      <a:latin typeface="+mn-lt"/>
                    </a:rPr>
                    <a:t>heures</a:t>
                  </a:r>
                  <a:r>
                    <a:rPr lang="en-US" sz="1400" dirty="0">
                      <a:latin typeface="+mn-lt"/>
                    </a:rPr>
                    <a:t> de maintenance)</a:t>
                  </a:r>
                  <a:endParaRPr lang="en-US" sz="1400" dirty="0">
                    <a:latin typeface="+mn-lt"/>
                    <a:sym typeface="Symbol" pitchFamily="18" charset="2"/>
                  </a:endParaRPr>
                </a:p>
                <a:p>
                  <a:pPr>
                    <a:defRPr/>
                  </a:pPr>
                  <a:endParaRPr lang="en-US" sz="1400" dirty="0">
                    <a:latin typeface="+mn-lt"/>
                    <a:sym typeface="Symbol" pitchFamily="18" charset="2"/>
                  </a:endParaRPr>
                </a:p>
              </p:txBody>
            </p:sp>
            <p:sp>
              <p:nvSpPr>
                <p:cNvPr id="77917" name="Rectangle 125">
                  <a:extLst>
                    <a:ext uri="{FF2B5EF4-FFF2-40B4-BE49-F238E27FC236}">
                      <a16:creationId xmlns:a16="http://schemas.microsoft.com/office/drawing/2014/main" id="{635A7E82-E5E9-41C5-A03B-C39D11E23CA0}"/>
                    </a:ext>
                  </a:extLst>
                </p:cNvPr>
                <p:cNvSpPr>
                  <a:spLocks noChangeArrowheads="1"/>
                </p:cNvSpPr>
                <p:nvPr/>
              </p:nvSpPr>
              <p:spPr bwMode="auto">
                <a:xfrm>
                  <a:off x="1996" y="998"/>
                  <a:ext cx="2419"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7" name="Group 128">
                <a:extLst>
                  <a:ext uri="{FF2B5EF4-FFF2-40B4-BE49-F238E27FC236}">
                    <a16:creationId xmlns:a16="http://schemas.microsoft.com/office/drawing/2014/main" id="{42E4B3C5-6EEB-427C-B6EF-B6A1913F6A48}"/>
                  </a:ext>
                </a:extLst>
              </p:cNvPr>
              <p:cNvGrpSpPr>
                <a:grpSpLocks/>
              </p:cNvGrpSpPr>
              <p:nvPr/>
            </p:nvGrpSpPr>
            <p:grpSpPr bwMode="auto">
              <a:xfrm>
                <a:off x="0" y="1976"/>
                <a:ext cx="1400" cy="978"/>
                <a:chOff x="0" y="1976"/>
                <a:chExt cx="1400" cy="978"/>
              </a:xfrm>
            </p:grpSpPr>
            <p:sp>
              <p:nvSpPr>
                <p:cNvPr id="254064" name="Rectangle 112">
                  <a:extLst>
                    <a:ext uri="{FF2B5EF4-FFF2-40B4-BE49-F238E27FC236}">
                      <a16:creationId xmlns:a16="http://schemas.microsoft.com/office/drawing/2014/main" id="{7AD46D29-F726-462F-92B4-E2B60414B710}"/>
                    </a:ext>
                  </a:extLst>
                </p:cNvPr>
                <p:cNvSpPr>
                  <a:spLocks noChangeArrowheads="1"/>
                </p:cNvSpPr>
                <p:nvPr/>
              </p:nvSpPr>
              <p:spPr bwMode="auto">
                <a:xfrm>
                  <a:off x="28" y="1976"/>
                  <a:ext cx="1344" cy="978"/>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de maintenance corrective</a:t>
                  </a:r>
                </a:p>
                <a:p>
                  <a:pPr>
                    <a:defRPr/>
                  </a:pPr>
                  <a:endParaRPr lang="en-US" sz="1200" b="1" dirty="0">
                    <a:latin typeface="+mn-lt"/>
                  </a:endParaRPr>
                </a:p>
              </p:txBody>
            </p:sp>
            <p:sp>
              <p:nvSpPr>
                <p:cNvPr id="77915" name="Rectangle 127">
                  <a:extLst>
                    <a:ext uri="{FF2B5EF4-FFF2-40B4-BE49-F238E27FC236}">
                      <a16:creationId xmlns:a16="http://schemas.microsoft.com/office/drawing/2014/main" id="{B02DC48C-CB09-437F-BFC2-BBE83D7931BF}"/>
                    </a:ext>
                  </a:extLst>
                </p:cNvPr>
                <p:cNvSpPr>
                  <a:spLocks noChangeArrowheads="1"/>
                </p:cNvSpPr>
                <p:nvPr/>
              </p:nvSpPr>
              <p:spPr bwMode="auto">
                <a:xfrm>
                  <a:off x="0" y="1976"/>
                  <a:ext cx="1400"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8" name="Group 130">
                <a:extLst>
                  <a:ext uri="{FF2B5EF4-FFF2-40B4-BE49-F238E27FC236}">
                    <a16:creationId xmlns:a16="http://schemas.microsoft.com/office/drawing/2014/main" id="{7F1B77FA-13BB-4A14-9C06-5D8E4B321B7C}"/>
                  </a:ext>
                </a:extLst>
              </p:cNvPr>
              <p:cNvGrpSpPr>
                <a:grpSpLocks/>
              </p:cNvGrpSpPr>
              <p:nvPr/>
            </p:nvGrpSpPr>
            <p:grpSpPr bwMode="auto">
              <a:xfrm>
                <a:off x="1400" y="1976"/>
                <a:ext cx="596" cy="978"/>
                <a:chOff x="1400" y="1976"/>
                <a:chExt cx="596" cy="978"/>
              </a:xfrm>
            </p:grpSpPr>
            <p:sp>
              <p:nvSpPr>
                <p:cNvPr id="254065" name="Rectangle 113">
                  <a:extLst>
                    <a:ext uri="{FF2B5EF4-FFF2-40B4-BE49-F238E27FC236}">
                      <a16:creationId xmlns:a16="http://schemas.microsoft.com/office/drawing/2014/main" id="{135BB3DF-D082-4969-A203-7295F2239293}"/>
                    </a:ext>
                  </a:extLst>
                </p:cNvPr>
                <p:cNvSpPr>
                  <a:spLocks noChangeArrowheads="1"/>
                </p:cNvSpPr>
                <p:nvPr/>
              </p:nvSpPr>
              <p:spPr bwMode="auto">
                <a:xfrm>
                  <a:off x="1428" y="1976"/>
                  <a:ext cx="540" cy="978"/>
                </a:xfrm>
                <a:prstGeom prst="rect">
                  <a:avLst/>
                </a:prstGeom>
                <a:noFill/>
                <a:ln w="9525">
                  <a:noFill/>
                  <a:miter lim="800000"/>
                  <a:headEnd/>
                  <a:tailEnd/>
                </a:ln>
                <a:effectLst/>
              </p:spPr>
              <p:txBody>
                <a:bodyPr/>
                <a:lstStyle/>
                <a:p>
                  <a:pPr>
                    <a:defRPr/>
                  </a:pPr>
                  <a:endParaRPr lang="en-US" sz="1400" dirty="0">
                    <a:latin typeface="+mn-lt"/>
                  </a:endParaRPr>
                </a:p>
              </p:txBody>
            </p:sp>
            <p:sp>
              <p:nvSpPr>
                <p:cNvPr id="77913" name="Rectangle 129">
                  <a:extLst>
                    <a:ext uri="{FF2B5EF4-FFF2-40B4-BE49-F238E27FC236}">
                      <a16:creationId xmlns:a16="http://schemas.microsoft.com/office/drawing/2014/main" id="{280A3B1F-6600-4B30-9FF8-234C62C35CD0}"/>
                    </a:ext>
                  </a:extLst>
                </p:cNvPr>
                <p:cNvSpPr>
                  <a:spLocks noChangeArrowheads="1"/>
                </p:cNvSpPr>
                <p:nvPr/>
              </p:nvSpPr>
              <p:spPr bwMode="auto">
                <a:xfrm>
                  <a:off x="1400" y="1976"/>
                  <a:ext cx="596"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909" name="Group 132">
                <a:extLst>
                  <a:ext uri="{FF2B5EF4-FFF2-40B4-BE49-F238E27FC236}">
                    <a16:creationId xmlns:a16="http://schemas.microsoft.com/office/drawing/2014/main" id="{8C534E9B-8B77-4F22-B9D8-3A638CC2BDAC}"/>
                  </a:ext>
                </a:extLst>
              </p:cNvPr>
              <p:cNvGrpSpPr>
                <a:grpSpLocks/>
              </p:cNvGrpSpPr>
              <p:nvPr/>
            </p:nvGrpSpPr>
            <p:grpSpPr bwMode="auto">
              <a:xfrm>
                <a:off x="1996" y="1976"/>
                <a:ext cx="2419" cy="978"/>
                <a:chOff x="1996" y="1976"/>
                <a:chExt cx="2419" cy="978"/>
              </a:xfrm>
            </p:grpSpPr>
            <p:sp>
              <p:nvSpPr>
                <p:cNvPr id="254066" name="Rectangle 114">
                  <a:extLst>
                    <a:ext uri="{FF2B5EF4-FFF2-40B4-BE49-F238E27FC236}">
                      <a16:creationId xmlns:a16="http://schemas.microsoft.com/office/drawing/2014/main" id="{F4D44265-C684-40AF-80FB-C2A007A51D34}"/>
                    </a:ext>
                  </a:extLst>
                </p:cNvPr>
                <p:cNvSpPr>
                  <a:spLocks noChangeArrowheads="1"/>
                </p:cNvSpPr>
                <p:nvPr/>
              </p:nvSpPr>
              <p:spPr bwMode="auto">
                <a:xfrm>
                  <a:off x="2024" y="1976"/>
                  <a:ext cx="2363" cy="978"/>
                </a:xfrm>
                <a:prstGeom prst="rect">
                  <a:avLst/>
                </a:prstGeom>
                <a:noFill/>
                <a:ln w="9525">
                  <a:noFill/>
                  <a:miter lim="800000"/>
                  <a:headEnd/>
                  <a:tailEnd/>
                </a:ln>
                <a:effectLst/>
              </p:spPr>
              <p:txBody>
                <a:bodyPr/>
                <a:lstStyle/>
                <a:p>
                  <a:pPr>
                    <a:defRPr/>
                  </a:pPr>
                  <a:r>
                    <a:rPr lang="en-US" sz="1400" dirty="0">
                      <a:latin typeface="+mn-lt"/>
                    </a:rPr>
                    <a:t>(</a:t>
                  </a:r>
                  <a:r>
                    <a:rPr lang="en-US" sz="1400" dirty="0">
                      <a:latin typeface="+mn-lt"/>
                      <a:sym typeface="Symbol" pitchFamily="18" charset="2"/>
                    </a:rPr>
                    <a:t></a:t>
                  </a:r>
                  <a:r>
                    <a:rPr lang="en-US" sz="1400" dirty="0">
                      <a:latin typeface="+mn-lt"/>
                    </a:rPr>
                    <a:t> </a:t>
                  </a:r>
                  <a:r>
                    <a:rPr lang="en-US" sz="1400" dirty="0" err="1">
                      <a:latin typeface="+mn-lt"/>
                    </a:rPr>
                    <a:t>heures</a:t>
                  </a:r>
                  <a:r>
                    <a:rPr lang="en-US" sz="1400" dirty="0">
                      <a:latin typeface="+mn-lt"/>
                    </a:rPr>
                    <a:t> de maintenance corrective) / (</a:t>
                  </a:r>
                  <a:r>
                    <a:rPr lang="en-US" sz="1400" dirty="0">
                      <a:latin typeface="+mn-lt"/>
                      <a:sym typeface="Symbol" pitchFamily="18" charset="2"/>
                    </a:rPr>
                    <a:t></a:t>
                  </a:r>
                  <a:r>
                    <a:rPr lang="en-US" sz="1400" dirty="0">
                      <a:latin typeface="+mn-lt"/>
                    </a:rPr>
                    <a:t> </a:t>
                  </a:r>
                  <a:r>
                    <a:rPr lang="en-US" sz="1400" dirty="0" err="1">
                      <a:latin typeface="+mn-lt"/>
                    </a:rPr>
                    <a:t>heures</a:t>
                  </a:r>
                  <a:r>
                    <a:rPr lang="en-US" sz="1400" dirty="0">
                      <a:latin typeface="+mn-lt"/>
                    </a:rPr>
                    <a:t> de maintenance)</a:t>
                  </a:r>
                  <a:endParaRPr lang="en-US" sz="1400" dirty="0">
                    <a:latin typeface="+mn-lt"/>
                    <a:sym typeface="Symbol" pitchFamily="18" charset="2"/>
                  </a:endParaRPr>
                </a:p>
                <a:p>
                  <a:pPr>
                    <a:defRPr/>
                  </a:pPr>
                  <a:endParaRPr lang="en-US" sz="1400" dirty="0">
                    <a:latin typeface="+mn-lt"/>
                    <a:sym typeface="Symbol" pitchFamily="18" charset="2"/>
                  </a:endParaRPr>
                </a:p>
              </p:txBody>
            </p:sp>
            <p:sp>
              <p:nvSpPr>
                <p:cNvPr id="77911" name="Rectangle 131">
                  <a:extLst>
                    <a:ext uri="{FF2B5EF4-FFF2-40B4-BE49-F238E27FC236}">
                      <a16:creationId xmlns:a16="http://schemas.microsoft.com/office/drawing/2014/main" id="{6A120DF9-737E-4926-8C71-713191C8AD48}"/>
                    </a:ext>
                  </a:extLst>
                </p:cNvPr>
                <p:cNvSpPr>
                  <a:spLocks noChangeArrowheads="1"/>
                </p:cNvSpPr>
                <p:nvPr/>
              </p:nvSpPr>
              <p:spPr bwMode="auto">
                <a:xfrm>
                  <a:off x="1996" y="1976"/>
                  <a:ext cx="2419"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sp>
          <p:nvSpPr>
            <p:cNvPr id="77900" name="Rectangle 134">
              <a:extLst>
                <a:ext uri="{FF2B5EF4-FFF2-40B4-BE49-F238E27FC236}">
                  <a16:creationId xmlns:a16="http://schemas.microsoft.com/office/drawing/2014/main" id="{79D92297-3A91-4402-A26C-1DF35CF44177}"/>
                </a:ext>
              </a:extLst>
            </p:cNvPr>
            <p:cNvSpPr>
              <a:spLocks noChangeArrowheads="1"/>
            </p:cNvSpPr>
            <p:nvPr/>
          </p:nvSpPr>
          <p:spPr bwMode="auto">
            <a:xfrm>
              <a:off x="-3" y="477"/>
              <a:ext cx="4421" cy="248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sp>
        <p:nvSpPr>
          <p:cNvPr id="254088" name="Rectangle 136">
            <a:extLst>
              <a:ext uri="{FF2B5EF4-FFF2-40B4-BE49-F238E27FC236}">
                <a16:creationId xmlns:a16="http://schemas.microsoft.com/office/drawing/2014/main" id="{2BC5C5D2-4C7F-4E32-922A-AC12827EFFA2}"/>
              </a:ext>
            </a:extLst>
          </p:cNvPr>
          <p:cNvSpPr>
            <a:spLocks noChangeArrowheads="1"/>
          </p:cNvSpPr>
          <p:nvPr/>
        </p:nvSpPr>
        <p:spPr bwMode="auto">
          <a:xfrm>
            <a:off x="481831" y="2140496"/>
            <a:ext cx="7376864" cy="1077913"/>
          </a:xfrm>
          <a:prstGeom prst="rect">
            <a:avLst/>
          </a:prstGeom>
          <a:noFill/>
          <a:ln w="9525">
            <a:noFill/>
            <a:miter lim="800000"/>
            <a:headEnd/>
            <a:tailEnd/>
          </a:ln>
          <a:effectLst/>
        </p:spPr>
        <p:txBody>
          <a:bodyPr wrap="square">
            <a:spAutoFit/>
          </a:bodyPr>
          <a:lstStyle/>
          <a:p>
            <a:pPr>
              <a:defRPr/>
            </a:pPr>
            <a:r>
              <a:rPr lang="en-US" sz="1400" dirty="0">
                <a:latin typeface="Times New Roman" pitchFamily="18" charset="0"/>
              </a:rPr>
              <a:t> </a:t>
            </a:r>
          </a:p>
          <a:p>
            <a:pPr>
              <a:defRPr/>
            </a:pPr>
            <a:endParaRPr lang="en-US" sz="1200" dirty="0">
              <a:latin typeface="Times New Roman" pitchFamily="18" charset="0"/>
            </a:endParaRPr>
          </a:p>
          <a:p>
            <a:pPr>
              <a:defRPr/>
            </a:pPr>
            <a:r>
              <a:rPr lang="en-US" b="1" dirty="0">
                <a:solidFill>
                  <a:schemeClr val="tx2"/>
                </a:solidFill>
                <a:latin typeface="+mj-lt"/>
              </a:rPr>
              <a:t>B - </a:t>
            </a:r>
            <a:r>
              <a:rPr lang="en-US" b="1" dirty="0" err="1">
                <a:solidFill>
                  <a:schemeClr val="tx2"/>
                </a:solidFill>
                <a:latin typeface="+mj-lt"/>
              </a:rPr>
              <a:t>Activité</a:t>
            </a:r>
            <a:r>
              <a:rPr lang="en-US" b="1" dirty="0">
                <a:solidFill>
                  <a:schemeClr val="tx2"/>
                </a:solidFill>
                <a:latin typeface="+mj-lt"/>
              </a:rPr>
              <a:t> du service</a:t>
            </a:r>
          </a:p>
          <a:p>
            <a:pPr>
              <a:defRPr/>
            </a:pPr>
            <a:endParaRPr lang="en-US" sz="2000" dirty="0">
              <a:latin typeface="Times New Roman" pitchFamily="18" charset="0"/>
            </a:endParaRPr>
          </a:p>
        </p:txBody>
      </p:sp>
      <p:grpSp>
        <p:nvGrpSpPr>
          <p:cNvPr id="77829" name="Group 175">
            <a:extLst>
              <a:ext uri="{FF2B5EF4-FFF2-40B4-BE49-F238E27FC236}">
                <a16:creationId xmlns:a16="http://schemas.microsoft.com/office/drawing/2014/main" id="{9508C055-C83D-4DD2-8FF6-0C0F598647F2}"/>
              </a:ext>
            </a:extLst>
          </p:cNvPr>
          <p:cNvGrpSpPr>
            <a:grpSpLocks/>
          </p:cNvGrpSpPr>
          <p:nvPr/>
        </p:nvGrpSpPr>
        <p:grpSpPr bwMode="auto">
          <a:xfrm>
            <a:off x="558031" y="2978696"/>
            <a:ext cx="7018338" cy="1905000"/>
            <a:chOff x="-3" y="3856"/>
            <a:chExt cx="4421" cy="4148"/>
          </a:xfrm>
        </p:grpSpPr>
        <p:grpSp>
          <p:nvGrpSpPr>
            <p:cNvPr id="77861" name="Group 173">
              <a:extLst>
                <a:ext uri="{FF2B5EF4-FFF2-40B4-BE49-F238E27FC236}">
                  <a16:creationId xmlns:a16="http://schemas.microsoft.com/office/drawing/2014/main" id="{9F534441-ACC3-4F72-BF2E-13E7136BB2AE}"/>
                </a:ext>
              </a:extLst>
            </p:cNvPr>
            <p:cNvGrpSpPr>
              <a:grpSpLocks/>
            </p:cNvGrpSpPr>
            <p:nvPr/>
          </p:nvGrpSpPr>
          <p:grpSpPr bwMode="auto">
            <a:xfrm>
              <a:off x="0" y="3859"/>
              <a:ext cx="4415" cy="4142"/>
              <a:chOff x="0" y="3859"/>
              <a:chExt cx="4415" cy="4142"/>
            </a:xfrm>
          </p:grpSpPr>
          <p:grpSp>
            <p:nvGrpSpPr>
              <p:cNvPr id="77863" name="Group 150">
                <a:extLst>
                  <a:ext uri="{FF2B5EF4-FFF2-40B4-BE49-F238E27FC236}">
                    <a16:creationId xmlns:a16="http://schemas.microsoft.com/office/drawing/2014/main" id="{8A886C6B-7D05-4ACC-8BCD-1F73AA62DD4B}"/>
                  </a:ext>
                </a:extLst>
              </p:cNvPr>
              <p:cNvGrpSpPr>
                <a:grpSpLocks/>
              </p:cNvGrpSpPr>
              <p:nvPr/>
            </p:nvGrpSpPr>
            <p:grpSpPr bwMode="auto">
              <a:xfrm>
                <a:off x="0" y="3859"/>
                <a:ext cx="1400" cy="748"/>
                <a:chOff x="0" y="3859"/>
                <a:chExt cx="1400" cy="748"/>
              </a:xfrm>
            </p:grpSpPr>
            <p:sp>
              <p:nvSpPr>
                <p:cNvPr id="254089" name="Rectangle 137">
                  <a:extLst>
                    <a:ext uri="{FF2B5EF4-FFF2-40B4-BE49-F238E27FC236}">
                      <a16:creationId xmlns:a16="http://schemas.microsoft.com/office/drawing/2014/main" id="{EF7E63D4-456B-4183-892B-63FF10649E44}"/>
                    </a:ext>
                  </a:extLst>
                </p:cNvPr>
                <p:cNvSpPr>
                  <a:spLocks noChangeArrowheads="1"/>
                </p:cNvSpPr>
                <p:nvPr/>
              </p:nvSpPr>
              <p:spPr bwMode="auto">
                <a:xfrm>
                  <a:off x="28" y="3859"/>
                  <a:ext cx="1344" cy="747"/>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de </a:t>
                  </a:r>
                  <a:r>
                    <a:rPr lang="en-US" sz="1200" b="1" dirty="0" err="1">
                      <a:latin typeface="+mn-lt"/>
                    </a:rPr>
                    <a:t>réactivité</a:t>
                  </a:r>
                  <a:endParaRPr lang="en-US" sz="1200" b="1" dirty="0">
                    <a:latin typeface="+mn-lt"/>
                  </a:endParaRPr>
                </a:p>
                <a:p>
                  <a:pPr>
                    <a:defRPr/>
                  </a:pPr>
                  <a:endParaRPr lang="en-US" sz="1200" b="1" dirty="0">
                    <a:latin typeface="+mn-lt"/>
                  </a:endParaRPr>
                </a:p>
              </p:txBody>
            </p:sp>
            <p:sp>
              <p:nvSpPr>
                <p:cNvPr id="77898" name="Rectangle 149">
                  <a:extLst>
                    <a:ext uri="{FF2B5EF4-FFF2-40B4-BE49-F238E27FC236}">
                      <a16:creationId xmlns:a16="http://schemas.microsoft.com/office/drawing/2014/main" id="{16076A3D-790A-4B22-9BFF-D3C4558A06C8}"/>
                    </a:ext>
                  </a:extLst>
                </p:cNvPr>
                <p:cNvSpPr>
                  <a:spLocks noChangeArrowheads="1"/>
                </p:cNvSpPr>
                <p:nvPr/>
              </p:nvSpPr>
              <p:spPr bwMode="auto">
                <a:xfrm>
                  <a:off x="0" y="3859"/>
                  <a:ext cx="1400"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64" name="Group 152">
                <a:extLst>
                  <a:ext uri="{FF2B5EF4-FFF2-40B4-BE49-F238E27FC236}">
                    <a16:creationId xmlns:a16="http://schemas.microsoft.com/office/drawing/2014/main" id="{BEE4652F-98DD-4766-88F0-194943049990}"/>
                  </a:ext>
                </a:extLst>
              </p:cNvPr>
              <p:cNvGrpSpPr>
                <a:grpSpLocks/>
              </p:cNvGrpSpPr>
              <p:nvPr/>
            </p:nvGrpSpPr>
            <p:grpSpPr bwMode="auto">
              <a:xfrm>
                <a:off x="1400" y="3859"/>
                <a:ext cx="596" cy="748"/>
                <a:chOff x="1400" y="3859"/>
                <a:chExt cx="596" cy="748"/>
              </a:xfrm>
            </p:grpSpPr>
            <p:sp>
              <p:nvSpPr>
                <p:cNvPr id="254090" name="Rectangle 138">
                  <a:extLst>
                    <a:ext uri="{FF2B5EF4-FFF2-40B4-BE49-F238E27FC236}">
                      <a16:creationId xmlns:a16="http://schemas.microsoft.com/office/drawing/2014/main" id="{E82E7417-16D8-4CC8-A787-95ADDB9DC1D3}"/>
                    </a:ext>
                  </a:extLst>
                </p:cNvPr>
                <p:cNvSpPr>
                  <a:spLocks noChangeArrowheads="1"/>
                </p:cNvSpPr>
                <p:nvPr/>
              </p:nvSpPr>
              <p:spPr bwMode="auto">
                <a:xfrm>
                  <a:off x="1428" y="3859"/>
                  <a:ext cx="540" cy="747"/>
                </a:xfrm>
                <a:prstGeom prst="rect">
                  <a:avLst/>
                </a:prstGeom>
                <a:noFill/>
                <a:ln w="9525">
                  <a:noFill/>
                  <a:miter lim="800000"/>
                  <a:headEnd/>
                  <a:tailEnd/>
                </a:ln>
                <a:effectLst/>
              </p:spPr>
              <p:txBody>
                <a:bodyPr/>
                <a:lstStyle/>
                <a:p>
                  <a:pPr>
                    <a:defRPr/>
                  </a:pPr>
                  <a:endParaRPr lang="en-US" sz="1400" dirty="0">
                    <a:latin typeface="+mn-lt"/>
                  </a:endParaRPr>
                </a:p>
              </p:txBody>
            </p:sp>
            <p:sp>
              <p:nvSpPr>
                <p:cNvPr id="77896" name="Rectangle 151">
                  <a:extLst>
                    <a:ext uri="{FF2B5EF4-FFF2-40B4-BE49-F238E27FC236}">
                      <a16:creationId xmlns:a16="http://schemas.microsoft.com/office/drawing/2014/main" id="{3E909A7E-0210-4639-BD96-A19E10A550DC}"/>
                    </a:ext>
                  </a:extLst>
                </p:cNvPr>
                <p:cNvSpPr>
                  <a:spLocks noChangeArrowheads="1"/>
                </p:cNvSpPr>
                <p:nvPr/>
              </p:nvSpPr>
              <p:spPr bwMode="auto">
                <a:xfrm>
                  <a:off x="1400" y="3859"/>
                  <a:ext cx="596"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65" name="Group 154">
                <a:extLst>
                  <a:ext uri="{FF2B5EF4-FFF2-40B4-BE49-F238E27FC236}">
                    <a16:creationId xmlns:a16="http://schemas.microsoft.com/office/drawing/2014/main" id="{66B703DC-A2B7-448C-9C15-C8D782E6D6DF}"/>
                  </a:ext>
                </a:extLst>
              </p:cNvPr>
              <p:cNvGrpSpPr>
                <a:grpSpLocks/>
              </p:cNvGrpSpPr>
              <p:nvPr/>
            </p:nvGrpSpPr>
            <p:grpSpPr bwMode="auto">
              <a:xfrm>
                <a:off x="1996" y="3859"/>
                <a:ext cx="2419" cy="748"/>
                <a:chOff x="1996" y="3859"/>
                <a:chExt cx="2419" cy="748"/>
              </a:xfrm>
            </p:grpSpPr>
            <p:sp>
              <p:nvSpPr>
                <p:cNvPr id="254091" name="Rectangle 139">
                  <a:extLst>
                    <a:ext uri="{FF2B5EF4-FFF2-40B4-BE49-F238E27FC236}">
                      <a16:creationId xmlns:a16="http://schemas.microsoft.com/office/drawing/2014/main" id="{7B109D2E-38BA-470F-B70B-08756FA39EAE}"/>
                    </a:ext>
                  </a:extLst>
                </p:cNvPr>
                <p:cNvSpPr>
                  <a:spLocks noChangeArrowheads="1"/>
                </p:cNvSpPr>
                <p:nvPr/>
              </p:nvSpPr>
              <p:spPr bwMode="auto">
                <a:xfrm>
                  <a:off x="2024" y="3859"/>
                  <a:ext cx="2363" cy="747"/>
                </a:xfrm>
                <a:prstGeom prst="rect">
                  <a:avLst/>
                </a:prstGeom>
                <a:noFill/>
                <a:ln w="9525">
                  <a:noFill/>
                  <a:miter lim="800000"/>
                  <a:headEnd/>
                  <a:tailEnd/>
                </a:ln>
                <a:effectLst/>
              </p:spPr>
              <p:txBody>
                <a:bodyPr/>
                <a:lstStyle/>
                <a:p>
                  <a:pPr>
                    <a:defRPr/>
                  </a:pPr>
                  <a:r>
                    <a:rPr lang="en-US" sz="1400" dirty="0">
                      <a:latin typeface="+mn-lt"/>
                    </a:rPr>
                    <a:t>Temps </a:t>
                  </a:r>
                  <a:r>
                    <a:rPr lang="en-US" sz="1400" dirty="0" err="1">
                      <a:latin typeface="+mn-lt"/>
                    </a:rPr>
                    <a:t>d’intervention</a:t>
                  </a:r>
                  <a:r>
                    <a:rPr lang="en-US" sz="1400" dirty="0">
                      <a:latin typeface="+mn-lt"/>
                    </a:rPr>
                    <a:t> / Temps </a:t>
                  </a:r>
                  <a:r>
                    <a:rPr lang="en-US" sz="1400" dirty="0" err="1">
                      <a:latin typeface="+mn-lt"/>
                    </a:rPr>
                    <a:t>d’arrêt</a:t>
                  </a:r>
                  <a:r>
                    <a:rPr lang="en-US" sz="1400" dirty="0">
                      <a:latin typeface="+mn-lt"/>
                    </a:rPr>
                    <a:t> machine</a:t>
                  </a:r>
                </a:p>
                <a:p>
                  <a:pPr>
                    <a:defRPr/>
                  </a:pPr>
                  <a:endParaRPr lang="en-US" sz="1400" dirty="0">
                    <a:latin typeface="+mn-lt"/>
                  </a:endParaRPr>
                </a:p>
              </p:txBody>
            </p:sp>
            <p:sp>
              <p:nvSpPr>
                <p:cNvPr id="77894" name="Rectangle 153">
                  <a:extLst>
                    <a:ext uri="{FF2B5EF4-FFF2-40B4-BE49-F238E27FC236}">
                      <a16:creationId xmlns:a16="http://schemas.microsoft.com/office/drawing/2014/main" id="{BFE8FDA3-89F3-4480-926B-75A092752E05}"/>
                    </a:ext>
                  </a:extLst>
                </p:cNvPr>
                <p:cNvSpPr>
                  <a:spLocks noChangeArrowheads="1"/>
                </p:cNvSpPr>
                <p:nvPr/>
              </p:nvSpPr>
              <p:spPr bwMode="auto">
                <a:xfrm>
                  <a:off x="1996" y="3859"/>
                  <a:ext cx="2419"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66" name="Group 156">
                <a:extLst>
                  <a:ext uri="{FF2B5EF4-FFF2-40B4-BE49-F238E27FC236}">
                    <a16:creationId xmlns:a16="http://schemas.microsoft.com/office/drawing/2014/main" id="{6C2F210D-1E05-45D2-9778-1CF7CBA6A6D8}"/>
                  </a:ext>
                </a:extLst>
              </p:cNvPr>
              <p:cNvGrpSpPr>
                <a:grpSpLocks/>
              </p:cNvGrpSpPr>
              <p:nvPr/>
            </p:nvGrpSpPr>
            <p:grpSpPr bwMode="auto">
              <a:xfrm>
                <a:off x="0" y="4607"/>
                <a:ext cx="1400" cy="978"/>
                <a:chOff x="0" y="4607"/>
                <a:chExt cx="1400" cy="978"/>
              </a:xfrm>
            </p:grpSpPr>
            <p:sp>
              <p:nvSpPr>
                <p:cNvPr id="254092" name="Rectangle 140">
                  <a:extLst>
                    <a:ext uri="{FF2B5EF4-FFF2-40B4-BE49-F238E27FC236}">
                      <a16:creationId xmlns:a16="http://schemas.microsoft.com/office/drawing/2014/main" id="{19CC8435-5121-47E3-B073-D539BE34C0CC}"/>
                    </a:ext>
                  </a:extLst>
                </p:cNvPr>
                <p:cNvSpPr>
                  <a:spLocks noChangeArrowheads="1"/>
                </p:cNvSpPr>
                <p:nvPr/>
              </p:nvSpPr>
              <p:spPr bwMode="auto">
                <a:xfrm>
                  <a:off x="28" y="4606"/>
                  <a:ext cx="1344" cy="978"/>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de </a:t>
                  </a:r>
                  <a:r>
                    <a:rPr lang="en-US" sz="1200" b="1" dirty="0" err="1">
                      <a:latin typeface="+mn-lt"/>
                    </a:rPr>
                    <a:t>fiabilisation</a:t>
                  </a:r>
                  <a:endParaRPr lang="en-US" sz="1200" b="1" dirty="0">
                    <a:latin typeface="+mn-lt"/>
                  </a:endParaRPr>
                </a:p>
                <a:p>
                  <a:pPr>
                    <a:defRPr/>
                  </a:pPr>
                  <a:endParaRPr lang="en-US" sz="1200" b="1" dirty="0">
                    <a:latin typeface="+mn-lt"/>
                  </a:endParaRPr>
                </a:p>
              </p:txBody>
            </p:sp>
            <p:sp>
              <p:nvSpPr>
                <p:cNvPr id="77892" name="Rectangle 155">
                  <a:extLst>
                    <a:ext uri="{FF2B5EF4-FFF2-40B4-BE49-F238E27FC236}">
                      <a16:creationId xmlns:a16="http://schemas.microsoft.com/office/drawing/2014/main" id="{F3C30149-860C-4F13-AC95-0F5DA1C70F3A}"/>
                    </a:ext>
                  </a:extLst>
                </p:cNvPr>
                <p:cNvSpPr>
                  <a:spLocks noChangeArrowheads="1"/>
                </p:cNvSpPr>
                <p:nvPr/>
              </p:nvSpPr>
              <p:spPr bwMode="auto">
                <a:xfrm>
                  <a:off x="0" y="4607"/>
                  <a:ext cx="1400"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67" name="Group 158">
                <a:extLst>
                  <a:ext uri="{FF2B5EF4-FFF2-40B4-BE49-F238E27FC236}">
                    <a16:creationId xmlns:a16="http://schemas.microsoft.com/office/drawing/2014/main" id="{40203AB6-DD61-4796-81E7-8B2B150267FE}"/>
                  </a:ext>
                </a:extLst>
              </p:cNvPr>
              <p:cNvGrpSpPr>
                <a:grpSpLocks/>
              </p:cNvGrpSpPr>
              <p:nvPr/>
            </p:nvGrpSpPr>
            <p:grpSpPr bwMode="auto">
              <a:xfrm>
                <a:off x="1400" y="4607"/>
                <a:ext cx="596" cy="978"/>
                <a:chOff x="1400" y="4607"/>
                <a:chExt cx="596" cy="978"/>
              </a:xfrm>
            </p:grpSpPr>
            <p:sp>
              <p:nvSpPr>
                <p:cNvPr id="254093" name="Rectangle 141">
                  <a:extLst>
                    <a:ext uri="{FF2B5EF4-FFF2-40B4-BE49-F238E27FC236}">
                      <a16:creationId xmlns:a16="http://schemas.microsoft.com/office/drawing/2014/main" id="{6E08B674-444E-49E7-B5CD-937390BAACB9}"/>
                    </a:ext>
                  </a:extLst>
                </p:cNvPr>
                <p:cNvSpPr>
                  <a:spLocks noChangeArrowheads="1"/>
                </p:cNvSpPr>
                <p:nvPr/>
              </p:nvSpPr>
              <p:spPr bwMode="auto">
                <a:xfrm>
                  <a:off x="1428" y="4606"/>
                  <a:ext cx="540" cy="978"/>
                </a:xfrm>
                <a:prstGeom prst="rect">
                  <a:avLst/>
                </a:prstGeom>
                <a:noFill/>
                <a:ln w="9525">
                  <a:noFill/>
                  <a:miter lim="800000"/>
                  <a:headEnd/>
                  <a:tailEnd/>
                </a:ln>
                <a:effectLst/>
              </p:spPr>
              <p:txBody>
                <a:bodyPr/>
                <a:lstStyle/>
                <a:p>
                  <a:pPr>
                    <a:defRPr/>
                  </a:pPr>
                  <a:r>
                    <a:rPr lang="en-US" sz="1400" dirty="0">
                      <a:latin typeface="+mn-lt"/>
                    </a:rPr>
                    <a:t>MTBF</a:t>
                  </a:r>
                </a:p>
                <a:p>
                  <a:pPr>
                    <a:defRPr/>
                  </a:pPr>
                  <a:endParaRPr lang="en-US" sz="1400" dirty="0">
                    <a:latin typeface="+mn-lt"/>
                  </a:endParaRPr>
                </a:p>
              </p:txBody>
            </p:sp>
            <p:sp>
              <p:nvSpPr>
                <p:cNvPr id="77890" name="Rectangle 157">
                  <a:extLst>
                    <a:ext uri="{FF2B5EF4-FFF2-40B4-BE49-F238E27FC236}">
                      <a16:creationId xmlns:a16="http://schemas.microsoft.com/office/drawing/2014/main" id="{2849A8DD-18CA-4414-9630-4CB8B591F515}"/>
                    </a:ext>
                  </a:extLst>
                </p:cNvPr>
                <p:cNvSpPr>
                  <a:spLocks noChangeArrowheads="1"/>
                </p:cNvSpPr>
                <p:nvPr/>
              </p:nvSpPr>
              <p:spPr bwMode="auto">
                <a:xfrm>
                  <a:off x="1400" y="4607"/>
                  <a:ext cx="596"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68" name="Group 160">
                <a:extLst>
                  <a:ext uri="{FF2B5EF4-FFF2-40B4-BE49-F238E27FC236}">
                    <a16:creationId xmlns:a16="http://schemas.microsoft.com/office/drawing/2014/main" id="{EFABBF45-F684-499A-A12B-D50EE658507E}"/>
                  </a:ext>
                </a:extLst>
              </p:cNvPr>
              <p:cNvGrpSpPr>
                <a:grpSpLocks/>
              </p:cNvGrpSpPr>
              <p:nvPr/>
            </p:nvGrpSpPr>
            <p:grpSpPr bwMode="auto">
              <a:xfrm>
                <a:off x="1996" y="4607"/>
                <a:ext cx="2419" cy="978"/>
                <a:chOff x="1996" y="4607"/>
                <a:chExt cx="2419" cy="978"/>
              </a:xfrm>
            </p:grpSpPr>
            <p:sp>
              <p:nvSpPr>
                <p:cNvPr id="254094" name="Rectangle 142">
                  <a:extLst>
                    <a:ext uri="{FF2B5EF4-FFF2-40B4-BE49-F238E27FC236}">
                      <a16:creationId xmlns:a16="http://schemas.microsoft.com/office/drawing/2014/main" id="{CEE60A97-371A-4A76-8509-55C3B79746BF}"/>
                    </a:ext>
                  </a:extLst>
                </p:cNvPr>
                <p:cNvSpPr>
                  <a:spLocks noChangeArrowheads="1"/>
                </p:cNvSpPr>
                <p:nvPr/>
              </p:nvSpPr>
              <p:spPr bwMode="auto">
                <a:xfrm>
                  <a:off x="2024" y="4606"/>
                  <a:ext cx="2363" cy="978"/>
                </a:xfrm>
                <a:prstGeom prst="rect">
                  <a:avLst/>
                </a:prstGeom>
                <a:noFill/>
                <a:ln w="9525">
                  <a:noFill/>
                  <a:miter lim="800000"/>
                  <a:headEnd/>
                  <a:tailEnd/>
                </a:ln>
                <a:effectLst/>
              </p:spPr>
              <p:txBody>
                <a:bodyPr/>
                <a:lstStyle/>
                <a:p>
                  <a:pPr>
                    <a:defRPr/>
                  </a:pPr>
                  <a:r>
                    <a:rPr lang="en-US" sz="1400" dirty="0">
                      <a:latin typeface="+mn-lt"/>
                    </a:rPr>
                    <a:t>(</a:t>
                  </a:r>
                  <a:r>
                    <a:rPr lang="en-US" sz="1400" dirty="0">
                      <a:latin typeface="+mn-lt"/>
                      <a:sym typeface="Symbol" pitchFamily="18" charset="2"/>
                    </a:rPr>
                    <a:t></a:t>
                  </a:r>
                  <a:r>
                    <a:rPr lang="en-US" sz="1400" dirty="0">
                      <a:latin typeface="+mn-lt"/>
                    </a:rPr>
                    <a:t> temps de bon </a:t>
                  </a:r>
                  <a:r>
                    <a:rPr lang="en-US" sz="1400" dirty="0" err="1">
                      <a:latin typeface="+mn-lt"/>
                    </a:rPr>
                    <a:t>fonctionnement</a:t>
                  </a:r>
                  <a:r>
                    <a:rPr lang="en-US" sz="1400" dirty="0">
                      <a:latin typeface="+mn-lt"/>
                    </a:rPr>
                    <a:t>) / </a:t>
                  </a:r>
                  <a:r>
                    <a:rPr lang="en-US" sz="1400" dirty="0" err="1">
                      <a:latin typeface="+mn-lt"/>
                    </a:rPr>
                    <a:t>Nbre</a:t>
                  </a:r>
                  <a:r>
                    <a:rPr lang="en-US" sz="1400" dirty="0">
                      <a:latin typeface="+mn-lt"/>
                    </a:rPr>
                    <a:t> de </a:t>
                  </a:r>
                  <a:r>
                    <a:rPr lang="en-US" sz="1400" dirty="0" err="1">
                      <a:latin typeface="+mn-lt"/>
                    </a:rPr>
                    <a:t>pannes</a:t>
                  </a:r>
                  <a:endParaRPr lang="en-US" sz="1400" dirty="0">
                    <a:latin typeface="+mn-lt"/>
                    <a:sym typeface="Symbol" pitchFamily="18" charset="2"/>
                  </a:endParaRPr>
                </a:p>
                <a:p>
                  <a:pPr>
                    <a:defRPr/>
                  </a:pPr>
                  <a:endParaRPr lang="en-US" sz="1400" dirty="0">
                    <a:latin typeface="+mn-lt"/>
                    <a:sym typeface="Symbol" pitchFamily="18" charset="2"/>
                  </a:endParaRPr>
                </a:p>
              </p:txBody>
            </p:sp>
            <p:sp>
              <p:nvSpPr>
                <p:cNvPr id="77888" name="Rectangle 159">
                  <a:extLst>
                    <a:ext uri="{FF2B5EF4-FFF2-40B4-BE49-F238E27FC236}">
                      <a16:creationId xmlns:a16="http://schemas.microsoft.com/office/drawing/2014/main" id="{697B69B4-60A3-42F3-AD8D-71A121962C3A}"/>
                    </a:ext>
                  </a:extLst>
                </p:cNvPr>
                <p:cNvSpPr>
                  <a:spLocks noChangeArrowheads="1"/>
                </p:cNvSpPr>
                <p:nvPr/>
              </p:nvSpPr>
              <p:spPr bwMode="auto">
                <a:xfrm>
                  <a:off x="1996" y="4607"/>
                  <a:ext cx="2419"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69" name="Group 162">
                <a:extLst>
                  <a:ext uri="{FF2B5EF4-FFF2-40B4-BE49-F238E27FC236}">
                    <a16:creationId xmlns:a16="http://schemas.microsoft.com/office/drawing/2014/main" id="{0E47DA7C-AA9E-45F1-8EB8-AB080EAEE179}"/>
                  </a:ext>
                </a:extLst>
              </p:cNvPr>
              <p:cNvGrpSpPr>
                <a:grpSpLocks/>
              </p:cNvGrpSpPr>
              <p:nvPr/>
            </p:nvGrpSpPr>
            <p:grpSpPr bwMode="auto">
              <a:xfrm>
                <a:off x="0" y="5585"/>
                <a:ext cx="1400" cy="1438"/>
                <a:chOff x="0" y="5585"/>
                <a:chExt cx="1400" cy="1438"/>
              </a:xfrm>
            </p:grpSpPr>
            <p:sp>
              <p:nvSpPr>
                <p:cNvPr id="254095" name="Rectangle 143">
                  <a:extLst>
                    <a:ext uri="{FF2B5EF4-FFF2-40B4-BE49-F238E27FC236}">
                      <a16:creationId xmlns:a16="http://schemas.microsoft.com/office/drawing/2014/main" id="{999F9869-D431-4C9F-98E8-5AF498688AE3}"/>
                    </a:ext>
                  </a:extLst>
                </p:cNvPr>
                <p:cNvSpPr>
                  <a:spLocks noChangeArrowheads="1"/>
                </p:cNvSpPr>
                <p:nvPr/>
              </p:nvSpPr>
              <p:spPr bwMode="auto">
                <a:xfrm>
                  <a:off x="28" y="5584"/>
                  <a:ext cx="1344" cy="1438"/>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de </a:t>
                  </a:r>
                  <a:r>
                    <a:rPr lang="en-US" sz="1200" b="1" dirty="0" err="1">
                      <a:latin typeface="+mn-lt"/>
                    </a:rPr>
                    <a:t>compétence</a:t>
                  </a:r>
                  <a:r>
                    <a:rPr lang="en-US" sz="1200" b="1" dirty="0">
                      <a:latin typeface="+mn-lt"/>
                    </a:rPr>
                    <a:t> (</a:t>
                  </a:r>
                  <a:r>
                    <a:rPr lang="en-US" sz="1200" b="1" dirty="0" err="1">
                      <a:latin typeface="+mn-lt"/>
                    </a:rPr>
                    <a:t>Maintenabilté</a:t>
                  </a:r>
                  <a:r>
                    <a:rPr lang="en-US" sz="1200" b="1" dirty="0">
                      <a:latin typeface="+mn-lt"/>
                    </a:rPr>
                    <a:t> des </a:t>
                  </a:r>
                  <a:r>
                    <a:rPr lang="en-US" sz="1200" b="1" dirty="0" err="1">
                      <a:latin typeface="+mn-lt"/>
                    </a:rPr>
                    <a:t>équipements</a:t>
                  </a:r>
                  <a:r>
                    <a:rPr lang="en-US" sz="1200" b="1" dirty="0">
                      <a:latin typeface="+mn-lt"/>
                    </a:rPr>
                    <a:t>)</a:t>
                  </a:r>
                </a:p>
                <a:p>
                  <a:pPr>
                    <a:defRPr/>
                  </a:pPr>
                  <a:endParaRPr lang="en-US" sz="1200" b="1" dirty="0">
                    <a:latin typeface="+mn-lt"/>
                  </a:endParaRPr>
                </a:p>
              </p:txBody>
            </p:sp>
            <p:sp>
              <p:nvSpPr>
                <p:cNvPr id="77886" name="Rectangle 161">
                  <a:extLst>
                    <a:ext uri="{FF2B5EF4-FFF2-40B4-BE49-F238E27FC236}">
                      <a16:creationId xmlns:a16="http://schemas.microsoft.com/office/drawing/2014/main" id="{456B8FF2-E10A-4EBC-AF14-72DAF3D61A34}"/>
                    </a:ext>
                  </a:extLst>
                </p:cNvPr>
                <p:cNvSpPr>
                  <a:spLocks noChangeArrowheads="1"/>
                </p:cNvSpPr>
                <p:nvPr/>
              </p:nvSpPr>
              <p:spPr bwMode="auto">
                <a:xfrm>
                  <a:off x="0" y="5585"/>
                  <a:ext cx="1400" cy="14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70" name="Group 164">
                <a:extLst>
                  <a:ext uri="{FF2B5EF4-FFF2-40B4-BE49-F238E27FC236}">
                    <a16:creationId xmlns:a16="http://schemas.microsoft.com/office/drawing/2014/main" id="{F1B85B73-00AC-4162-B12F-DC34529CA223}"/>
                  </a:ext>
                </a:extLst>
              </p:cNvPr>
              <p:cNvGrpSpPr>
                <a:grpSpLocks/>
              </p:cNvGrpSpPr>
              <p:nvPr/>
            </p:nvGrpSpPr>
            <p:grpSpPr bwMode="auto">
              <a:xfrm>
                <a:off x="1400" y="5585"/>
                <a:ext cx="596" cy="1438"/>
                <a:chOff x="1400" y="5585"/>
                <a:chExt cx="596" cy="1438"/>
              </a:xfrm>
            </p:grpSpPr>
            <p:sp>
              <p:nvSpPr>
                <p:cNvPr id="254096" name="Rectangle 144">
                  <a:extLst>
                    <a:ext uri="{FF2B5EF4-FFF2-40B4-BE49-F238E27FC236}">
                      <a16:creationId xmlns:a16="http://schemas.microsoft.com/office/drawing/2014/main" id="{92904A1B-3F4D-42D3-875A-CDA20EC6892E}"/>
                    </a:ext>
                  </a:extLst>
                </p:cNvPr>
                <p:cNvSpPr>
                  <a:spLocks noChangeArrowheads="1"/>
                </p:cNvSpPr>
                <p:nvPr/>
              </p:nvSpPr>
              <p:spPr bwMode="auto">
                <a:xfrm>
                  <a:off x="1428" y="5584"/>
                  <a:ext cx="540" cy="1438"/>
                </a:xfrm>
                <a:prstGeom prst="rect">
                  <a:avLst/>
                </a:prstGeom>
                <a:noFill/>
                <a:ln w="9525">
                  <a:noFill/>
                  <a:miter lim="800000"/>
                  <a:headEnd/>
                  <a:tailEnd/>
                </a:ln>
                <a:effectLst/>
              </p:spPr>
              <p:txBody>
                <a:bodyPr/>
                <a:lstStyle/>
                <a:p>
                  <a:pPr>
                    <a:defRPr/>
                  </a:pPr>
                  <a:r>
                    <a:rPr lang="en-US" sz="1400" dirty="0">
                      <a:latin typeface="+mn-lt"/>
                    </a:rPr>
                    <a:t>MTTR</a:t>
                  </a:r>
                </a:p>
                <a:p>
                  <a:pPr>
                    <a:defRPr/>
                  </a:pPr>
                  <a:endParaRPr lang="en-US" sz="1400" dirty="0">
                    <a:latin typeface="+mn-lt"/>
                  </a:endParaRPr>
                </a:p>
              </p:txBody>
            </p:sp>
            <p:sp>
              <p:nvSpPr>
                <p:cNvPr id="77884" name="Rectangle 163">
                  <a:extLst>
                    <a:ext uri="{FF2B5EF4-FFF2-40B4-BE49-F238E27FC236}">
                      <a16:creationId xmlns:a16="http://schemas.microsoft.com/office/drawing/2014/main" id="{8B71D3C1-7F38-4104-98CC-32DFE23C1DD8}"/>
                    </a:ext>
                  </a:extLst>
                </p:cNvPr>
                <p:cNvSpPr>
                  <a:spLocks noChangeArrowheads="1"/>
                </p:cNvSpPr>
                <p:nvPr/>
              </p:nvSpPr>
              <p:spPr bwMode="auto">
                <a:xfrm>
                  <a:off x="1400" y="5585"/>
                  <a:ext cx="596" cy="14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71" name="Group 166">
                <a:extLst>
                  <a:ext uri="{FF2B5EF4-FFF2-40B4-BE49-F238E27FC236}">
                    <a16:creationId xmlns:a16="http://schemas.microsoft.com/office/drawing/2014/main" id="{D0F151AF-AA14-4B69-98AC-766AD0F8C37A}"/>
                  </a:ext>
                </a:extLst>
              </p:cNvPr>
              <p:cNvGrpSpPr>
                <a:grpSpLocks/>
              </p:cNvGrpSpPr>
              <p:nvPr/>
            </p:nvGrpSpPr>
            <p:grpSpPr bwMode="auto">
              <a:xfrm>
                <a:off x="1996" y="5585"/>
                <a:ext cx="2419" cy="1438"/>
                <a:chOff x="1996" y="5585"/>
                <a:chExt cx="2419" cy="1438"/>
              </a:xfrm>
            </p:grpSpPr>
            <p:sp>
              <p:nvSpPr>
                <p:cNvPr id="254097" name="Rectangle 145">
                  <a:extLst>
                    <a:ext uri="{FF2B5EF4-FFF2-40B4-BE49-F238E27FC236}">
                      <a16:creationId xmlns:a16="http://schemas.microsoft.com/office/drawing/2014/main" id="{FABF0023-366A-4DFC-894D-F024058D388B}"/>
                    </a:ext>
                  </a:extLst>
                </p:cNvPr>
                <p:cNvSpPr>
                  <a:spLocks noChangeArrowheads="1"/>
                </p:cNvSpPr>
                <p:nvPr/>
              </p:nvSpPr>
              <p:spPr bwMode="auto">
                <a:xfrm>
                  <a:off x="2024" y="5584"/>
                  <a:ext cx="2363" cy="1438"/>
                </a:xfrm>
                <a:prstGeom prst="rect">
                  <a:avLst/>
                </a:prstGeom>
                <a:noFill/>
                <a:ln w="9525">
                  <a:noFill/>
                  <a:miter lim="800000"/>
                  <a:headEnd/>
                  <a:tailEnd/>
                </a:ln>
                <a:effectLst/>
              </p:spPr>
              <p:txBody>
                <a:bodyPr/>
                <a:lstStyle/>
                <a:p>
                  <a:pPr>
                    <a:defRPr/>
                  </a:pPr>
                  <a:r>
                    <a:rPr lang="en-US" sz="1400" dirty="0">
                      <a:latin typeface="+mn-lt"/>
                    </a:rPr>
                    <a:t>(</a:t>
                  </a:r>
                  <a:r>
                    <a:rPr lang="en-US" sz="1400" dirty="0">
                      <a:latin typeface="+mn-lt"/>
                      <a:sym typeface="Symbol" pitchFamily="18" charset="2"/>
                    </a:rPr>
                    <a:t></a:t>
                  </a:r>
                  <a:r>
                    <a:rPr lang="en-US" sz="1400" dirty="0">
                      <a:latin typeface="+mn-lt"/>
                    </a:rPr>
                    <a:t> temps technique de </a:t>
                  </a:r>
                  <a:r>
                    <a:rPr lang="en-US" sz="1400" dirty="0" err="1">
                      <a:latin typeface="+mn-lt"/>
                    </a:rPr>
                    <a:t>réparation</a:t>
                  </a:r>
                  <a:r>
                    <a:rPr lang="en-US" sz="1400" dirty="0">
                      <a:latin typeface="+mn-lt"/>
                    </a:rPr>
                    <a:t>) / </a:t>
                  </a:r>
                  <a:r>
                    <a:rPr lang="en-US" sz="1400" dirty="0" err="1">
                      <a:latin typeface="+mn-lt"/>
                    </a:rPr>
                    <a:t>Nbre</a:t>
                  </a:r>
                  <a:r>
                    <a:rPr lang="en-US" sz="1400" dirty="0">
                      <a:latin typeface="+mn-lt"/>
                    </a:rPr>
                    <a:t> de </a:t>
                  </a:r>
                  <a:r>
                    <a:rPr lang="en-US" sz="1400" dirty="0" err="1">
                      <a:latin typeface="+mn-lt"/>
                    </a:rPr>
                    <a:t>pannes</a:t>
                  </a:r>
                  <a:endParaRPr lang="en-US" sz="1400" dirty="0">
                    <a:latin typeface="+mn-lt"/>
                    <a:sym typeface="Symbol" pitchFamily="18" charset="2"/>
                  </a:endParaRPr>
                </a:p>
                <a:p>
                  <a:pPr>
                    <a:defRPr/>
                  </a:pPr>
                  <a:endParaRPr lang="en-US" sz="1400" dirty="0">
                    <a:latin typeface="+mn-lt"/>
                    <a:sym typeface="Symbol" pitchFamily="18" charset="2"/>
                  </a:endParaRPr>
                </a:p>
              </p:txBody>
            </p:sp>
            <p:sp>
              <p:nvSpPr>
                <p:cNvPr id="77882" name="Rectangle 165">
                  <a:extLst>
                    <a:ext uri="{FF2B5EF4-FFF2-40B4-BE49-F238E27FC236}">
                      <a16:creationId xmlns:a16="http://schemas.microsoft.com/office/drawing/2014/main" id="{2BE61C97-296E-4042-9E70-225713186761}"/>
                    </a:ext>
                  </a:extLst>
                </p:cNvPr>
                <p:cNvSpPr>
                  <a:spLocks noChangeArrowheads="1"/>
                </p:cNvSpPr>
                <p:nvPr/>
              </p:nvSpPr>
              <p:spPr bwMode="auto">
                <a:xfrm>
                  <a:off x="1996" y="5585"/>
                  <a:ext cx="2419" cy="143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72" name="Group 168">
                <a:extLst>
                  <a:ext uri="{FF2B5EF4-FFF2-40B4-BE49-F238E27FC236}">
                    <a16:creationId xmlns:a16="http://schemas.microsoft.com/office/drawing/2014/main" id="{0B6942DA-9B82-4B84-B5F8-FCC79A585CD9}"/>
                  </a:ext>
                </a:extLst>
              </p:cNvPr>
              <p:cNvGrpSpPr>
                <a:grpSpLocks/>
              </p:cNvGrpSpPr>
              <p:nvPr/>
            </p:nvGrpSpPr>
            <p:grpSpPr bwMode="auto">
              <a:xfrm>
                <a:off x="0" y="7023"/>
                <a:ext cx="1400" cy="978"/>
                <a:chOff x="0" y="7023"/>
                <a:chExt cx="1400" cy="978"/>
              </a:xfrm>
            </p:grpSpPr>
            <p:sp>
              <p:nvSpPr>
                <p:cNvPr id="254098" name="Rectangle 146">
                  <a:extLst>
                    <a:ext uri="{FF2B5EF4-FFF2-40B4-BE49-F238E27FC236}">
                      <a16:creationId xmlns:a16="http://schemas.microsoft.com/office/drawing/2014/main" id="{2AEA17D5-B1D4-4E5A-B1BB-2BC20A1A3561}"/>
                    </a:ext>
                  </a:extLst>
                </p:cNvPr>
                <p:cNvSpPr>
                  <a:spLocks noChangeArrowheads="1"/>
                </p:cNvSpPr>
                <p:nvPr/>
              </p:nvSpPr>
              <p:spPr bwMode="auto">
                <a:xfrm>
                  <a:off x="28" y="7022"/>
                  <a:ext cx="1344" cy="978"/>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a:t>
                  </a:r>
                  <a:r>
                    <a:rPr lang="en-US" sz="1200" b="1" dirty="0" err="1">
                      <a:latin typeface="+mn-lt"/>
                    </a:rPr>
                    <a:t>d’indisponibilité</a:t>
                  </a:r>
                  <a:endParaRPr lang="en-US" sz="1200" b="1" dirty="0">
                    <a:latin typeface="+mn-lt"/>
                  </a:endParaRPr>
                </a:p>
                <a:p>
                  <a:pPr>
                    <a:defRPr/>
                  </a:pPr>
                  <a:endParaRPr lang="en-US" sz="1200" b="1" dirty="0">
                    <a:latin typeface="+mn-lt"/>
                  </a:endParaRPr>
                </a:p>
              </p:txBody>
            </p:sp>
            <p:sp>
              <p:nvSpPr>
                <p:cNvPr id="77880" name="Rectangle 167">
                  <a:extLst>
                    <a:ext uri="{FF2B5EF4-FFF2-40B4-BE49-F238E27FC236}">
                      <a16:creationId xmlns:a16="http://schemas.microsoft.com/office/drawing/2014/main" id="{366B48FD-9A0B-4BD7-8427-986D68EFF548}"/>
                    </a:ext>
                  </a:extLst>
                </p:cNvPr>
                <p:cNvSpPr>
                  <a:spLocks noChangeArrowheads="1"/>
                </p:cNvSpPr>
                <p:nvPr/>
              </p:nvSpPr>
              <p:spPr bwMode="auto">
                <a:xfrm>
                  <a:off x="0" y="7023"/>
                  <a:ext cx="1400"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73" name="Group 170">
                <a:extLst>
                  <a:ext uri="{FF2B5EF4-FFF2-40B4-BE49-F238E27FC236}">
                    <a16:creationId xmlns:a16="http://schemas.microsoft.com/office/drawing/2014/main" id="{5D4CB4D1-7BF0-40AF-A066-18EE7EFC5E54}"/>
                  </a:ext>
                </a:extLst>
              </p:cNvPr>
              <p:cNvGrpSpPr>
                <a:grpSpLocks/>
              </p:cNvGrpSpPr>
              <p:nvPr/>
            </p:nvGrpSpPr>
            <p:grpSpPr bwMode="auto">
              <a:xfrm>
                <a:off x="1400" y="7023"/>
                <a:ext cx="596" cy="978"/>
                <a:chOff x="1400" y="7023"/>
                <a:chExt cx="596" cy="978"/>
              </a:xfrm>
            </p:grpSpPr>
            <p:sp>
              <p:nvSpPr>
                <p:cNvPr id="254099" name="Rectangle 147">
                  <a:extLst>
                    <a:ext uri="{FF2B5EF4-FFF2-40B4-BE49-F238E27FC236}">
                      <a16:creationId xmlns:a16="http://schemas.microsoft.com/office/drawing/2014/main" id="{43CF4B12-BD9F-48FC-A82C-FCB86C115F36}"/>
                    </a:ext>
                  </a:extLst>
                </p:cNvPr>
                <p:cNvSpPr>
                  <a:spLocks noChangeArrowheads="1"/>
                </p:cNvSpPr>
                <p:nvPr/>
              </p:nvSpPr>
              <p:spPr bwMode="auto">
                <a:xfrm>
                  <a:off x="1428" y="7022"/>
                  <a:ext cx="540" cy="978"/>
                </a:xfrm>
                <a:prstGeom prst="rect">
                  <a:avLst/>
                </a:prstGeom>
                <a:noFill/>
                <a:ln w="9525">
                  <a:noFill/>
                  <a:miter lim="800000"/>
                  <a:headEnd/>
                  <a:tailEnd/>
                </a:ln>
                <a:effectLst/>
              </p:spPr>
              <p:txBody>
                <a:bodyPr/>
                <a:lstStyle/>
                <a:p>
                  <a:pPr>
                    <a:defRPr/>
                  </a:pPr>
                  <a:endParaRPr lang="en-US" sz="1400" dirty="0">
                    <a:latin typeface="+mn-lt"/>
                  </a:endParaRPr>
                </a:p>
              </p:txBody>
            </p:sp>
            <p:sp>
              <p:nvSpPr>
                <p:cNvPr id="77878" name="Rectangle 169">
                  <a:extLst>
                    <a:ext uri="{FF2B5EF4-FFF2-40B4-BE49-F238E27FC236}">
                      <a16:creationId xmlns:a16="http://schemas.microsoft.com/office/drawing/2014/main" id="{4D83941A-E53A-4AC0-B7E2-A3C8037700BC}"/>
                    </a:ext>
                  </a:extLst>
                </p:cNvPr>
                <p:cNvSpPr>
                  <a:spLocks noChangeArrowheads="1"/>
                </p:cNvSpPr>
                <p:nvPr/>
              </p:nvSpPr>
              <p:spPr bwMode="auto">
                <a:xfrm>
                  <a:off x="1400" y="7023"/>
                  <a:ext cx="596"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74" name="Group 172">
                <a:extLst>
                  <a:ext uri="{FF2B5EF4-FFF2-40B4-BE49-F238E27FC236}">
                    <a16:creationId xmlns:a16="http://schemas.microsoft.com/office/drawing/2014/main" id="{E0420557-329D-462C-B16B-34BCA5DDC80A}"/>
                  </a:ext>
                </a:extLst>
              </p:cNvPr>
              <p:cNvGrpSpPr>
                <a:grpSpLocks/>
              </p:cNvGrpSpPr>
              <p:nvPr/>
            </p:nvGrpSpPr>
            <p:grpSpPr bwMode="auto">
              <a:xfrm>
                <a:off x="1996" y="7023"/>
                <a:ext cx="2419" cy="978"/>
                <a:chOff x="1996" y="7023"/>
                <a:chExt cx="2419" cy="978"/>
              </a:xfrm>
            </p:grpSpPr>
            <p:sp>
              <p:nvSpPr>
                <p:cNvPr id="254100" name="Rectangle 148">
                  <a:extLst>
                    <a:ext uri="{FF2B5EF4-FFF2-40B4-BE49-F238E27FC236}">
                      <a16:creationId xmlns:a16="http://schemas.microsoft.com/office/drawing/2014/main" id="{7F475A76-4233-4DF0-9092-6716635D8F43}"/>
                    </a:ext>
                  </a:extLst>
                </p:cNvPr>
                <p:cNvSpPr>
                  <a:spLocks noChangeArrowheads="1"/>
                </p:cNvSpPr>
                <p:nvPr/>
              </p:nvSpPr>
              <p:spPr bwMode="auto">
                <a:xfrm>
                  <a:off x="2024" y="7022"/>
                  <a:ext cx="2363" cy="978"/>
                </a:xfrm>
                <a:prstGeom prst="rect">
                  <a:avLst/>
                </a:prstGeom>
                <a:noFill/>
                <a:ln w="9525">
                  <a:noFill/>
                  <a:miter lim="800000"/>
                  <a:headEnd/>
                  <a:tailEnd/>
                </a:ln>
                <a:effectLst/>
              </p:spPr>
              <p:txBody>
                <a:bodyPr/>
                <a:lstStyle/>
                <a:p>
                  <a:pPr>
                    <a:defRPr/>
                  </a:pPr>
                  <a:r>
                    <a:rPr lang="en-US" sz="1400" dirty="0">
                      <a:latin typeface="+mn-lt"/>
                    </a:rPr>
                    <a:t>MTBF / (MTBF + MTTR)</a:t>
                  </a:r>
                </a:p>
                <a:p>
                  <a:pPr>
                    <a:defRPr/>
                  </a:pPr>
                  <a:endParaRPr lang="en-US" sz="1400" dirty="0">
                    <a:latin typeface="+mn-lt"/>
                  </a:endParaRPr>
                </a:p>
              </p:txBody>
            </p:sp>
            <p:sp>
              <p:nvSpPr>
                <p:cNvPr id="77876" name="Rectangle 171">
                  <a:extLst>
                    <a:ext uri="{FF2B5EF4-FFF2-40B4-BE49-F238E27FC236}">
                      <a16:creationId xmlns:a16="http://schemas.microsoft.com/office/drawing/2014/main" id="{8606BA20-E307-4021-B18A-D616FA22F7BB}"/>
                    </a:ext>
                  </a:extLst>
                </p:cNvPr>
                <p:cNvSpPr>
                  <a:spLocks noChangeArrowheads="1"/>
                </p:cNvSpPr>
                <p:nvPr/>
              </p:nvSpPr>
              <p:spPr bwMode="auto">
                <a:xfrm>
                  <a:off x="1996" y="7023"/>
                  <a:ext cx="2419"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sp>
          <p:nvSpPr>
            <p:cNvPr id="77862" name="Rectangle 174">
              <a:extLst>
                <a:ext uri="{FF2B5EF4-FFF2-40B4-BE49-F238E27FC236}">
                  <a16:creationId xmlns:a16="http://schemas.microsoft.com/office/drawing/2014/main" id="{E52BA053-226A-4F10-B512-5FAA719E91D9}"/>
                </a:ext>
              </a:extLst>
            </p:cNvPr>
            <p:cNvSpPr>
              <a:spLocks noChangeArrowheads="1"/>
            </p:cNvSpPr>
            <p:nvPr/>
          </p:nvSpPr>
          <p:spPr bwMode="auto">
            <a:xfrm>
              <a:off x="-3" y="3856"/>
              <a:ext cx="4421" cy="4148"/>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sp>
        <p:nvSpPr>
          <p:cNvPr id="254128" name="Rectangle 176">
            <a:extLst>
              <a:ext uri="{FF2B5EF4-FFF2-40B4-BE49-F238E27FC236}">
                <a16:creationId xmlns:a16="http://schemas.microsoft.com/office/drawing/2014/main" id="{803D74F1-F008-47C2-9145-4ACA5432AF28}"/>
              </a:ext>
            </a:extLst>
          </p:cNvPr>
          <p:cNvSpPr>
            <a:spLocks noChangeArrowheads="1"/>
          </p:cNvSpPr>
          <p:nvPr/>
        </p:nvSpPr>
        <p:spPr bwMode="auto">
          <a:xfrm>
            <a:off x="481831" y="4448200"/>
            <a:ext cx="7376864" cy="1262063"/>
          </a:xfrm>
          <a:prstGeom prst="rect">
            <a:avLst/>
          </a:prstGeom>
          <a:noFill/>
          <a:ln w="9525">
            <a:noFill/>
            <a:miter lim="800000"/>
            <a:headEnd/>
            <a:tailEnd/>
          </a:ln>
          <a:effectLst/>
        </p:spPr>
        <p:txBody>
          <a:bodyPr wrap="square">
            <a:spAutoFit/>
          </a:bodyPr>
          <a:lstStyle/>
          <a:p>
            <a:pPr>
              <a:defRPr/>
            </a:pPr>
            <a:r>
              <a:rPr lang="en-US" sz="1400" dirty="0">
                <a:latin typeface="Times New Roman" pitchFamily="18" charset="0"/>
              </a:rPr>
              <a:t> </a:t>
            </a:r>
          </a:p>
          <a:p>
            <a:pPr>
              <a:defRPr/>
            </a:pPr>
            <a:endParaRPr lang="en-US" sz="1600" dirty="0">
              <a:latin typeface="Times New Roman" pitchFamily="18" charset="0"/>
            </a:endParaRPr>
          </a:p>
          <a:p>
            <a:pPr>
              <a:defRPr/>
            </a:pPr>
            <a:r>
              <a:rPr lang="en-US" b="1" dirty="0">
                <a:solidFill>
                  <a:schemeClr val="tx2"/>
                </a:solidFill>
                <a:latin typeface="+mj-lt"/>
              </a:rPr>
              <a:t>C - </a:t>
            </a:r>
            <a:r>
              <a:rPr lang="en-US" b="1" dirty="0" err="1">
                <a:solidFill>
                  <a:schemeClr val="tx2"/>
                </a:solidFill>
                <a:latin typeface="+mj-lt"/>
              </a:rPr>
              <a:t>Coûts</a:t>
            </a:r>
            <a:r>
              <a:rPr lang="en-US" b="1" dirty="0">
                <a:solidFill>
                  <a:schemeClr val="tx2"/>
                </a:solidFill>
                <a:latin typeface="+mj-lt"/>
              </a:rPr>
              <a:t> et budget de maintenance</a:t>
            </a:r>
          </a:p>
          <a:p>
            <a:pPr>
              <a:defRPr/>
            </a:pPr>
            <a:endParaRPr lang="en-US" sz="2800" dirty="0">
              <a:latin typeface="Times New Roman" pitchFamily="18" charset="0"/>
            </a:endParaRPr>
          </a:p>
        </p:txBody>
      </p:sp>
      <p:grpSp>
        <p:nvGrpSpPr>
          <p:cNvPr id="77831" name="Group 206">
            <a:extLst>
              <a:ext uri="{FF2B5EF4-FFF2-40B4-BE49-F238E27FC236}">
                <a16:creationId xmlns:a16="http://schemas.microsoft.com/office/drawing/2014/main" id="{3C68BA83-7D82-4DA6-B982-0AF3F244B297}"/>
              </a:ext>
            </a:extLst>
          </p:cNvPr>
          <p:cNvGrpSpPr>
            <a:grpSpLocks/>
          </p:cNvGrpSpPr>
          <p:nvPr/>
        </p:nvGrpSpPr>
        <p:grpSpPr bwMode="auto">
          <a:xfrm>
            <a:off x="558031" y="5340896"/>
            <a:ext cx="7018338" cy="1331913"/>
            <a:chOff x="-3" y="8903"/>
            <a:chExt cx="4421" cy="2480"/>
          </a:xfrm>
        </p:grpSpPr>
        <p:grpSp>
          <p:nvGrpSpPr>
            <p:cNvPr id="77832" name="Group 204">
              <a:extLst>
                <a:ext uri="{FF2B5EF4-FFF2-40B4-BE49-F238E27FC236}">
                  <a16:creationId xmlns:a16="http://schemas.microsoft.com/office/drawing/2014/main" id="{10E52006-CFAB-46F7-9C6A-2AE33765E1FA}"/>
                </a:ext>
              </a:extLst>
            </p:cNvPr>
            <p:cNvGrpSpPr>
              <a:grpSpLocks/>
            </p:cNvGrpSpPr>
            <p:nvPr/>
          </p:nvGrpSpPr>
          <p:grpSpPr bwMode="auto">
            <a:xfrm>
              <a:off x="0" y="8906"/>
              <a:ext cx="4415" cy="2474"/>
              <a:chOff x="0" y="8906"/>
              <a:chExt cx="4415" cy="2474"/>
            </a:xfrm>
          </p:grpSpPr>
          <p:grpSp>
            <p:nvGrpSpPr>
              <p:cNvPr id="77834" name="Group 187">
                <a:extLst>
                  <a:ext uri="{FF2B5EF4-FFF2-40B4-BE49-F238E27FC236}">
                    <a16:creationId xmlns:a16="http://schemas.microsoft.com/office/drawing/2014/main" id="{6ABE2B9E-F188-4299-B69B-85FD2711BD91}"/>
                  </a:ext>
                </a:extLst>
              </p:cNvPr>
              <p:cNvGrpSpPr>
                <a:grpSpLocks/>
              </p:cNvGrpSpPr>
              <p:nvPr/>
            </p:nvGrpSpPr>
            <p:grpSpPr bwMode="auto">
              <a:xfrm>
                <a:off x="0" y="8906"/>
                <a:ext cx="1400" cy="748"/>
                <a:chOff x="0" y="8906"/>
                <a:chExt cx="1400" cy="748"/>
              </a:xfrm>
            </p:grpSpPr>
            <p:sp>
              <p:nvSpPr>
                <p:cNvPr id="254129" name="Rectangle 177">
                  <a:extLst>
                    <a:ext uri="{FF2B5EF4-FFF2-40B4-BE49-F238E27FC236}">
                      <a16:creationId xmlns:a16="http://schemas.microsoft.com/office/drawing/2014/main" id="{DE2CB23B-A6F6-4E23-9953-9E6CF9FA1FBE}"/>
                    </a:ext>
                  </a:extLst>
                </p:cNvPr>
                <p:cNvSpPr>
                  <a:spLocks noChangeArrowheads="1"/>
                </p:cNvSpPr>
                <p:nvPr/>
              </p:nvSpPr>
              <p:spPr bwMode="auto">
                <a:xfrm>
                  <a:off x="28" y="8906"/>
                  <a:ext cx="1344" cy="748"/>
                </a:xfrm>
                <a:prstGeom prst="rect">
                  <a:avLst/>
                </a:prstGeom>
                <a:noFill/>
                <a:ln w="9525">
                  <a:noFill/>
                  <a:miter lim="800000"/>
                  <a:headEnd/>
                  <a:tailEnd/>
                </a:ln>
                <a:effectLst/>
              </p:spPr>
              <p:txBody>
                <a:bodyPr/>
                <a:lstStyle/>
                <a:p>
                  <a:pPr>
                    <a:defRPr/>
                  </a:pPr>
                  <a:r>
                    <a:rPr lang="en-US" sz="1000" b="1" dirty="0" err="1">
                      <a:latin typeface="+mn-lt"/>
                    </a:rPr>
                    <a:t>Indicateur</a:t>
                  </a:r>
                  <a:r>
                    <a:rPr lang="en-US" sz="1000" b="1" dirty="0">
                      <a:latin typeface="+mn-lt"/>
                    </a:rPr>
                    <a:t> de </a:t>
                  </a:r>
                  <a:r>
                    <a:rPr lang="en-US" sz="1000" b="1" dirty="0" err="1">
                      <a:latin typeface="+mn-lt"/>
                    </a:rPr>
                    <a:t>coûts</a:t>
                  </a:r>
                  <a:r>
                    <a:rPr lang="en-US" sz="1000" b="1" dirty="0">
                      <a:latin typeface="+mn-lt"/>
                    </a:rPr>
                    <a:t> de maintenance par </a:t>
                  </a:r>
                  <a:r>
                    <a:rPr lang="en-US" sz="1000" b="1" dirty="0" err="1">
                      <a:latin typeface="+mn-lt"/>
                    </a:rPr>
                    <a:t>équipement</a:t>
                  </a:r>
                  <a:endParaRPr lang="en-US" sz="1400" b="1" dirty="0">
                    <a:latin typeface="+mn-lt"/>
                  </a:endParaRPr>
                </a:p>
                <a:p>
                  <a:pPr>
                    <a:defRPr/>
                  </a:pPr>
                  <a:endParaRPr lang="en-US" sz="1400" b="1" dirty="0">
                    <a:latin typeface="+mn-lt"/>
                  </a:endParaRPr>
                </a:p>
              </p:txBody>
            </p:sp>
            <p:sp>
              <p:nvSpPr>
                <p:cNvPr id="77860" name="Rectangle 186">
                  <a:extLst>
                    <a:ext uri="{FF2B5EF4-FFF2-40B4-BE49-F238E27FC236}">
                      <a16:creationId xmlns:a16="http://schemas.microsoft.com/office/drawing/2014/main" id="{6924728E-41C6-4453-A0CB-EDD756E291B7}"/>
                    </a:ext>
                  </a:extLst>
                </p:cNvPr>
                <p:cNvSpPr>
                  <a:spLocks noChangeArrowheads="1"/>
                </p:cNvSpPr>
                <p:nvPr/>
              </p:nvSpPr>
              <p:spPr bwMode="auto">
                <a:xfrm>
                  <a:off x="0" y="8906"/>
                  <a:ext cx="1400"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35" name="Group 189">
                <a:extLst>
                  <a:ext uri="{FF2B5EF4-FFF2-40B4-BE49-F238E27FC236}">
                    <a16:creationId xmlns:a16="http://schemas.microsoft.com/office/drawing/2014/main" id="{C1F1E88F-468A-4F2D-A72C-E6AE4CDFFFEC}"/>
                  </a:ext>
                </a:extLst>
              </p:cNvPr>
              <p:cNvGrpSpPr>
                <a:grpSpLocks/>
              </p:cNvGrpSpPr>
              <p:nvPr/>
            </p:nvGrpSpPr>
            <p:grpSpPr bwMode="auto">
              <a:xfrm>
                <a:off x="1400" y="8906"/>
                <a:ext cx="596" cy="748"/>
                <a:chOff x="1400" y="8906"/>
                <a:chExt cx="596" cy="748"/>
              </a:xfrm>
            </p:grpSpPr>
            <p:sp>
              <p:nvSpPr>
                <p:cNvPr id="254130" name="Rectangle 178">
                  <a:extLst>
                    <a:ext uri="{FF2B5EF4-FFF2-40B4-BE49-F238E27FC236}">
                      <a16:creationId xmlns:a16="http://schemas.microsoft.com/office/drawing/2014/main" id="{66467888-C565-4894-BB7F-15C837C6E7DE}"/>
                    </a:ext>
                  </a:extLst>
                </p:cNvPr>
                <p:cNvSpPr>
                  <a:spLocks noChangeArrowheads="1"/>
                </p:cNvSpPr>
                <p:nvPr/>
              </p:nvSpPr>
              <p:spPr bwMode="auto">
                <a:xfrm>
                  <a:off x="1428" y="8906"/>
                  <a:ext cx="540" cy="748"/>
                </a:xfrm>
                <a:prstGeom prst="rect">
                  <a:avLst/>
                </a:prstGeom>
                <a:noFill/>
                <a:ln w="9525">
                  <a:noFill/>
                  <a:miter lim="800000"/>
                  <a:headEnd/>
                  <a:tailEnd/>
                </a:ln>
                <a:effectLst/>
              </p:spPr>
              <p:txBody>
                <a:bodyPr/>
                <a:lstStyle/>
                <a:p>
                  <a:pPr>
                    <a:defRPr/>
                  </a:pPr>
                  <a:endParaRPr lang="en-US" sz="1400" dirty="0">
                    <a:latin typeface="+mn-lt"/>
                  </a:endParaRPr>
                </a:p>
              </p:txBody>
            </p:sp>
            <p:sp>
              <p:nvSpPr>
                <p:cNvPr id="77858" name="Rectangle 188">
                  <a:extLst>
                    <a:ext uri="{FF2B5EF4-FFF2-40B4-BE49-F238E27FC236}">
                      <a16:creationId xmlns:a16="http://schemas.microsoft.com/office/drawing/2014/main" id="{789C68C1-B7AD-4E9E-BC37-9B011200687C}"/>
                    </a:ext>
                  </a:extLst>
                </p:cNvPr>
                <p:cNvSpPr>
                  <a:spLocks noChangeArrowheads="1"/>
                </p:cNvSpPr>
                <p:nvPr/>
              </p:nvSpPr>
              <p:spPr bwMode="auto">
                <a:xfrm>
                  <a:off x="1400" y="8906"/>
                  <a:ext cx="596"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36" name="Group 191">
                <a:extLst>
                  <a:ext uri="{FF2B5EF4-FFF2-40B4-BE49-F238E27FC236}">
                    <a16:creationId xmlns:a16="http://schemas.microsoft.com/office/drawing/2014/main" id="{2CC7FD1B-65A2-4EA0-8269-A9985B3E7987}"/>
                  </a:ext>
                </a:extLst>
              </p:cNvPr>
              <p:cNvGrpSpPr>
                <a:grpSpLocks/>
              </p:cNvGrpSpPr>
              <p:nvPr/>
            </p:nvGrpSpPr>
            <p:grpSpPr bwMode="auto">
              <a:xfrm>
                <a:off x="1996" y="8906"/>
                <a:ext cx="2419" cy="748"/>
                <a:chOff x="1996" y="8906"/>
                <a:chExt cx="2419" cy="748"/>
              </a:xfrm>
            </p:grpSpPr>
            <p:sp>
              <p:nvSpPr>
                <p:cNvPr id="254131" name="Rectangle 179">
                  <a:extLst>
                    <a:ext uri="{FF2B5EF4-FFF2-40B4-BE49-F238E27FC236}">
                      <a16:creationId xmlns:a16="http://schemas.microsoft.com/office/drawing/2014/main" id="{B03885EE-D738-4CAF-B576-E9D2CDC3DA82}"/>
                    </a:ext>
                  </a:extLst>
                </p:cNvPr>
                <p:cNvSpPr>
                  <a:spLocks noChangeArrowheads="1"/>
                </p:cNvSpPr>
                <p:nvPr/>
              </p:nvSpPr>
              <p:spPr bwMode="auto">
                <a:xfrm>
                  <a:off x="2024" y="8906"/>
                  <a:ext cx="2363" cy="748"/>
                </a:xfrm>
                <a:prstGeom prst="rect">
                  <a:avLst/>
                </a:prstGeom>
                <a:noFill/>
                <a:ln w="9525">
                  <a:noFill/>
                  <a:miter lim="800000"/>
                  <a:headEnd/>
                  <a:tailEnd/>
                </a:ln>
                <a:effectLst/>
              </p:spPr>
              <p:txBody>
                <a:bodyPr/>
                <a:lstStyle/>
                <a:p>
                  <a:pPr>
                    <a:defRPr/>
                  </a:pPr>
                  <a:r>
                    <a:rPr lang="en-US" sz="1400" dirty="0">
                      <a:latin typeface="+mn-lt"/>
                      <a:sym typeface="Symbol" pitchFamily="18" charset="2"/>
                    </a:rPr>
                    <a:t></a:t>
                  </a:r>
                  <a:r>
                    <a:rPr lang="en-US" sz="1400" dirty="0">
                      <a:latin typeface="+mn-lt"/>
                    </a:rPr>
                    <a:t> </a:t>
                  </a:r>
                  <a:r>
                    <a:rPr lang="en-US" sz="1400" dirty="0" err="1">
                      <a:latin typeface="+mn-lt"/>
                    </a:rPr>
                    <a:t>coûts</a:t>
                  </a:r>
                  <a:r>
                    <a:rPr lang="en-US" sz="1400" dirty="0">
                      <a:latin typeface="+mn-lt"/>
                    </a:rPr>
                    <a:t> de maintenance </a:t>
                  </a:r>
                  <a:r>
                    <a:rPr lang="en-US" sz="1400" dirty="0" err="1">
                      <a:latin typeface="+mn-lt"/>
                    </a:rPr>
                    <a:t>sur</a:t>
                  </a:r>
                  <a:r>
                    <a:rPr lang="en-US" sz="1400" dirty="0">
                      <a:latin typeface="+mn-lt"/>
                    </a:rPr>
                    <a:t> 1 </a:t>
                  </a:r>
                  <a:r>
                    <a:rPr lang="en-US" sz="1400" dirty="0" err="1">
                      <a:latin typeface="+mn-lt"/>
                    </a:rPr>
                    <a:t>équipement</a:t>
                  </a:r>
                  <a:endParaRPr lang="en-US" sz="1400" dirty="0">
                    <a:latin typeface="+mn-lt"/>
                    <a:sym typeface="Symbol" pitchFamily="18" charset="2"/>
                  </a:endParaRPr>
                </a:p>
                <a:p>
                  <a:pPr>
                    <a:defRPr/>
                  </a:pPr>
                  <a:endParaRPr lang="en-US" sz="1400" dirty="0">
                    <a:latin typeface="+mn-lt"/>
                    <a:sym typeface="Symbol" pitchFamily="18" charset="2"/>
                  </a:endParaRPr>
                </a:p>
              </p:txBody>
            </p:sp>
            <p:sp>
              <p:nvSpPr>
                <p:cNvPr id="77856" name="Rectangle 190">
                  <a:extLst>
                    <a:ext uri="{FF2B5EF4-FFF2-40B4-BE49-F238E27FC236}">
                      <a16:creationId xmlns:a16="http://schemas.microsoft.com/office/drawing/2014/main" id="{B5CB8F08-4429-4636-8E73-295C33A86921}"/>
                    </a:ext>
                  </a:extLst>
                </p:cNvPr>
                <p:cNvSpPr>
                  <a:spLocks noChangeArrowheads="1"/>
                </p:cNvSpPr>
                <p:nvPr/>
              </p:nvSpPr>
              <p:spPr bwMode="auto">
                <a:xfrm>
                  <a:off x="1996" y="8906"/>
                  <a:ext cx="2419"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37" name="Group 193">
                <a:extLst>
                  <a:ext uri="{FF2B5EF4-FFF2-40B4-BE49-F238E27FC236}">
                    <a16:creationId xmlns:a16="http://schemas.microsoft.com/office/drawing/2014/main" id="{E348E5B4-A35D-4779-9F53-3DF2AC157D24}"/>
                  </a:ext>
                </a:extLst>
              </p:cNvPr>
              <p:cNvGrpSpPr>
                <a:grpSpLocks/>
              </p:cNvGrpSpPr>
              <p:nvPr/>
            </p:nvGrpSpPr>
            <p:grpSpPr bwMode="auto">
              <a:xfrm>
                <a:off x="0" y="9654"/>
                <a:ext cx="1400" cy="748"/>
                <a:chOff x="0" y="9654"/>
                <a:chExt cx="1400" cy="748"/>
              </a:xfrm>
            </p:grpSpPr>
            <p:sp>
              <p:nvSpPr>
                <p:cNvPr id="254132" name="Rectangle 180">
                  <a:extLst>
                    <a:ext uri="{FF2B5EF4-FFF2-40B4-BE49-F238E27FC236}">
                      <a16:creationId xmlns:a16="http://schemas.microsoft.com/office/drawing/2014/main" id="{17029DF4-2071-4305-8A95-8CEF8EB36457}"/>
                    </a:ext>
                  </a:extLst>
                </p:cNvPr>
                <p:cNvSpPr>
                  <a:spLocks noChangeArrowheads="1"/>
                </p:cNvSpPr>
                <p:nvPr/>
              </p:nvSpPr>
              <p:spPr bwMode="auto">
                <a:xfrm>
                  <a:off x="28" y="9654"/>
                  <a:ext cx="1344" cy="748"/>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de </a:t>
                  </a:r>
                  <a:r>
                    <a:rPr lang="en-US" sz="1200" b="1" dirty="0" err="1">
                      <a:latin typeface="+mn-lt"/>
                    </a:rPr>
                    <a:t>cotraitance</a:t>
                  </a:r>
                  <a:endParaRPr lang="en-US" sz="1200" b="1" dirty="0">
                    <a:latin typeface="+mn-lt"/>
                  </a:endParaRPr>
                </a:p>
                <a:p>
                  <a:pPr>
                    <a:defRPr/>
                  </a:pPr>
                  <a:endParaRPr lang="en-US" sz="1200" b="1" dirty="0">
                    <a:latin typeface="+mn-lt"/>
                  </a:endParaRPr>
                </a:p>
              </p:txBody>
            </p:sp>
            <p:sp>
              <p:nvSpPr>
                <p:cNvPr id="77854" name="Rectangle 192">
                  <a:extLst>
                    <a:ext uri="{FF2B5EF4-FFF2-40B4-BE49-F238E27FC236}">
                      <a16:creationId xmlns:a16="http://schemas.microsoft.com/office/drawing/2014/main" id="{01F092D5-C366-4237-BEA8-8C8E8BCF8F1A}"/>
                    </a:ext>
                  </a:extLst>
                </p:cNvPr>
                <p:cNvSpPr>
                  <a:spLocks noChangeArrowheads="1"/>
                </p:cNvSpPr>
                <p:nvPr/>
              </p:nvSpPr>
              <p:spPr bwMode="auto">
                <a:xfrm>
                  <a:off x="0" y="9654"/>
                  <a:ext cx="1400"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38" name="Group 195">
                <a:extLst>
                  <a:ext uri="{FF2B5EF4-FFF2-40B4-BE49-F238E27FC236}">
                    <a16:creationId xmlns:a16="http://schemas.microsoft.com/office/drawing/2014/main" id="{605A4F81-C5EF-42FB-BB68-4EA6B6B0444E}"/>
                  </a:ext>
                </a:extLst>
              </p:cNvPr>
              <p:cNvGrpSpPr>
                <a:grpSpLocks/>
              </p:cNvGrpSpPr>
              <p:nvPr/>
            </p:nvGrpSpPr>
            <p:grpSpPr bwMode="auto">
              <a:xfrm>
                <a:off x="1400" y="9654"/>
                <a:ext cx="596" cy="748"/>
                <a:chOff x="1400" y="9654"/>
                <a:chExt cx="596" cy="748"/>
              </a:xfrm>
            </p:grpSpPr>
            <p:sp>
              <p:nvSpPr>
                <p:cNvPr id="254133" name="Rectangle 181">
                  <a:extLst>
                    <a:ext uri="{FF2B5EF4-FFF2-40B4-BE49-F238E27FC236}">
                      <a16:creationId xmlns:a16="http://schemas.microsoft.com/office/drawing/2014/main" id="{08D8EEF9-E877-4341-B286-3075E143CDF7}"/>
                    </a:ext>
                  </a:extLst>
                </p:cNvPr>
                <p:cNvSpPr>
                  <a:spLocks noChangeArrowheads="1"/>
                </p:cNvSpPr>
                <p:nvPr/>
              </p:nvSpPr>
              <p:spPr bwMode="auto">
                <a:xfrm>
                  <a:off x="1428" y="9654"/>
                  <a:ext cx="540" cy="748"/>
                </a:xfrm>
                <a:prstGeom prst="rect">
                  <a:avLst/>
                </a:prstGeom>
                <a:noFill/>
                <a:ln w="9525">
                  <a:noFill/>
                  <a:miter lim="800000"/>
                  <a:headEnd/>
                  <a:tailEnd/>
                </a:ln>
                <a:effectLst/>
              </p:spPr>
              <p:txBody>
                <a:bodyPr/>
                <a:lstStyle/>
                <a:p>
                  <a:pPr>
                    <a:defRPr/>
                  </a:pPr>
                  <a:endParaRPr lang="en-US" sz="1400" dirty="0">
                    <a:latin typeface="+mn-lt"/>
                  </a:endParaRPr>
                </a:p>
              </p:txBody>
            </p:sp>
            <p:sp>
              <p:nvSpPr>
                <p:cNvPr id="77852" name="Rectangle 194">
                  <a:extLst>
                    <a:ext uri="{FF2B5EF4-FFF2-40B4-BE49-F238E27FC236}">
                      <a16:creationId xmlns:a16="http://schemas.microsoft.com/office/drawing/2014/main" id="{F2E6E37C-0ABE-4EC8-AB0D-7EB8AD9E9A00}"/>
                    </a:ext>
                  </a:extLst>
                </p:cNvPr>
                <p:cNvSpPr>
                  <a:spLocks noChangeArrowheads="1"/>
                </p:cNvSpPr>
                <p:nvPr/>
              </p:nvSpPr>
              <p:spPr bwMode="auto">
                <a:xfrm>
                  <a:off x="1400" y="9654"/>
                  <a:ext cx="596"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39" name="Group 197">
                <a:extLst>
                  <a:ext uri="{FF2B5EF4-FFF2-40B4-BE49-F238E27FC236}">
                    <a16:creationId xmlns:a16="http://schemas.microsoft.com/office/drawing/2014/main" id="{F1B7ED63-07E1-497E-84EB-E93398773CA3}"/>
                  </a:ext>
                </a:extLst>
              </p:cNvPr>
              <p:cNvGrpSpPr>
                <a:grpSpLocks/>
              </p:cNvGrpSpPr>
              <p:nvPr/>
            </p:nvGrpSpPr>
            <p:grpSpPr bwMode="auto">
              <a:xfrm>
                <a:off x="1996" y="9654"/>
                <a:ext cx="2419" cy="748"/>
                <a:chOff x="1996" y="9654"/>
                <a:chExt cx="2419" cy="748"/>
              </a:xfrm>
            </p:grpSpPr>
            <p:sp>
              <p:nvSpPr>
                <p:cNvPr id="254134" name="Rectangle 182">
                  <a:extLst>
                    <a:ext uri="{FF2B5EF4-FFF2-40B4-BE49-F238E27FC236}">
                      <a16:creationId xmlns:a16="http://schemas.microsoft.com/office/drawing/2014/main" id="{0B568DA2-B295-41AE-82E6-0F60B0A6E918}"/>
                    </a:ext>
                  </a:extLst>
                </p:cNvPr>
                <p:cNvSpPr>
                  <a:spLocks noChangeArrowheads="1"/>
                </p:cNvSpPr>
                <p:nvPr/>
              </p:nvSpPr>
              <p:spPr bwMode="auto">
                <a:xfrm>
                  <a:off x="2024" y="9654"/>
                  <a:ext cx="2363" cy="748"/>
                </a:xfrm>
                <a:prstGeom prst="rect">
                  <a:avLst/>
                </a:prstGeom>
                <a:noFill/>
                <a:ln w="9525">
                  <a:noFill/>
                  <a:miter lim="800000"/>
                  <a:headEnd/>
                  <a:tailEnd/>
                </a:ln>
                <a:effectLst/>
              </p:spPr>
              <p:txBody>
                <a:bodyPr/>
                <a:lstStyle/>
                <a:p>
                  <a:pPr>
                    <a:defRPr/>
                  </a:pPr>
                  <a:r>
                    <a:rPr lang="en-US" sz="1400" dirty="0" err="1">
                      <a:latin typeface="+mn-lt"/>
                    </a:rPr>
                    <a:t>Coût</a:t>
                  </a:r>
                  <a:r>
                    <a:rPr lang="en-US" sz="1400" dirty="0">
                      <a:latin typeface="+mn-lt"/>
                    </a:rPr>
                    <a:t> de </a:t>
                  </a:r>
                  <a:r>
                    <a:rPr lang="en-US" sz="1400" dirty="0" err="1">
                      <a:latin typeface="+mn-lt"/>
                    </a:rPr>
                    <a:t>cotraitance</a:t>
                  </a:r>
                  <a:r>
                    <a:rPr lang="en-US" sz="1400" dirty="0">
                      <a:latin typeface="+mn-lt"/>
                    </a:rPr>
                    <a:t> / </a:t>
                  </a:r>
                  <a:r>
                    <a:rPr lang="en-US" sz="1400" dirty="0" err="1">
                      <a:latin typeface="+mn-lt"/>
                    </a:rPr>
                    <a:t>Coût</a:t>
                  </a:r>
                  <a:r>
                    <a:rPr lang="en-US" sz="1400" dirty="0">
                      <a:latin typeface="+mn-lt"/>
                    </a:rPr>
                    <a:t> de maintenance</a:t>
                  </a:r>
                </a:p>
                <a:p>
                  <a:pPr>
                    <a:defRPr/>
                  </a:pPr>
                  <a:endParaRPr lang="en-US" sz="1400" dirty="0">
                    <a:latin typeface="+mn-lt"/>
                  </a:endParaRPr>
                </a:p>
              </p:txBody>
            </p:sp>
            <p:sp>
              <p:nvSpPr>
                <p:cNvPr id="77850" name="Rectangle 196">
                  <a:extLst>
                    <a:ext uri="{FF2B5EF4-FFF2-40B4-BE49-F238E27FC236}">
                      <a16:creationId xmlns:a16="http://schemas.microsoft.com/office/drawing/2014/main" id="{BF6E5BF0-F52B-4C88-A77B-2FD9B82F415A}"/>
                    </a:ext>
                  </a:extLst>
                </p:cNvPr>
                <p:cNvSpPr>
                  <a:spLocks noChangeArrowheads="1"/>
                </p:cNvSpPr>
                <p:nvPr/>
              </p:nvSpPr>
              <p:spPr bwMode="auto">
                <a:xfrm>
                  <a:off x="1996" y="9654"/>
                  <a:ext cx="2419" cy="74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40" name="Group 199">
                <a:extLst>
                  <a:ext uri="{FF2B5EF4-FFF2-40B4-BE49-F238E27FC236}">
                    <a16:creationId xmlns:a16="http://schemas.microsoft.com/office/drawing/2014/main" id="{5821C2E6-2672-4E03-A610-2D85C7BE1C77}"/>
                  </a:ext>
                </a:extLst>
              </p:cNvPr>
              <p:cNvGrpSpPr>
                <a:grpSpLocks/>
              </p:cNvGrpSpPr>
              <p:nvPr/>
            </p:nvGrpSpPr>
            <p:grpSpPr bwMode="auto">
              <a:xfrm>
                <a:off x="0" y="10402"/>
                <a:ext cx="1400" cy="978"/>
                <a:chOff x="0" y="10402"/>
                <a:chExt cx="1400" cy="978"/>
              </a:xfrm>
            </p:grpSpPr>
            <p:sp>
              <p:nvSpPr>
                <p:cNvPr id="254135" name="Rectangle 183">
                  <a:extLst>
                    <a:ext uri="{FF2B5EF4-FFF2-40B4-BE49-F238E27FC236}">
                      <a16:creationId xmlns:a16="http://schemas.microsoft.com/office/drawing/2014/main" id="{5C02D05B-AD02-495F-90A1-3B1DC0CADC1C}"/>
                    </a:ext>
                  </a:extLst>
                </p:cNvPr>
                <p:cNvSpPr>
                  <a:spLocks noChangeArrowheads="1"/>
                </p:cNvSpPr>
                <p:nvPr/>
              </p:nvSpPr>
              <p:spPr bwMode="auto">
                <a:xfrm>
                  <a:off x="28" y="10402"/>
                  <a:ext cx="1344" cy="978"/>
                </a:xfrm>
                <a:prstGeom prst="rect">
                  <a:avLst/>
                </a:prstGeom>
                <a:noFill/>
                <a:ln w="9525">
                  <a:noFill/>
                  <a:miter lim="800000"/>
                  <a:headEnd/>
                  <a:tailEnd/>
                </a:ln>
                <a:effectLst/>
              </p:spPr>
              <p:txBody>
                <a:bodyPr/>
                <a:lstStyle/>
                <a:p>
                  <a:pPr>
                    <a:defRPr/>
                  </a:pPr>
                  <a:r>
                    <a:rPr lang="en-US" sz="1200" b="1" dirty="0" err="1">
                      <a:latin typeface="+mn-lt"/>
                    </a:rPr>
                    <a:t>Indicateur</a:t>
                  </a:r>
                  <a:r>
                    <a:rPr lang="en-US" sz="1200" b="1" dirty="0">
                      <a:latin typeface="+mn-lt"/>
                    </a:rPr>
                    <a:t> </a:t>
                  </a:r>
                  <a:r>
                    <a:rPr lang="en-US" sz="1200" b="1" dirty="0" err="1">
                      <a:latin typeface="+mn-lt"/>
                    </a:rPr>
                    <a:t>d’incidence</a:t>
                  </a:r>
                  <a:r>
                    <a:rPr lang="en-US" sz="1200" b="1" dirty="0">
                      <a:latin typeface="+mn-lt"/>
                    </a:rPr>
                    <a:t> de la maintenance</a:t>
                  </a:r>
                </a:p>
                <a:p>
                  <a:pPr>
                    <a:defRPr/>
                  </a:pPr>
                  <a:endParaRPr lang="en-US" sz="1200" b="1" dirty="0">
                    <a:latin typeface="+mn-lt"/>
                  </a:endParaRPr>
                </a:p>
              </p:txBody>
            </p:sp>
            <p:sp>
              <p:nvSpPr>
                <p:cNvPr id="77848" name="Rectangle 198">
                  <a:extLst>
                    <a:ext uri="{FF2B5EF4-FFF2-40B4-BE49-F238E27FC236}">
                      <a16:creationId xmlns:a16="http://schemas.microsoft.com/office/drawing/2014/main" id="{F41751C8-E1C7-4ABE-951A-5EEB27928D3B}"/>
                    </a:ext>
                  </a:extLst>
                </p:cNvPr>
                <p:cNvSpPr>
                  <a:spLocks noChangeArrowheads="1"/>
                </p:cNvSpPr>
                <p:nvPr/>
              </p:nvSpPr>
              <p:spPr bwMode="auto">
                <a:xfrm>
                  <a:off x="0" y="10402"/>
                  <a:ext cx="1400"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41" name="Group 201">
                <a:extLst>
                  <a:ext uri="{FF2B5EF4-FFF2-40B4-BE49-F238E27FC236}">
                    <a16:creationId xmlns:a16="http://schemas.microsoft.com/office/drawing/2014/main" id="{9E381E0E-AD7D-41FF-9823-6B4CE35AEDE9}"/>
                  </a:ext>
                </a:extLst>
              </p:cNvPr>
              <p:cNvGrpSpPr>
                <a:grpSpLocks/>
              </p:cNvGrpSpPr>
              <p:nvPr/>
            </p:nvGrpSpPr>
            <p:grpSpPr bwMode="auto">
              <a:xfrm>
                <a:off x="1400" y="10402"/>
                <a:ext cx="596" cy="978"/>
                <a:chOff x="1400" y="10402"/>
                <a:chExt cx="596" cy="978"/>
              </a:xfrm>
            </p:grpSpPr>
            <p:sp>
              <p:nvSpPr>
                <p:cNvPr id="254136" name="Rectangle 184">
                  <a:extLst>
                    <a:ext uri="{FF2B5EF4-FFF2-40B4-BE49-F238E27FC236}">
                      <a16:creationId xmlns:a16="http://schemas.microsoft.com/office/drawing/2014/main" id="{AF6A05D8-32BB-4091-9E6A-692B5710D2CD}"/>
                    </a:ext>
                  </a:extLst>
                </p:cNvPr>
                <p:cNvSpPr>
                  <a:spLocks noChangeArrowheads="1"/>
                </p:cNvSpPr>
                <p:nvPr/>
              </p:nvSpPr>
              <p:spPr bwMode="auto">
                <a:xfrm>
                  <a:off x="1428" y="10402"/>
                  <a:ext cx="540" cy="978"/>
                </a:xfrm>
                <a:prstGeom prst="rect">
                  <a:avLst/>
                </a:prstGeom>
                <a:noFill/>
                <a:ln w="9525">
                  <a:noFill/>
                  <a:miter lim="800000"/>
                  <a:headEnd/>
                  <a:tailEnd/>
                </a:ln>
                <a:effectLst/>
              </p:spPr>
              <p:txBody>
                <a:bodyPr/>
                <a:lstStyle/>
                <a:p>
                  <a:pPr>
                    <a:defRPr/>
                  </a:pPr>
                  <a:endParaRPr lang="en-US" sz="1400" dirty="0">
                    <a:latin typeface="+mn-lt"/>
                  </a:endParaRPr>
                </a:p>
                <a:p>
                  <a:pPr>
                    <a:defRPr/>
                  </a:pPr>
                  <a:endParaRPr lang="en-US" sz="1400" dirty="0">
                    <a:latin typeface="+mn-lt"/>
                  </a:endParaRPr>
                </a:p>
              </p:txBody>
            </p:sp>
            <p:sp>
              <p:nvSpPr>
                <p:cNvPr id="77846" name="Rectangle 200">
                  <a:extLst>
                    <a:ext uri="{FF2B5EF4-FFF2-40B4-BE49-F238E27FC236}">
                      <a16:creationId xmlns:a16="http://schemas.microsoft.com/office/drawing/2014/main" id="{7C520EEE-F23D-4B25-908B-645BE6D1E565}"/>
                    </a:ext>
                  </a:extLst>
                </p:cNvPr>
                <p:cNvSpPr>
                  <a:spLocks noChangeArrowheads="1"/>
                </p:cNvSpPr>
                <p:nvPr/>
              </p:nvSpPr>
              <p:spPr bwMode="auto">
                <a:xfrm>
                  <a:off x="1400" y="10402"/>
                  <a:ext cx="596"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nvGrpSpPr>
              <p:cNvPr id="77842" name="Group 203">
                <a:extLst>
                  <a:ext uri="{FF2B5EF4-FFF2-40B4-BE49-F238E27FC236}">
                    <a16:creationId xmlns:a16="http://schemas.microsoft.com/office/drawing/2014/main" id="{9E75F762-B03D-43E1-A3DD-5A539201267B}"/>
                  </a:ext>
                </a:extLst>
              </p:cNvPr>
              <p:cNvGrpSpPr>
                <a:grpSpLocks/>
              </p:cNvGrpSpPr>
              <p:nvPr/>
            </p:nvGrpSpPr>
            <p:grpSpPr bwMode="auto">
              <a:xfrm>
                <a:off x="1996" y="10402"/>
                <a:ext cx="2419" cy="978"/>
                <a:chOff x="1996" y="10402"/>
                <a:chExt cx="2419" cy="978"/>
              </a:xfrm>
            </p:grpSpPr>
            <p:sp>
              <p:nvSpPr>
                <p:cNvPr id="254137" name="Rectangle 185">
                  <a:extLst>
                    <a:ext uri="{FF2B5EF4-FFF2-40B4-BE49-F238E27FC236}">
                      <a16:creationId xmlns:a16="http://schemas.microsoft.com/office/drawing/2014/main" id="{5FBC15C8-9697-4184-9BDF-54B9FEFE01BE}"/>
                    </a:ext>
                  </a:extLst>
                </p:cNvPr>
                <p:cNvSpPr>
                  <a:spLocks noChangeArrowheads="1"/>
                </p:cNvSpPr>
                <p:nvPr/>
              </p:nvSpPr>
              <p:spPr bwMode="auto">
                <a:xfrm>
                  <a:off x="2024" y="10402"/>
                  <a:ext cx="2363" cy="978"/>
                </a:xfrm>
                <a:prstGeom prst="rect">
                  <a:avLst/>
                </a:prstGeom>
                <a:noFill/>
                <a:ln w="9525">
                  <a:noFill/>
                  <a:miter lim="800000"/>
                  <a:headEnd/>
                  <a:tailEnd/>
                </a:ln>
                <a:effectLst/>
              </p:spPr>
              <p:txBody>
                <a:bodyPr/>
                <a:lstStyle/>
                <a:p>
                  <a:pPr>
                    <a:defRPr/>
                  </a:pPr>
                  <a:r>
                    <a:rPr lang="en-US" sz="1400" dirty="0">
                      <a:latin typeface="+mn-lt"/>
                    </a:rPr>
                    <a:t>(</a:t>
                  </a:r>
                  <a:r>
                    <a:rPr lang="en-US" sz="1400" dirty="0">
                      <a:latin typeface="+mn-lt"/>
                      <a:sym typeface="Symbol" pitchFamily="18" charset="2"/>
                    </a:rPr>
                    <a:t></a:t>
                  </a:r>
                  <a:r>
                    <a:rPr lang="en-US" sz="1400" dirty="0">
                      <a:latin typeface="+mn-lt"/>
                    </a:rPr>
                    <a:t> </a:t>
                  </a:r>
                  <a:r>
                    <a:rPr lang="en-US" sz="1400" dirty="0" err="1">
                      <a:latin typeface="+mn-lt"/>
                    </a:rPr>
                    <a:t>coûts</a:t>
                  </a:r>
                  <a:r>
                    <a:rPr lang="en-US" sz="1400" dirty="0">
                      <a:latin typeface="+mn-lt"/>
                    </a:rPr>
                    <a:t> de maintenance) / </a:t>
                  </a:r>
                  <a:r>
                    <a:rPr lang="en-US" sz="1400" dirty="0" err="1">
                      <a:latin typeface="+mn-lt"/>
                    </a:rPr>
                    <a:t>Chiffre</a:t>
                  </a:r>
                  <a:r>
                    <a:rPr lang="en-US" sz="1400" dirty="0">
                      <a:latin typeface="+mn-lt"/>
                    </a:rPr>
                    <a:t> </a:t>
                  </a:r>
                  <a:r>
                    <a:rPr lang="en-US" sz="1400" dirty="0" err="1">
                      <a:latin typeface="+mn-lt"/>
                    </a:rPr>
                    <a:t>d’affaire</a:t>
                  </a:r>
                  <a:endParaRPr lang="en-US" sz="1400" dirty="0">
                    <a:latin typeface="+mn-lt"/>
                    <a:sym typeface="Symbol" pitchFamily="18" charset="2"/>
                  </a:endParaRPr>
                </a:p>
                <a:p>
                  <a:pPr>
                    <a:defRPr/>
                  </a:pPr>
                  <a:endParaRPr lang="en-US" sz="1400" dirty="0">
                    <a:latin typeface="+mn-lt"/>
                    <a:sym typeface="Symbol" pitchFamily="18" charset="2"/>
                  </a:endParaRPr>
                </a:p>
              </p:txBody>
            </p:sp>
            <p:sp>
              <p:nvSpPr>
                <p:cNvPr id="77844" name="Rectangle 202">
                  <a:extLst>
                    <a:ext uri="{FF2B5EF4-FFF2-40B4-BE49-F238E27FC236}">
                      <a16:creationId xmlns:a16="http://schemas.microsoft.com/office/drawing/2014/main" id="{17D521FB-AAEA-4B0C-BE5D-A762B360E1F9}"/>
                    </a:ext>
                  </a:extLst>
                </p:cNvPr>
                <p:cNvSpPr>
                  <a:spLocks noChangeArrowheads="1"/>
                </p:cNvSpPr>
                <p:nvPr/>
              </p:nvSpPr>
              <p:spPr bwMode="auto">
                <a:xfrm>
                  <a:off x="1996" y="10402"/>
                  <a:ext cx="2419" cy="97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grpSp>
        <p:sp>
          <p:nvSpPr>
            <p:cNvPr id="77833" name="Rectangle 205">
              <a:extLst>
                <a:ext uri="{FF2B5EF4-FFF2-40B4-BE49-F238E27FC236}">
                  <a16:creationId xmlns:a16="http://schemas.microsoft.com/office/drawing/2014/main" id="{401B19D1-E9EC-486F-BEB8-3FB78970928C}"/>
                </a:ext>
              </a:extLst>
            </p:cNvPr>
            <p:cNvSpPr>
              <a:spLocks noChangeArrowheads="1"/>
            </p:cNvSpPr>
            <p:nvPr/>
          </p:nvSpPr>
          <p:spPr bwMode="auto">
            <a:xfrm>
              <a:off x="-3" y="8903"/>
              <a:ext cx="4421" cy="2480"/>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fr-FR" altLang="fr-FR"/>
            </a:p>
          </p:txBody>
        </p:sp>
      </p:grpSp>
      <p:sp>
        <p:nvSpPr>
          <p:cNvPr id="106" name="Titre 1">
            <a:extLst>
              <a:ext uri="{FF2B5EF4-FFF2-40B4-BE49-F238E27FC236}">
                <a16:creationId xmlns:a16="http://schemas.microsoft.com/office/drawing/2014/main" id="{E70BA8D3-D42F-403F-8D6C-2B620AE54B52}"/>
              </a:ext>
            </a:extLst>
          </p:cNvPr>
          <p:cNvSpPr txBox="1">
            <a:spLocks/>
          </p:cNvSpPr>
          <p:nvPr/>
        </p:nvSpPr>
        <p:spPr>
          <a:xfrm>
            <a:off x="-32445" y="-20843"/>
            <a:ext cx="7655768" cy="1143000"/>
          </a:xfrm>
          <a:prstGeom prst="rect">
            <a:avLst/>
          </a:prstGeom>
        </p:spPr>
        <p:txBody>
          <a:bodyPr anchor="t"/>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a:r>
              <a:rPr lang="fr-FR" altLang="fr-FR" dirty="0"/>
              <a:t>Suivi de l’exécution des contrats de maintenance</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21029ED5-F105-4DD2-99C8-1E442281797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2D621E68-BF28-4A1C-B1A2-4E55E139E79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12" name="Straight Connector 11">
              <a:extLst>
                <a:ext uri="{FF2B5EF4-FFF2-40B4-BE49-F238E27FC236}">
                  <a16:creationId xmlns:a16="http://schemas.microsoft.com/office/drawing/2014/main" id="{BE8BBE4D-F0DF-49B9-B75A-99DAC53ACA77}"/>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3" name="Rectangle 23">
              <a:extLst>
                <a:ext uri="{FF2B5EF4-FFF2-40B4-BE49-F238E27FC236}">
                  <a16:creationId xmlns:a16="http://schemas.microsoft.com/office/drawing/2014/main" id="{E0F07DDC-34A6-46A1-9DE9-2BBE2931A55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Rectangle 25">
              <a:extLst>
                <a:ext uri="{FF2B5EF4-FFF2-40B4-BE49-F238E27FC236}">
                  <a16:creationId xmlns:a16="http://schemas.microsoft.com/office/drawing/2014/main" id="{2CEB2BF9-B8DB-45B9-86EA-D197B5B1AEF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Isosceles Triangle 14">
              <a:extLst>
                <a:ext uri="{FF2B5EF4-FFF2-40B4-BE49-F238E27FC236}">
                  <a16:creationId xmlns:a16="http://schemas.microsoft.com/office/drawing/2014/main" id="{08B5BB34-3801-4E70-A981-FE007635E11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7">
              <a:extLst>
                <a:ext uri="{FF2B5EF4-FFF2-40B4-BE49-F238E27FC236}">
                  <a16:creationId xmlns:a16="http://schemas.microsoft.com/office/drawing/2014/main" id="{38432A75-2CEB-463C-A8F2-ABB50A79F44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28">
              <a:extLst>
                <a:ext uri="{FF2B5EF4-FFF2-40B4-BE49-F238E27FC236}">
                  <a16:creationId xmlns:a16="http://schemas.microsoft.com/office/drawing/2014/main" id="{E7E850B8-C050-4597-8BEB-113FEC9A27C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9">
              <a:extLst>
                <a:ext uri="{FF2B5EF4-FFF2-40B4-BE49-F238E27FC236}">
                  <a16:creationId xmlns:a16="http://schemas.microsoft.com/office/drawing/2014/main" id="{24ACC798-9CEC-4B6F-A8DD-F8E6FCCCF16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a:extLst>
                <a:ext uri="{FF2B5EF4-FFF2-40B4-BE49-F238E27FC236}">
                  <a16:creationId xmlns:a16="http://schemas.microsoft.com/office/drawing/2014/main" id="{1D58A8C6-1294-4CD9-89BC-F1E981A524A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Isosceles Triangle 19">
              <a:extLst>
                <a:ext uri="{FF2B5EF4-FFF2-40B4-BE49-F238E27FC236}">
                  <a16:creationId xmlns:a16="http://schemas.microsoft.com/office/drawing/2014/main" id="{F32F2ED6-6143-46C4-A641-72D42732B6F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2" name="Rectangle 21">
            <a:extLst>
              <a:ext uri="{FF2B5EF4-FFF2-40B4-BE49-F238E27FC236}">
                <a16:creationId xmlns:a16="http://schemas.microsoft.com/office/drawing/2014/main" id="{5C9652B3-A450-4ED6-8FBF-F536BA60B4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7759" y="480060"/>
            <a:ext cx="8428482" cy="5897880"/>
          </a:xfrm>
          <a:prstGeom prst="rect">
            <a:avLst/>
          </a:prstGeom>
          <a:solidFill>
            <a:srgbClr val="FFFFFF"/>
          </a:solidFill>
          <a:ln w="2222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Image 2" descr="Une image contenant alimentation, oiseau, jeu&#10;&#10;Description générée automatiquement">
            <a:extLst>
              <a:ext uri="{FF2B5EF4-FFF2-40B4-BE49-F238E27FC236}">
                <a16:creationId xmlns:a16="http://schemas.microsoft.com/office/drawing/2014/main" id="{EB1DB52F-DA31-42E2-BB68-26A1BB66F304}"/>
              </a:ext>
            </a:extLst>
          </p:cNvPr>
          <p:cNvPicPr>
            <a:picLocks noChangeAspect="1"/>
          </p:cNvPicPr>
          <p:nvPr/>
        </p:nvPicPr>
        <p:blipFill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5571" r="3754"/>
          <a:stretch/>
        </p:blipFill>
        <p:spPr>
          <a:xfrm>
            <a:off x="426339" y="571500"/>
            <a:ext cx="8291322" cy="57150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EA433AE-037C-45D9-A277-00E495FECD2D}"/>
              </a:ext>
            </a:extLst>
          </p:cNvPr>
          <p:cNvSpPr>
            <a:spLocks noGrp="1"/>
          </p:cNvSpPr>
          <p:nvPr>
            <p:ph type="title"/>
          </p:nvPr>
        </p:nvSpPr>
        <p:spPr/>
        <p:txBody>
          <a:bodyPr/>
          <a:lstStyle/>
          <a:p>
            <a:r>
              <a:rPr lang="fr-FR"/>
              <a:t>Pourquoi sous-traiter des activités de maintenance ?</a:t>
            </a:r>
            <a:endParaRPr lang="fr-FR" dirty="0"/>
          </a:p>
        </p:txBody>
      </p:sp>
      <p:sp>
        <p:nvSpPr>
          <p:cNvPr id="4" name="ZoneTexte 3">
            <a:extLst>
              <a:ext uri="{FF2B5EF4-FFF2-40B4-BE49-F238E27FC236}">
                <a16:creationId xmlns:a16="http://schemas.microsoft.com/office/drawing/2014/main" id="{20B3E704-F90F-4984-846F-0C1FFB8B29F6}"/>
              </a:ext>
            </a:extLst>
          </p:cNvPr>
          <p:cNvSpPr txBox="1"/>
          <p:nvPr/>
        </p:nvSpPr>
        <p:spPr>
          <a:xfrm>
            <a:off x="609598" y="1844824"/>
            <a:ext cx="8498905" cy="923330"/>
          </a:xfrm>
          <a:prstGeom prst="rect">
            <a:avLst/>
          </a:prstGeom>
          <a:noFill/>
        </p:spPr>
        <p:txBody>
          <a:bodyPr wrap="square">
            <a:spAutoFit/>
          </a:bodyPr>
          <a:lstStyle/>
          <a:p>
            <a:pPr algn="just" eaLnBrk="1" hangingPunct="1">
              <a:spcBef>
                <a:spcPct val="50000"/>
              </a:spcBef>
            </a:pPr>
            <a:r>
              <a:rPr lang="fr-FR" altLang="fr-FR" sz="1800">
                <a:latin typeface="Tahoma" panose="020B0604030504040204" pitchFamily="34" charset="0"/>
                <a:cs typeface="Arial" panose="020B0604020202020204" pitchFamily="34" charset="0"/>
              </a:rPr>
              <a:t>C’est une question de politique de maintenance au niveau de la direction de l’entreprise. En effet, la maintenance extérieure répond aux deux motivations technico-économique et stratégique.</a:t>
            </a:r>
            <a:endParaRPr lang="fr-FR" altLang="fr-FR" sz="1800" dirty="0">
              <a:latin typeface="Tahoma" panose="020B0604030504040204" pitchFamily="34" charset="0"/>
              <a:cs typeface="Arial" panose="020B0604020202020204" pitchFamily="34" charset="0"/>
            </a:endParaRPr>
          </a:p>
        </p:txBody>
      </p:sp>
      <p:graphicFrame>
        <p:nvGraphicFramePr>
          <p:cNvPr id="5" name="Diagramme 4">
            <a:extLst>
              <a:ext uri="{FF2B5EF4-FFF2-40B4-BE49-F238E27FC236}">
                <a16:creationId xmlns:a16="http://schemas.microsoft.com/office/drawing/2014/main" id="{BC0D99E1-85A3-4B51-97FC-B2B74D2166A4}"/>
              </a:ext>
            </a:extLst>
          </p:cNvPr>
          <p:cNvGraphicFramePr/>
          <p:nvPr>
            <p:extLst>
              <p:ext uri="{D42A27DB-BD31-4B8C-83A1-F6EECF244321}">
                <p14:modId xmlns:p14="http://schemas.microsoft.com/office/powerpoint/2010/main" val="4169246590"/>
              </p:ext>
            </p:extLst>
          </p:nvPr>
        </p:nvGraphicFramePr>
        <p:xfrm>
          <a:off x="1619672" y="2768154"/>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355568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273A187-627A-4629-AAA1-FBBB2F4F5D7A}"/>
              </a:ext>
            </a:extLst>
          </p:cNvPr>
          <p:cNvSpPr>
            <a:spLocks noGrp="1"/>
          </p:cNvSpPr>
          <p:nvPr>
            <p:ph type="title"/>
          </p:nvPr>
        </p:nvSpPr>
        <p:spPr>
          <a:xfrm>
            <a:off x="609599" y="70034"/>
            <a:ext cx="6347714" cy="1320800"/>
          </a:xfrm>
        </p:spPr>
        <p:txBody>
          <a:bodyPr/>
          <a:lstStyle/>
          <a:p>
            <a:r>
              <a:rPr lang="fr-FR" dirty="0"/>
              <a:t>Liste des travaux visés</a:t>
            </a:r>
          </a:p>
        </p:txBody>
      </p:sp>
      <p:graphicFrame>
        <p:nvGraphicFramePr>
          <p:cNvPr id="3" name="Diagramme 2">
            <a:extLst>
              <a:ext uri="{FF2B5EF4-FFF2-40B4-BE49-F238E27FC236}">
                <a16:creationId xmlns:a16="http://schemas.microsoft.com/office/drawing/2014/main" id="{CDF0BE1A-0703-4425-B31E-3475711068F1}"/>
              </a:ext>
            </a:extLst>
          </p:cNvPr>
          <p:cNvGraphicFramePr/>
          <p:nvPr>
            <p:extLst>
              <p:ext uri="{D42A27DB-BD31-4B8C-83A1-F6EECF244321}">
                <p14:modId xmlns:p14="http://schemas.microsoft.com/office/powerpoint/2010/main" val="1711938106"/>
              </p:ext>
            </p:extLst>
          </p:nvPr>
        </p:nvGraphicFramePr>
        <p:xfrm>
          <a:off x="609599" y="404664"/>
          <a:ext cx="8352260"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ZoneTexte 4">
            <a:extLst>
              <a:ext uri="{FF2B5EF4-FFF2-40B4-BE49-F238E27FC236}">
                <a16:creationId xmlns:a16="http://schemas.microsoft.com/office/drawing/2014/main" id="{33EF0244-FF27-433D-9C49-A5052F996F67}"/>
              </a:ext>
            </a:extLst>
          </p:cNvPr>
          <p:cNvSpPr txBox="1"/>
          <p:nvPr/>
        </p:nvSpPr>
        <p:spPr>
          <a:xfrm>
            <a:off x="609599" y="4797152"/>
            <a:ext cx="8352260" cy="830997"/>
          </a:xfrm>
          <a:prstGeom prst="rect">
            <a:avLst/>
          </a:prstGeom>
          <a:noFill/>
        </p:spPr>
        <p:txBody>
          <a:bodyPr wrap="square">
            <a:spAutoFit/>
          </a:bodyPr>
          <a:lstStyle/>
          <a:p>
            <a:pPr algn="just" eaLnBrk="1" hangingPunct="1">
              <a:spcBef>
                <a:spcPct val="50000"/>
              </a:spcBef>
            </a:pPr>
            <a:r>
              <a:rPr lang="fr-FR" altLang="fr-FR" sz="1600" dirty="0">
                <a:solidFill>
                  <a:srgbClr val="000000"/>
                </a:solidFill>
                <a:latin typeface="Tahoma" panose="020B0604030504040204" pitchFamily="34" charset="0"/>
                <a:cs typeface="Times New Roman" panose="02020603050405020304" pitchFamily="18" charset="0"/>
              </a:rPr>
              <a:t>Cette liste est loin d’être exhaustive. Cependant la quantité de travaux sous-traités varie d’une façon importante d’une entreprise à une autre. Cette quantité est liée à la taille, à l’activité mais aussi à la politique de l’entreprise.</a:t>
            </a:r>
          </a:p>
        </p:txBody>
      </p:sp>
      <p:sp>
        <p:nvSpPr>
          <p:cNvPr id="7" name="ZoneTexte 6">
            <a:extLst>
              <a:ext uri="{FF2B5EF4-FFF2-40B4-BE49-F238E27FC236}">
                <a16:creationId xmlns:a16="http://schemas.microsoft.com/office/drawing/2014/main" id="{9E760B8E-7FD1-48B8-AA00-59A8F3FCF706}"/>
              </a:ext>
            </a:extLst>
          </p:cNvPr>
          <p:cNvSpPr txBox="1"/>
          <p:nvPr/>
        </p:nvSpPr>
        <p:spPr>
          <a:xfrm>
            <a:off x="642737" y="5652929"/>
            <a:ext cx="7457655" cy="1200329"/>
          </a:xfrm>
          <a:prstGeom prst="rect">
            <a:avLst/>
          </a:prstGeom>
          <a:noFill/>
        </p:spPr>
        <p:txBody>
          <a:bodyPr wrap="square">
            <a:spAutoFit/>
          </a:bodyPr>
          <a:lstStyle/>
          <a:p>
            <a:pPr algn="ctr" eaLnBrk="1" hangingPunct="1">
              <a:spcBef>
                <a:spcPct val="50000"/>
              </a:spcBef>
            </a:pPr>
            <a:r>
              <a:rPr lang="fr-FR" altLang="fr-FR" sz="2400" b="1" i="1" dirty="0">
                <a:solidFill>
                  <a:srgbClr val="CF2205"/>
                </a:solidFill>
                <a:latin typeface="Tahoma" panose="020B0604030504040204" pitchFamily="34" charset="0"/>
                <a:cs typeface="Arial" panose="020B0604020202020204" pitchFamily="34" charset="0"/>
              </a:rPr>
              <a:t>Il faut éviter de sous-traiter la maintenance corrective, préventive systématique et améliorative de l’outil de production.</a:t>
            </a:r>
            <a:endParaRPr lang="fr-FR" altLang="fr-FR" sz="2400" b="1" dirty="0">
              <a:solidFill>
                <a:srgbClr val="CF2205"/>
              </a:solidFill>
              <a:latin typeface="Tahoma" panose="020B0604030504040204" pitchFamily="34" charset="0"/>
              <a:cs typeface="Arial" panose="020B0604020202020204" pitchFamily="34" charset="0"/>
            </a:endParaRPr>
          </a:p>
        </p:txBody>
      </p:sp>
    </p:spTree>
    <p:extLst>
      <p:ext uri="{BB962C8B-B14F-4D97-AF65-F5344CB8AC3E}">
        <p14:creationId xmlns:p14="http://schemas.microsoft.com/office/powerpoint/2010/main" val="34769848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09EA7EA7-74F5-4EE2-8E3D-1A10308259D7}"/>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8467"/>
            <a:ext cx="9144001" cy="6866467"/>
            <a:chOff x="0" y="-8467"/>
            <a:chExt cx="12192000" cy="6866467"/>
          </a:xfrm>
        </p:grpSpPr>
        <p:cxnSp>
          <p:nvCxnSpPr>
            <p:cNvPr id="10" name="Straight Connector 9">
              <a:extLst>
                <a:ext uri="{FF2B5EF4-FFF2-40B4-BE49-F238E27FC236}">
                  <a16:creationId xmlns:a16="http://schemas.microsoft.com/office/drawing/2014/main" id="{A5CE79B5-7EE4-424D-AD14-5DEFB61B85C8}"/>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696C926F-F999-44BA-8D86-9EAB51D65010}"/>
                </a:ext>
                <a:ext uri="{C183D7F6-B498-43B3-948B-1728B52AA6E4}">
                  <adec:decorative xmlns:adec="http://schemas.microsoft.com/office/drawing/2017/decorative" val="1"/>
                </a:ext>
              </a:extLst>
            </p:cNvPr>
            <p:cNvCxnSpPr/>
            <p:nvPr>
              <p:extLst>
                <p:ext uri="{386F3935-93C4-4BCD-93E2-E3B085C9AB24}">
                  <p16:designElem xmlns:p16="http://schemas.microsoft.com/office/powerpoint/2015/main" val="1"/>
                </p:ext>
              </p:extLst>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2" name="Rectangle 23">
              <a:extLst>
                <a:ext uri="{FF2B5EF4-FFF2-40B4-BE49-F238E27FC236}">
                  <a16:creationId xmlns:a16="http://schemas.microsoft.com/office/drawing/2014/main" id="{248745E7-0AF0-48F9-8E58-2673FC5F4FD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25">
              <a:extLst>
                <a:ext uri="{FF2B5EF4-FFF2-40B4-BE49-F238E27FC236}">
                  <a16:creationId xmlns:a16="http://schemas.microsoft.com/office/drawing/2014/main" id="{9715E81A-D2E0-4431-9370-4E4A9ECA7F9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13">
              <a:extLst>
                <a:ext uri="{FF2B5EF4-FFF2-40B4-BE49-F238E27FC236}">
                  <a16:creationId xmlns:a16="http://schemas.microsoft.com/office/drawing/2014/main" id="{CEDB37A9-282D-4DDB-85AD-B2090A8253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Rectangle 27">
              <a:extLst>
                <a:ext uri="{FF2B5EF4-FFF2-40B4-BE49-F238E27FC236}">
                  <a16:creationId xmlns:a16="http://schemas.microsoft.com/office/drawing/2014/main" id="{533D5933-7F91-4F5E-BC31-42FD0E2D8DE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8">
              <a:extLst>
                <a:ext uri="{FF2B5EF4-FFF2-40B4-BE49-F238E27FC236}">
                  <a16:creationId xmlns:a16="http://schemas.microsoft.com/office/drawing/2014/main" id="{37ADDF68-C9BE-46EA-83DE-2C07DD8396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Rectangle 29">
              <a:extLst>
                <a:ext uri="{FF2B5EF4-FFF2-40B4-BE49-F238E27FC236}">
                  <a16:creationId xmlns:a16="http://schemas.microsoft.com/office/drawing/2014/main" id="{10D67396-BABD-48A8-A892-CCB5095FA4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Isosceles Triangle 17">
              <a:extLst>
                <a:ext uri="{FF2B5EF4-FFF2-40B4-BE49-F238E27FC236}">
                  <a16:creationId xmlns:a16="http://schemas.microsoft.com/office/drawing/2014/main" id="{626DA82A-72C2-4DF6-9CF0-0D1F6B96B52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a:extLst>
                <a:ext uri="{FF2B5EF4-FFF2-40B4-BE49-F238E27FC236}">
                  <a16:creationId xmlns:a16="http://schemas.microsoft.com/office/drawing/2014/main" id="{8EE6DC63-4380-4BE0-A68A-8F01162BD19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useBgFill="1">
        <p:nvSpPr>
          <p:cNvPr id="21" name="Rectangle 20">
            <a:extLst>
              <a:ext uri="{FF2B5EF4-FFF2-40B4-BE49-F238E27FC236}">
                <a16:creationId xmlns:a16="http://schemas.microsoft.com/office/drawing/2014/main" id="{C52ED567-06B3-4107-9773-BBB6BD78673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618" cy="68579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ZoneTexte 3">
            <a:extLst>
              <a:ext uri="{FF2B5EF4-FFF2-40B4-BE49-F238E27FC236}">
                <a16:creationId xmlns:a16="http://schemas.microsoft.com/office/drawing/2014/main" id="{D2F28E23-379E-455B-A16C-C25FA1558E4E}"/>
              </a:ext>
            </a:extLst>
          </p:cNvPr>
          <p:cNvSpPr txBox="1"/>
          <p:nvPr/>
        </p:nvSpPr>
        <p:spPr>
          <a:xfrm>
            <a:off x="188887" y="316443"/>
            <a:ext cx="5198293" cy="4351866"/>
          </a:xfrm>
          <a:prstGeom prst="rect">
            <a:avLst/>
          </a:prstGeom>
        </p:spPr>
        <p:txBody>
          <a:bodyPr vert="horz" lIns="91440" tIns="45720" rIns="91440" bIns="45720" rtlCol="0" anchor="ctr">
            <a:normAutofit lnSpcReduction="10000"/>
          </a:bodyPr>
          <a:lstStyle/>
          <a:p>
            <a:pPr>
              <a:lnSpc>
                <a:spcPct val="90000"/>
              </a:lnSpc>
              <a:spcBef>
                <a:spcPts val="1000"/>
              </a:spcBef>
              <a:buClr>
                <a:schemeClr val="accent1"/>
              </a:buClr>
              <a:buSzPct val="80000"/>
              <a:buFont typeface="Wingdings 3" charset="2"/>
              <a:buChar char=""/>
            </a:pPr>
            <a:r>
              <a:rPr lang="fr-FR" altLang="fr-FR" sz="1700" dirty="0">
                <a:solidFill>
                  <a:schemeClr val="tx1">
                    <a:lumMod val="75000"/>
                    <a:lumOff val="25000"/>
                  </a:schemeClr>
                </a:solidFill>
              </a:rPr>
              <a:t>Sous-traiter la totalité des tâches de maintenance n’est jamais la solution la plus économique ; de même que de vouloir « tout faire » en interne.</a:t>
            </a:r>
          </a:p>
          <a:p>
            <a:pPr>
              <a:lnSpc>
                <a:spcPct val="90000"/>
              </a:lnSpc>
              <a:spcBef>
                <a:spcPts val="1000"/>
              </a:spcBef>
              <a:buClr>
                <a:schemeClr val="accent1"/>
              </a:buClr>
              <a:buSzPct val="80000"/>
              <a:buFont typeface="Wingdings 3" charset="2"/>
              <a:buChar char=""/>
            </a:pPr>
            <a:r>
              <a:rPr lang="fr-FR" altLang="fr-FR" sz="1700" dirty="0">
                <a:solidFill>
                  <a:schemeClr val="tx1">
                    <a:lumMod val="75000"/>
                    <a:lumOff val="25000"/>
                  </a:schemeClr>
                </a:solidFill>
              </a:rPr>
              <a:t>La réduction des marges sur les services dit improductifs amène les entreprises à des politiques de sous-traitance différentes selon les secteurs d’activité :</a:t>
            </a:r>
          </a:p>
          <a:p>
            <a:pPr lvl="1">
              <a:lnSpc>
                <a:spcPct val="90000"/>
              </a:lnSpc>
              <a:spcBef>
                <a:spcPts val="1000"/>
              </a:spcBef>
              <a:buClr>
                <a:schemeClr val="accent1"/>
              </a:buClr>
              <a:buSzPct val="80000"/>
              <a:buFont typeface="Wingdings 3" charset="2"/>
              <a:buChar char=""/>
            </a:pPr>
            <a:r>
              <a:rPr lang="fr-FR" altLang="fr-FR" sz="1700" dirty="0">
                <a:solidFill>
                  <a:schemeClr val="tx1">
                    <a:lumMod val="75000"/>
                    <a:lumOff val="25000"/>
                  </a:schemeClr>
                </a:solidFill>
              </a:rPr>
              <a:t>en pétrochimie, 50 à 75% de la maintenance est sous-traitée ;</a:t>
            </a:r>
          </a:p>
          <a:p>
            <a:pPr lvl="1">
              <a:lnSpc>
                <a:spcPct val="90000"/>
              </a:lnSpc>
              <a:spcBef>
                <a:spcPts val="1000"/>
              </a:spcBef>
              <a:buClr>
                <a:schemeClr val="accent1"/>
              </a:buClr>
              <a:buSzPct val="80000"/>
              <a:buFont typeface="Wingdings 3" charset="2"/>
              <a:buChar char=""/>
            </a:pPr>
            <a:r>
              <a:rPr lang="fr-FR" altLang="fr-FR" sz="1700" dirty="0">
                <a:solidFill>
                  <a:schemeClr val="tx1">
                    <a:lumMod val="75000"/>
                    <a:lumOff val="25000"/>
                  </a:schemeClr>
                </a:solidFill>
              </a:rPr>
              <a:t>dans l’industrie classique, la maintenance sous-traitée représente 15 à 35% du budget maintenance.     </a:t>
            </a:r>
          </a:p>
          <a:p>
            <a:pPr>
              <a:lnSpc>
                <a:spcPct val="90000"/>
              </a:lnSpc>
              <a:spcBef>
                <a:spcPts val="1000"/>
              </a:spcBef>
              <a:buClr>
                <a:schemeClr val="accent1"/>
              </a:buClr>
              <a:buSzPct val="80000"/>
              <a:buFont typeface="Wingdings 3" charset="2"/>
              <a:buChar char=""/>
            </a:pPr>
            <a:r>
              <a:rPr lang="fr-FR" altLang="fr-FR" sz="1700" dirty="0">
                <a:solidFill>
                  <a:schemeClr val="tx1">
                    <a:lumMod val="75000"/>
                    <a:lumOff val="25000"/>
                  </a:schemeClr>
                </a:solidFill>
              </a:rPr>
              <a:t>D’une manière générale, il faut toujours étudier la rentabilité au cas par cas. On pourra étudier l’impact de la sous-traitance sur le budget maintenance en mettant en place l’indicateur suivant :</a:t>
            </a:r>
          </a:p>
        </p:txBody>
      </p:sp>
      <p:sp>
        <p:nvSpPr>
          <p:cNvPr id="23" name="Rectangle 22">
            <a:extLst>
              <a:ext uri="{FF2B5EF4-FFF2-40B4-BE49-F238E27FC236}">
                <a16:creationId xmlns:a16="http://schemas.microsoft.com/office/drawing/2014/main" id="{AF551D8B-3775-4477-88B7-7B7C350D34E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50992" y="0"/>
            <a:ext cx="3493008" cy="6858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25" name="Straight Connector 24">
            <a:extLst>
              <a:ext uri="{FF2B5EF4-FFF2-40B4-BE49-F238E27FC236}">
                <a16:creationId xmlns:a16="http://schemas.microsoft.com/office/drawing/2014/main" id="{1A901C3D-CFAE-460D-BD0E-7D22164D7DF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7942659" y="0"/>
            <a:ext cx="794940" cy="6858000"/>
          </a:xfrm>
          <a:prstGeom prst="line">
            <a:avLst/>
          </a:prstGeom>
          <a:ln w="9525">
            <a:solidFill>
              <a:srgbClr val="BFBFBF">
                <a:alpha val="70000"/>
              </a:srgbClr>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837C0EA9-1437-4437-9D20-2BBDA1AA9FF8}"/>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5791200" y="3721395"/>
            <a:ext cx="3259170" cy="3136604"/>
          </a:xfrm>
          <a:prstGeom prst="line">
            <a:avLst/>
          </a:prstGeom>
          <a:ln w="9525">
            <a:solidFill>
              <a:srgbClr val="BFBFBF">
                <a:alpha val="69804"/>
              </a:srgbClr>
            </a:solidFill>
          </a:ln>
        </p:spPr>
        <p:style>
          <a:lnRef idx="2">
            <a:schemeClr val="accent1"/>
          </a:lnRef>
          <a:fillRef idx="0">
            <a:schemeClr val="accent1"/>
          </a:fillRef>
          <a:effectRef idx="1">
            <a:schemeClr val="accent1"/>
          </a:effectRef>
          <a:fontRef idx="minor">
            <a:schemeClr val="tx1"/>
          </a:fontRef>
        </p:style>
      </p:cxnSp>
      <p:sp>
        <p:nvSpPr>
          <p:cNvPr id="29" name="Rectangle 23">
            <a:extLst>
              <a:ext uri="{FF2B5EF4-FFF2-40B4-BE49-F238E27FC236}">
                <a16:creationId xmlns:a16="http://schemas.microsoft.com/office/drawing/2014/main" id="{BB934D2B-85E2-4375-94EE-B66C16BF79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886107" y="-8467"/>
            <a:ext cx="2255511"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Rectangle 25">
            <a:extLst>
              <a:ext uri="{FF2B5EF4-FFF2-40B4-BE49-F238E27FC236}">
                <a16:creationId xmlns:a16="http://schemas.microsoft.com/office/drawing/2014/main" id="{9B445E02-D785-4565-B842-9567BBC095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202581" y="-8467"/>
            <a:ext cx="1941419"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Isosceles Triangle 32">
            <a:extLst>
              <a:ext uri="{FF2B5EF4-FFF2-40B4-BE49-F238E27FC236}">
                <a16:creationId xmlns:a16="http://schemas.microsoft.com/office/drawing/2014/main" id="{2C153736-D102-4F57-9DE7-615AFC02B0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9249" y="3048000"/>
            <a:ext cx="2444751"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Rectangle 27">
            <a:extLst>
              <a:ext uri="{FF2B5EF4-FFF2-40B4-BE49-F238E27FC236}">
                <a16:creationId xmlns:a16="http://schemas.microsoft.com/office/drawing/2014/main" id="{BA407A52-66F4-4CDE-A726-FF79F3EC34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000875" y="-8467"/>
            <a:ext cx="2140744"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7" name="Rectangle 28">
            <a:extLst>
              <a:ext uri="{FF2B5EF4-FFF2-40B4-BE49-F238E27FC236}">
                <a16:creationId xmlns:a16="http://schemas.microsoft.com/office/drawing/2014/main" id="{D28FFB34-4FC3-46F5-B900-D3B774FD0B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174047" y="-8467"/>
            <a:ext cx="967571"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9" name="Rectangle 29">
            <a:extLst>
              <a:ext uri="{FF2B5EF4-FFF2-40B4-BE49-F238E27FC236}">
                <a16:creationId xmlns:a16="http://schemas.microsoft.com/office/drawing/2014/main" id="{205F7B13-ACB5-46BE-8070-0431266B183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204249" y="-8467"/>
            <a:ext cx="937369"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41" name="Isosceles Triangle 40">
            <a:extLst>
              <a:ext uri="{FF2B5EF4-FFF2-40B4-BE49-F238E27FC236}">
                <a16:creationId xmlns:a16="http://schemas.microsoft.com/office/drawing/2014/main" id="{D52A0D23-45DD-4DF4-ADE6-A81F409BB9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778749" y="3589867"/>
            <a:ext cx="136286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 name="Titre 1">
            <a:extLst>
              <a:ext uri="{FF2B5EF4-FFF2-40B4-BE49-F238E27FC236}">
                <a16:creationId xmlns:a16="http://schemas.microsoft.com/office/drawing/2014/main" id="{CD1AFFF8-1DD5-4C10-A050-1D2B06D928C8}"/>
              </a:ext>
            </a:extLst>
          </p:cNvPr>
          <p:cNvSpPr>
            <a:spLocks noGrp="1"/>
          </p:cNvSpPr>
          <p:nvPr>
            <p:ph type="title"/>
          </p:nvPr>
        </p:nvSpPr>
        <p:spPr>
          <a:xfrm>
            <a:off x="5872243" y="1253067"/>
            <a:ext cx="2528807" cy="4351866"/>
          </a:xfrm>
        </p:spPr>
        <p:txBody>
          <a:bodyPr vert="horz" lIns="91440" tIns="45720" rIns="91440" bIns="45720" rtlCol="0" anchor="ctr">
            <a:normAutofit/>
          </a:bodyPr>
          <a:lstStyle/>
          <a:p>
            <a:r>
              <a:rPr lang="en-US">
                <a:solidFill>
                  <a:schemeClr val="bg1"/>
                </a:solidFill>
              </a:rPr>
              <a:t>Combien sous-traiter ?</a:t>
            </a:r>
          </a:p>
        </p:txBody>
      </p:sp>
      <p:graphicFrame>
        <p:nvGraphicFramePr>
          <p:cNvPr id="5" name="Object 6">
            <a:extLst>
              <a:ext uri="{FF2B5EF4-FFF2-40B4-BE49-F238E27FC236}">
                <a16:creationId xmlns:a16="http://schemas.microsoft.com/office/drawing/2014/main" id="{34A31992-9A0C-42ED-8522-71459BE88A35}"/>
              </a:ext>
            </a:extLst>
          </p:cNvPr>
          <p:cNvGraphicFramePr>
            <a:graphicFrameLocks noChangeAspect="1"/>
          </p:cNvGraphicFramePr>
          <p:nvPr>
            <p:extLst>
              <p:ext uri="{D42A27DB-BD31-4B8C-83A1-F6EECF244321}">
                <p14:modId xmlns:p14="http://schemas.microsoft.com/office/powerpoint/2010/main" val="4244595144"/>
              </p:ext>
            </p:extLst>
          </p:nvPr>
        </p:nvGraphicFramePr>
        <p:xfrm>
          <a:off x="781025" y="4762647"/>
          <a:ext cx="3810000" cy="527050"/>
        </p:xfrm>
        <a:graphic>
          <a:graphicData uri="http://schemas.openxmlformats.org/presentationml/2006/ole">
            <mc:AlternateContent xmlns:mc="http://schemas.openxmlformats.org/markup-compatibility/2006">
              <mc:Choice xmlns:v="urn:schemas-microsoft-com:vml" Requires="v">
                <p:oleObj spid="_x0000_s2057" r:id="rId3" imgW="2819400" imgH="393700" progId="Equation.DSMT4">
                  <p:embed/>
                </p:oleObj>
              </mc:Choice>
              <mc:Fallback>
                <p:oleObj r:id="rId3" imgW="2819400" imgH="393700" progId="Equation.DSMT4">
                  <p:embed/>
                  <p:pic>
                    <p:nvPicPr>
                      <p:cNvPr id="1026" name="Object 6">
                        <a:extLst>
                          <a:ext uri="{FF2B5EF4-FFF2-40B4-BE49-F238E27FC236}">
                            <a16:creationId xmlns:a16="http://schemas.microsoft.com/office/drawing/2014/main" id="{D5D3EC64-CFB4-40B5-817A-6DFF8A4633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025" y="4762647"/>
                        <a:ext cx="3810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4360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B85E8E7-84E0-4152-8B08-F5D85E0AE8A0}"/>
              </a:ext>
            </a:extLst>
          </p:cNvPr>
          <p:cNvSpPr>
            <a:spLocks noGrp="1"/>
          </p:cNvSpPr>
          <p:nvPr>
            <p:ph type="title"/>
          </p:nvPr>
        </p:nvSpPr>
        <p:spPr/>
        <p:txBody>
          <a:bodyPr/>
          <a:lstStyle/>
          <a:p>
            <a:r>
              <a:rPr lang="fr-FR" dirty="0"/>
              <a:t>Les différents contrats</a:t>
            </a:r>
          </a:p>
        </p:txBody>
      </p:sp>
      <p:graphicFrame>
        <p:nvGraphicFramePr>
          <p:cNvPr id="3" name="Diagramme 2">
            <a:extLst>
              <a:ext uri="{FF2B5EF4-FFF2-40B4-BE49-F238E27FC236}">
                <a16:creationId xmlns:a16="http://schemas.microsoft.com/office/drawing/2014/main" id="{057C109B-2310-494B-8191-E27A12465174}"/>
              </a:ext>
            </a:extLst>
          </p:cNvPr>
          <p:cNvGraphicFramePr/>
          <p:nvPr>
            <p:extLst>
              <p:ext uri="{D42A27DB-BD31-4B8C-83A1-F6EECF244321}">
                <p14:modId xmlns:p14="http://schemas.microsoft.com/office/powerpoint/2010/main" val="507789557"/>
              </p:ext>
            </p:extLst>
          </p:nvPr>
        </p:nvGraphicFramePr>
        <p:xfrm>
          <a:off x="609599" y="1239168"/>
          <a:ext cx="7924802" cy="420605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ZoneTexte 4">
            <a:extLst>
              <a:ext uri="{FF2B5EF4-FFF2-40B4-BE49-F238E27FC236}">
                <a16:creationId xmlns:a16="http://schemas.microsoft.com/office/drawing/2014/main" id="{103FBD6A-B0AF-46BD-AF04-D458EFC6A6AE}"/>
              </a:ext>
            </a:extLst>
          </p:cNvPr>
          <p:cNvSpPr txBox="1"/>
          <p:nvPr/>
        </p:nvSpPr>
        <p:spPr>
          <a:xfrm>
            <a:off x="467544" y="5733256"/>
            <a:ext cx="7416824" cy="738664"/>
          </a:xfrm>
          <a:prstGeom prst="rect">
            <a:avLst/>
          </a:prstGeom>
          <a:noFill/>
        </p:spPr>
        <p:txBody>
          <a:bodyPr wrap="square">
            <a:spAutoFit/>
          </a:bodyPr>
          <a:lstStyle/>
          <a:p>
            <a:pPr algn="just" eaLnBrk="1" hangingPunct="1">
              <a:spcBef>
                <a:spcPct val="50000"/>
              </a:spcBef>
              <a:buFont typeface="Symbol" panose="05050102010706020507" pitchFamily="18" charset="2"/>
              <a:buNone/>
            </a:pPr>
            <a:r>
              <a:rPr lang="fr-FR" altLang="fr-FR" sz="1400" dirty="0">
                <a:solidFill>
                  <a:srgbClr val="000000"/>
                </a:solidFill>
                <a:latin typeface="Tahoma" panose="020B0604030504040204" pitchFamily="34" charset="0"/>
                <a:cs typeface="Times New Roman" panose="02020603050405020304" pitchFamily="18" charset="0"/>
              </a:rPr>
              <a:t>Remarque : d’autres méthodes de calculs existent mais ne représentent que des compromis aux modèles de bases cités ci-dessus (maintenance en dépenses contrôlées plafonnées, maintenance à forfait partiel plafonné…)</a:t>
            </a:r>
          </a:p>
        </p:txBody>
      </p:sp>
    </p:spTree>
    <p:extLst>
      <p:ext uri="{BB962C8B-B14F-4D97-AF65-F5344CB8AC3E}">
        <p14:creationId xmlns:p14="http://schemas.microsoft.com/office/powerpoint/2010/main" val="3793880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DC181A64-6393-4980-A8CF-9859144BBE06}"/>
              </a:ext>
            </a:extLst>
          </p:cNvPr>
          <p:cNvSpPr txBox="1">
            <a:spLocks noChangeArrowheads="1"/>
          </p:cNvSpPr>
          <p:nvPr/>
        </p:nvSpPr>
        <p:spPr bwMode="auto">
          <a:xfrm>
            <a:off x="1219200" y="8382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fr-FR" altLang="fr-FR"/>
          </a:p>
        </p:txBody>
      </p:sp>
      <p:sp>
        <p:nvSpPr>
          <p:cNvPr id="9219" name="Text Box 4">
            <a:extLst>
              <a:ext uri="{FF2B5EF4-FFF2-40B4-BE49-F238E27FC236}">
                <a16:creationId xmlns:a16="http://schemas.microsoft.com/office/drawing/2014/main" id="{85D777DD-8E2B-46FB-86E1-9EFD81D21162}"/>
              </a:ext>
            </a:extLst>
          </p:cNvPr>
          <p:cNvSpPr txBox="1">
            <a:spLocks noChangeArrowheads="1"/>
          </p:cNvSpPr>
          <p:nvPr/>
        </p:nvSpPr>
        <p:spPr bwMode="auto">
          <a:xfrm>
            <a:off x="990600" y="6858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fr-FR" altLang="fr-FR"/>
          </a:p>
        </p:txBody>
      </p:sp>
      <p:pic>
        <p:nvPicPr>
          <p:cNvPr id="9220" name="Picture 5" descr="C:\Documents and Settings\Stef\Bureau\essai1.tif">
            <a:extLst>
              <a:ext uri="{FF2B5EF4-FFF2-40B4-BE49-F238E27FC236}">
                <a16:creationId xmlns:a16="http://schemas.microsoft.com/office/drawing/2014/main" id="{44A4293A-9608-498E-B016-45E925CE9D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1000"/>
            <a:ext cx="9144000" cy="629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6">
            <a:extLst>
              <a:ext uri="{FF2B5EF4-FFF2-40B4-BE49-F238E27FC236}">
                <a16:creationId xmlns:a16="http://schemas.microsoft.com/office/drawing/2014/main" id="{15711BE6-C2BB-4BE9-B71B-17B3D5B1E833}"/>
              </a:ext>
            </a:extLst>
          </p:cNvPr>
          <p:cNvSpPr>
            <a:spLocks noChangeArrowheads="1"/>
          </p:cNvSpPr>
          <p:nvPr/>
        </p:nvSpPr>
        <p:spPr bwMode="auto">
          <a:xfrm>
            <a:off x="0" y="0"/>
            <a:ext cx="9144000" cy="381000"/>
          </a:xfrm>
          <a:prstGeom prst="rect">
            <a:avLst/>
          </a:prstGeom>
          <a:solidFill>
            <a:srgbClr val="FFFFFF"/>
          </a:solidFill>
          <a:ln w="9525">
            <a:solidFill>
              <a:srgbClr val="FFFFFF"/>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fr-FR" altLang="fr-FR"/>
          </a:p>
        </p:txBody>
      </p:sp>
      <p:sp>
        <p:nvSpPr>
          <p:cNvPr id="9222" name="Rectangle 7">
            <a:extLst>
              <a:ext uri="{FF2B5EF4-FFF2-40B4-BE49-F238E27FC236}">
                <a16:creationId xmlns:a16="http://schemas.microsoft.com/office/drawing/2014/main" id="{32F65E96-A66F-4F42-8A80-2F73D119CA06}"/>
              </a:ext>
            </a:extLst>
          </p:cNvPr>
          <p:cNvSpPr>
            <a:spLocks noChangeArrowheads="1"/>
          </p:cNvSpPr>
          <p:nvPr/>
        </p:nvSpPr>
        <p:spPr bwMode="auto">
          <a:xfrm>
            <a:off x="-19050" y="6667500"/>
            <a:ext cx="9315450" cy="257175"/>
          </a:xfrm>
          <a:prstGeom prst="rect">
            <a:avLst/>
          </a:prstGeom>
          <a:solidFill>
            <a:srgbClr val="FFFFFF"/>
          </a:solidFill>
          <a:ln w="9525">
            <a:solidFill>
              <a:srgbClr val="FFFFFF"/>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fr-FR" altLang="fr-F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EDE01CE9-9D48-45A4-8131-A888B45B3C57}"/>
              </a:ext>
            </a:extLst>
          </p:cNvPr>
          <p:cNvSpPr txBox="1">
            <a:spLocks noChangeArrowheads="1"/>
          </p:cNvSpPr>
          <p:nvPr/>
        </p:nvSpPr>
        <p:spPr bwMode="auto">
          <a:xfrm>
            <a:off x="1066800" y="114300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fr-FR" altLang="fr-FR"/>
          </a:p>
        </p:txBody>
      </p:sp>
      <p:pic>
        <p:nvPicPr>
          <p:cNvPr id="10243" name="Picture 3" descr="C:\Documents and Settings\Stef\Bureau\essai2.tif">
            <a:extLst>
              <a:ext uri="{FF2B5EF4-FFF2-40B4-BE49-F238E27FC236}">
                <a16:creationId xmlns:a16="http://schemas.microsoft.com/office/drawing/2014/main" id="{52D00F1C-5CB9-429E-B830-C3B919EB7D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67800" cy="687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4">
            <a:extLst>
              <a:ext uri="{FF2B5EF4-FFF2-40B4-BE49-F238E27FC236}">
                <a16:creationId xmlns:a16="http://schemas.microsoft.com/office/drawing/2014/main" id="{25681FBF-20A7-4816-8D30-EF7C51A8CDB0}"/>
              </a:ext>
            </a:extLst>
          </p:cNvPr>
          <p:cNvSpPr>
            <a:spLocks noChangeArrowheads="1"/>
          </p:cNvSpPr>
          <p:nvPr/>
        </p:nvSpPr>
        <p:spPr bwMode="auto">
          <a:xfrm>
            <a:off x="9067800" y="0"/>
            <a:ext cx="381000" cy="7010400"/>
          </a:xfrm>
          <a:prstGeom prst="rect">
            <a:avLst/>
          </a:prstGeom>
          <a:solidFill>
            <a:srgbClr val="FFFFFF"/>
          </a:solidFill>
          <a:ln w="9525">
            <a:solidFill>
              <a:srgbClr val="FFFFFF"/>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fr-FR" altLang="fr-F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7" descr="C:\Documents and Settings\Stef\Bureau\essai2 vide.tif">
            <a:extLst>
              <a:ext uri="{FF2B5EF4-FFF2-40B4-BE49-F238E27FC236}">
                <a16:creationId xmlns:a16="http://schemas.microsoft.com/office/drawing/2014/main" id="{07961630-0D01-44F0-A667-ED6382EB7B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6350"/>
            <a:ext cx="9163050" cy="691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3">
            <a:extLst>
              <a:ext uri="{FF2B5EF4-FFF2-40B4-BE49-F238E27FC236}">
                <a16:creationId xmlns:a16="http://schemas.microsoft.com/office/drawing/2014/main" id="{BD0A418F-0EFD-47DE-A102-DB0B98283999}"/>
              </a:ext>
            </a:extLst>
          </p:cNvPr>
          <p:cNvSpPr>
            <a:spLocks noChangeArrowheads="1"/>
          </p:cNvSpPr>
          <p:nvPr/>
        </p:nvSpPr>
        <p:spPr bwMode="auto">
          <a:xfrm>
            <a:off x="-1971675" y="-5338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fr-FR" altLang="fr-FR"/>
          </a:p>
        </p:txBody>
      </p:sp>
      <p:sp>
        <p:nvSpPr>
          <p:cNvPr id="11268" name="Text Box 5">
            <a:extLst>
              <a:ext uri="{FF2B5EF4-FFF2-40B4-BE49-F238E27FC236}">
                <a16:creationId xmlns:a16="http://schemas.microsoft.com/office/drawing/2014/main" id="{58A6CBD6-2B35-4956-9A7D-90E38FB4E540}"/>
              </a:ext>
            </a:extLst>
          </p:cNvPr>
          <p:cNvSpPr txBox="1">
            <a:spLocks noChangeArrowheads="1"/>
          </p:cNvSpPr>
          <p:nvPr/>
        </p:nvSpPr>
        <p:spPr bwMode="auto">
          <a:xfrm>
            <a:off x="228600" y="228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fr-FR" altLang="fr-FR"/>
          </a:p>
        </p:txBody>
      </p:sp>
      <p:sp>
        <p:nvSpPr>
          <p:cNvPr id="11269" name="Text Box 7">
            <a:extLst>
              <a:ext uri="{FF2B5EF4-FFF2-40B4-BE49-F238E27FC236}">
                <a16:creationId xmlns:a16="http://schemas.microsoft.com/office/drawing/2014/main" id="{BD7C73BB-91E7-438F-B3B6-6ADDB28983DA}"/>
              </a:ext>
            </a:extLst>
          </p:cNvPr>
          <p:cNvSpPr txBox="1">
            <a:spLocks noChangeArrowheads="1"/>
          </p:cNvSpPr>
          <p:nvPr/>
        </p:nvSpPr>
        <p:spPr bwMode="auto">
          <a:xfrm>
            <a:off x="1219200" y="1219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fr-FR" altLang="fr-FR"/>
          </a:p>
        </p:txBody>
      </p:sp>
      <p:sp>
        <p:nvSpPr>
          <p:cNvPr id="33801" name="Text Box 9">
            <a:extLst>
              <a:ext uri="{FF2B5EF4-FFF2-40B4-BE49-F238E27FC236}">
                <a16:creationId xmlns:a16="http://schemas.microsoft.com/office/drawing/2014/main" id="{441D70B8-39D7-4DCF-9124-5305F7BA3B98}"/>
              </a:ext>
            </a:extLst>
          </p:cNvPr>
          <p:cNvSpPr txBox="1">
            <a:spLocks noChangeArrowheads="1"/>
          </p:cNvSpPr>
          <p:nvPr/>
        </p:nvSpPr>
        <p:spPr bwMode="auto">
          <a:xfrm>
            <a:off x="990600" y="0"/>
            <a:ext cx="2362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fr-FR" altLang="fr-FR" sz="900" b="1">
                <a:solidFill>
                  <a:srgbClr val="CF2205"/>
                </a:solidFill>
                <a:latin typeface="Tahoma" panose="020B0604030504040204" pitchFamily="34" charset="0"/>
              </a:rPr>
              <a:t>Clauses d’hygiène et de sécurité</a:t>
            </a:r>
          </a:p>
        </p:txBody>
      </p:sp>
      <p:sp>
        <p:nvSpPr>
          <p:cNvPr id="33802" name="Text Box 10">
            <a:extLst>
              <a:ext uri="{FF2B5EF4-FFF2-40B4-BE49-F238E27FC236}">
                <a16:creationId xmlns:a16="http://schemas.microsoft.com/office/drawing/2014/main" id="{C6382954-0BC4-4741-91E4-6526A4A187D1}"/>
              </a:ext>
            </a:extLst>
          </p:cNvPr>
          <p:cNvSpPr txBox="1">
            <a:spLocks noChangeArrowheads="1"/>
          </p:cNvSpPr>
          <p:nvPr/>
        </p:nvSpPr>
        <p:spPr bwMode="auto">
          <a:xfrm>
            <a:off x="990600" y="762000"/>
            <a:ext cx="2362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fr-FR" altLang="fr-FR" sz="900" b="1">
                <a:solidFill>
                  <a:srgbClr val="CF2205"/>
                </a:solidFill>
                <a:latin typeface="Tahoma" panose="020B0604030504040204" pitchFamily="34" charset="0"/>
              </a:rPr>
              <a:t>Droits et obligations des parties</a:t>
            </a:r>
          </a:p>
        </p:txBody>
      </p:sp>
      <p:sp>
        <p:nvSpPr>
          <p:cNvPr id="33803" name="Text Box 11">
            <a:extLst>
              <a:ext uri="{FF2B5EF4-FFF2-40B4-BE49-F238E27FC236}">
                <a16:creationId xmlns:a16="http://schemas.microsoft.com/office/drawing/2014/main" id="{553225C5-C4EF-4A25-BA60-4B892380203E}"/>
              </a:ext>
            </a:extLst>
          </p:cNvPr>
          <p:cNvSpPr txBox="1">
            <a:spLocks noChangeArrowheads="1"/>
          </p:cNvSpPr>
          <p:nvPr/>
        </p:nvSpPr>
        <p:spPr bwMode="auto">
          <a:xfrm>
            <a:off x="952500" y="1524000"/>
            <a:ext cx="2590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fr-FR" altLang="fr-FR" sz="900" b="1">
                <a:solidFill>
                  <a:srgbClr val="CF2205"/>
                </a:solidFill>
                <a:latin typeface="Tahoma" panose="020B0604030504040204" pitchFamily="34" charset="0"/>
              </a:rPr>
              <a:t>Responsabilités encourues par les parties</a:t>
            </a:r>
          </a:p>
        </p:txBody>
      </p:sp>
      <p:sp>
        <p:nvSpPr>
          <p:cNvPr id="33804" name="Text Box 12">
            <a:extLst>
              <a:ext uri="{FF2B5EF4-FFF2-40B4-BE49-F238E27FC236}">
                <a16:creationId xmlns:a16="http://schemas.microsoft.com/office/drawing/2014/main" id="{3C0C4183-9073-472E-B2CB-6192CAC4F9F5}"/>
              </a:ext>
            </a:extLst>
          </p:cNvPr>
          <p:cNvSpPr txBox="1">
            <a:spLocks noChangeArrowheads="1"/>
          </p:cNvSpPr>
          <p:nvPr/>
        </p:nvSpPr>
        <p:spPr bwMode="auto">
          <a:xfrm>
            <a:off x="1028700" y="2266950"/>
            <a:ext cx="2590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fr-FR" altLang="fr-FR" sz="900" b="1">
                <a:solidFill>
                  <a:srgbClr val="CF2205"/>
                </a:solidFill>
                <a:latin typeface="Tahoma" panose="020B0604030504040204" pitchFamily="34" charset="0"/>
              </a:rPr>
              <a:t>Suspension et résiliation du contrat</a:t>
            </a:r>
          </a:p>
        </p:txBody>
      </p:sp>
      <p:sp>
        <p:nvSpPr>
          <p:cNvPr id="33805" name="Text Box 13">
            <a:extLst>
              <a:ext uri="{FF2B5EF4-FFF2-40B4-BE49-F238E27FC236}">
                <a16:creationId xmlns:a16="http://schemas.microsoft.com/office/drawing/2014/main" id="{52993670-2CAF-4AE6-888A-1BF3F37AD6FA}"/>
              </a:ext>
            </a:extLst>
          </p:cNvPr>
          <p:cNvSpPr txBox="1">
            <a:spLocks noChangeArrowheads="1"/>
          </p:cNvSpPr>
          <p:nvPr/>
        </p:nvSpPr>
        <p:spPr bwMode="auto">
          <a:xfrm>
            <a:off x="381000" y="3219450"/>
            <a:ext cx="195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fr-FR" altLang="fr-FR" sz="800" b="1">
                <a:solidFill>
                  <a:srgbClr val="CF2205"/>
                </a:solidFill>
                <a:latin typeface="Tahoma" panose="020B0604030504040204" pitchFamily="34" charset="0"/>
              </a:rPr>
              <a:t>Définition d’une prestation</a:t>
            </a:r>
            <a:r>
              <a:rPr lang="fr-FR" altLang="fr-FR" sz="800">
                <a:solidFill>
                  <a:srgbClr val="CF2205"/>
                </a:solidFill>
                <a:latin typeface="Tahoma" panose="020B0604030504040204" pitchFamily="34" charset="0"/>
              </a:rPr>
              <a:t> de maintenance par son </a:t>
            </a:r>
            <a:r>
              <a:rPr lang="fr-FR" altLang="fr-FR" sz="800" b="1">
                <a:solidFill>
                  <a:srgbClr val="CF2205"/>
                </a:solidFill>
                <a:latin typeface="Tahoma" panose="020B0604030504040204" pitchFamily="34" charset="0"/>
              </a:rPr>
              <a:t>contenu</a:t>
            </a:r>
          </a:p>
        </p:txBody>
      </p:sp>
      <p:sp>
        <p:nvSpPr>
          <p:cNvPr id="33806" name="Text Box 14">
            <a:extLst>
              <a:ext uri="{FF2B5EF4-FFF2-40B4-BE49-F238E27FC236}">
                <a16:creationId xmlns:a16="http://schemas.microsoft.com/office/drawing/2014/main" id="{F0B41984-26BD-497E-924D-2EA96955CFEA}"/>
              </a:ext>
            </a:extLst>
          </p:cNvPr>
          <p:cNvSpPr txBox="1">
            <a:spLocks noChangeArrowheads="1"/>
          </p:cNvSpPr>
          <p:nvPr/>
        </p:nvSpPr>
        <p:spPr bwMode="auto">
          <a:xfrm>
            <a:off x="2667000" y="321945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fr-FR" altLang="fr-FR" sz="800" b="1">
                <a:solidFill>
                  <a:srgbClr val="CF2205"/>
                </a:solidFill>
                <a:latin typeface="Tahoma" panose="020B0604030504040204" pitchFamily="34" charset="0"/>
              </a:rPr>
              <a:t>Définition d’une prestation</a:t>
            </a:r>
            <a:r>
              <a:rPr lang="fr-FR" altLang="fr-FR" sz="800">
                <a:solidFill>
                  <a:srgbClr val="CF2205"/>
                </a:solidFill>
                <a:latin typeface="Tahoma" panose="020B0604030504040204" pitchFamily="34" charset="0"/>
              </a:rPr>
              <a:t> de maintenance par son </a:t>
            </a:r>
            <a:r>
              <a:rPr lang="fr-FR" altLang="fr-FR" sz="800" b="1">
                <a:solidFill>
                  <a:srgbClr val="CF2205"/>
                </a:solidFill>
                <a:latin typeface="Tahoma" panose="020B0604030504040204" pitchFamily="34" charset="0"/>
              </a:rPr>
              <a:t>résultat</a:t>
            </a:r>
          </a:p>
        </p:txBody>
      </p:sp>
      <p:sp>
        <p:nvSpPr>
          <p:cNvPr id="33807" name="Text Box 15">
            <a:extLst>
              <a:ext uri="{FF2B5EF4-FFF2-40B4-BE49-F238E27FC236}">
                <a16:creationId xmlns:a16="http://schemas.microsoft.com/office/drawing/2014/main" id="{C5D727A7-90B4-4886-8F6D-17BBABDB35AF}"/>
              </a:ext>
            </a:extLst>
          </p:cNvPr>
          <p:cNvSpPr txBox="1">
            <a:spLocks noChangeArrowheads="1"/>
          </p:cNvSpPr>
          <p:nvPr/>
        </p:nvSpPr>
        <p:spPr bwMode="auto">
          <a:xfrm>
            <a:off x="971550" y="4603750"/>
            <a:ext cx="2590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fr-FR" altLang="fr-FR" sz="900" b="1">
                <a:solidFill>
                  <a:srgbClr val="CF2205"/>
                </a:solidFill>
                <a:latin typeface="Tahoma" panose="020B0604030504040204" pitchFamily="34" charset="0"/>
              </a:rPr>
              <a:t>Clauses Techniques</a:t>
            </a:r>
          </a:p>
        </p:txBody>
      </p:sp>
      <p:sp>
        <p:nvSpPr>
          <p:cNvPr id="33810" name="Text Box 18">
            <a:extLst>
              <a:ext uri="{FF2B5EF4-FFF2-40B4-BE49-F238E27FC236}">
                <a16:creationId xmlns:a16="http://schemas.microsoft.com/office/drawing/2014/main" id="{B519D011-A67B-40F0-9CDF-47D8E7B0B7BD}"/>
              </a:ext>
            </a:extLst>
          </p:cNvPr>
          <p:cNvSpPr txBox="1">
            <a:spLocks noChangeArrowheads="1"/>
          </p:cNvSpPr>
          <p:nvPr/>
        </p:nvSpPr>
        <p:spPr bwMode="auto">
          <a:xfrm>
            <a:off x="933450" y="604520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fr-FR" altLang="fr-FR" sz="900" b="1">
                <a:solidFill>
                  <a:srgbClr val="CF2205"/>
                </a:solidFill>
                <a:latin typeface="Tahoma" panose="020B0604030504040204" pitchFamily="34" charset="0"/>
              </a:rPr>
              <a:t>Clauses de coordination</a:t>
            </a:r>
            <a:r>
              <a:rPr lang="fr-FR" altLang="fr-FR" sz="900">
                <a:solidFill>
                  <a:srgbClr val="CF2205"/>
                </a:solidFill>
                <a:latin typeface="Tahoma" panose="020B0604030504040204" pitchFamily="34" charset="0"/>
              </a:rPr>
              <a:t> entre l’utilisateur et l’entreprise de maintenance</a:t>
            </a:r>
            <a:endParaRPr lang="fr-FR" altLang="fr-FR" sz="900" b="1">
              <a:solidFill>
                <a:srgbClr val="CF2205"/>
              </a:solidFill>
              <a:latin typeface="Tahoma" panose="020B0604030504040204" pitchFamily="34" charset="0"/>
            </a:endParaRPr>
          </a:p>
        </p:txBody>
      </p:sp>
      <p:sp>
        <p:nvSpPr>
          <p:cNvPr id="33812" name="Text Box 20">
            <a:extLst>
              <a:ext uri="{FF2B5EF4-FFF2-40B4-BE49-F238E27FC236}">
                <a16:creationId xmlns:a16="http://schemas.microsoft.com/office/drawing/2014/main" id="{9D5EC350-88CD-4BBA-9546-5E64E38DEB70}"/>
              </a:ext>
            </a:extLst>
          </p:cNvPr>
          <p:cNvSpPr txBox="1">
            <a:spLocks noChangeArrowheads="1"/>
          </p:cNvSpPr>
          <p:nvPr/>
        </p:nvSpPr>
        <p:spPr bwMode="auto">
          <a:xfrm>
            <a:off x="5613400" y="876300"/>
            <a:ext cx="2590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fr-FR" altLang="fr-FR" sz="900" b="1">
                <a:solidFill>
                  <a:srgbClr val="CF2205"/>
                </a:solidFill>
                <a:latin typeface="Tahoma" panose="020B0604030504040204" pitchFamily="34" charset="0"/>
              </a:rPr>
              <a:t>Clauses de réception</a:t>
            </a:r>
            <a:r>
              <a:rPr lang="fr-FR" altLang="fr-FR" sz="900">
                <a:solidFill>
                  <a:srgbClr val="CF2205"/>
                </a:solidFill>
                <a:latin typeface="Tahoma" panose="020B0604030504040204" pitchFamily="34" charset="0"/>
              </a:rPr>
              <a:t> d’une prestation de maintenance</a:t>
            </a:r>
            <a:endParaRPr lang="fr-FR" altLang="fr-FR" sz="900" b="1">
              <a:solidFill>
                <a:srgbClr val="CF2205"/>
              </a:solidFill>
              <a:latin typeface="Tahoma" panose="020B0604030504040204" pitchFamily="34" charset="0"/>
            </a:endParaRPr>
          </a:p>
        </p:txBody>
      </p:sp>
      <p:sp>
        <p:nvSpPr>
          <p:cNvPr id="33813" name="Text Box 21">
            <a:extLst>
              <a:ext uri="{FF2B5EF4-FFF2-40B4-BE49-F238E27FC236}">
                <a16:creationId xmlns:a16="http://schemas.microsoft.com/office/drawing/2014/main" id="{C8806A4D-26AB-45E6-B49A-43BF7B305431}"/>
              </a:ext>
            </a:extLst>
          </p:cNvPr>
          <p:cNvSpPr txBox="1">
            <a:spLocks noChangeArrowheads="1"/>
          </p:cNvSpPr>
          <p:nvPr/>
        </p:nvSpPr>
        <p:spPr bwMode="auto">
          <a:xfrm>
            <a:off x="5676900" y="2451100"/>
            <a:ext cx="2590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fr-FR" altLang="fr-FR" sz="900" b="1">
                <a:solidFill>
                  <a:srgbClr val="CF2205"/>
                </a:solidFill>
                <a:latin typeface="Tahoma" panose="020B0604030504040204" pitchFamily="34" charset="0"/>
              </a:rPr>
              <a:t>Clauses particulières de réception</a:t>
            </a:r>
          </a:p>
        </p:txBody>
      </p:sp>
      <p:sp>
        <p:nvSpPr>
          <p:cNvPr id="33814" name="Text Box 22">
            <a:extLst>
              <a:ext uri="{FF2B5EF4-FFF2-40B4-BE49-F238E27FC236}">
                <a16:creationId xmlns:a16="http://schemas.microsoft.com/office/drawing/2014/main" id="{C1C67ABE-2624-47B9-8018-929A334E5F92}"/>
              </a:ext>
            </a:extLst>
          </p:cNvPr>
          <p:cNvSpPr txBox="1">
            <a:spLocks noChangeArrowheads="1"/>
          </p:cNvSpPr>
          <p:nvPr/>
        </p:nvSpPr>
        <p:spPr bwMode="auto">
          <a:xfrm>
            <a:off x="6248400" y="3225800"/>
            <a:ext cx="2590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fr-FR" altLang="fr-FR" sz="900" b="1">
                <a:solidFill>
                  <a:srgbClr val="CF2205"/>
                </a:solidFill>
                <a:latin typeface="Tahoma" panose="020B0604030504040204" pitchFamily="34" charset="0"/>
              </a:rPr>
              <a:t>Garanties</a:t>
            </a:r>
          </a:p>
        </p:txBody>
      </p:sp>
      <p:sp>
        <p:nvSpPr>
          <p:cNvPr id="33815" name="Text Box 23">
            <a:extLst>
              <a:ext uri="{FF2B5EF4-FFF2-40B4-BE49-F238E27FC236}">
                <a16:creationId xmlns:a16="http://schemas.microsoft.com/office/drawing/2014/main" id="{DCF11F6A-4A94-48F1-9275-24C704F14B1A}"/>
              </a:ext>
            </a:extLst>
          </p:cNvPr>
          <p:cNvSpPr txBox="1">
            <a:spLocks noChangeArrowheads="1"/>
          </p:cNvSpPr>
          <p:nvPr/>
        </p:nvSpPr>
        <p:spPr bwMode="auto">
          <a:xfrm>
            <a:off x="6115050" y="4254500"/>
            <a:ext cx="2590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fr-FR" altLang="fr-FR" sz="900" b="1">
                <a:solidFill>
                  <a:srgbClr val="CF2205"/>
                </a:solidFill>
                <a:latin typeface="Tahoma" panose="020B0604030504040204" pitchFamily="34" charset="0"/>
              </a:rPr>
              <a:t>Dispositions financièr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box(in)">
                                      <p:cBhvr>
                                        <p:cTn id="7" dur="500"/>
                                        <p:tgtEl>
                                          <p:spTgt spid="338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3802"/>
                                        </p:tgtEl>
                                        <p:attrNameLst>
                                          <p:attrName>style.visibility</p:attrName>
                                        </p:attrNameLst>
                                      </p:cBhvr>
                                      <p:to>
                                        <p:strVal val="visible"/>
                                      </p:to>
                                    </p:set>
                                    <p:animEffect transition="in" filter="box(in)">
                                      <p:cBhvr>
                                        <p:cTn id="12" dur="500"/>
                                        <p:tgtEl>
                                          <p:spTgt spid="33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803"/>
                                        </p:tgtEl>
                                        <p:attrNameLst>
                                          <p:attrName>style.visibility</p:attrName>
                                        </p:attrNameLst>
                                      </p:cBhvr>
                                      <p:to>
                                        <p:strVal val="visible"/>
                                      </p:to>
                                    </p:set>
                                    <p:animEffect transition="in" filter="box(in)">
                                      <p:cBhvr>
                                        <p:cTn id="17" dur="500"/>
                                        <p:tgtEl>
                                          <p:spTgt spid="338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3804"/>
                                        </p:tgtEl>
                                        <p:attrNameLst>
                                          <p:attrName>style.visibility</p:attrName>
                                        </p:attrNameLst>
                                      </p:cBhvr>
                                      <p:to>
                                        <p:strVal val="visible"/>
                                      </p:to>
                                    </p:set>
                                    <p:animEffect transition="in" filter="box(in)">
                                      <p:cBhvr>
                                        <p:cTn id="22" dur="500"/>
                                        <p:tgtEl>
                                          <p:spTgt spid="33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3805"/>
                                        </p:tgtEl>
                                        <p:attrNameLst>
                                          <p:attrName>style.visibility</p:attrName>
                                        </p:attrNameLst>
                                      </p:cBhvr>
                                      <p:to>
                                        <p:strVal val="visible"/>
                                      </p:to>
                                    </p:set>
                                    <p:animEffect transition="in" filter="box(in)">
                                      <p:cBhvr>
                                        <p:cTn id="27" dur="500"/>
                                        <p:tgtEl>
                                          <p:spTgt spid="338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3806"/>
                                        </p:tgtEl>
                                        <p:attrNameLst>
                                          <p:attrName>style.visibility</p:attrName>
                                        </p:attrNameLst>
                                      </p:cBhvr>
                                      <p:to>
                                        <p:strVal val="visible"/>
                                      </p:to>
                                    </p:set>
                                    <p:animEffect transition="in" filter="box(in)">
                                      <p:cBhvr>
                                        <p:cTn id="32" dur="500"/>
                                        <p:tgtEl>
                                          <p:spTgt spid="338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3807"/>
                                        </p:tgtEl>
                                        <p:attrNameLst>
                                          <p:attrName>style.visibility</p:attrName>
                                        </p:attrNameLst>
                                      </p:cBhvr>
                                      <p:to>
                                        <p:strVal val="visible"/>
                                      </p:to>
                                    </p:set>
                                    <p:animEffect transition="in" filter="box(in)">
                                      <p:cBhvr>
                                        <p:cTn id="37" dur="500"/>
                                        <p:tgtEl>
                                          <p:spTgt spid="338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3810"/>
                                        </p:tgtEl>
                                        <p:attrNameLst>
                                          <p:attrName>style.visibility</p:attrName>
                                        </p:attrNameLst>
                                      </p:cBhvr>
                                      <p:to>
                                        <p:strVal val="visible"/>
                                      </p:to>
                                    </p:set>
                                    <p:animEffect transition="in" filter="box(in)">
                                      <p:cBhvr>
                                        <p:cTn id="42" dur="500"/>
                                        <p:tgtEl>
                                          <p:spTgt spid="338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3812"/>
                                        </p:tgtEl>
                                        <p:attrNameLst>
                                          <p:attrName>style.visibility</p:attrName>
                                        </p:attrNameLst>
                                      </p:cBhvr>
                                      <p:to>
                                        <p:strVal val="visible"/>
                                      </p:to>
                                    </p:set>
                                    <p:animEffect transition="in" filter="box(in)">
                                      <p:cBhvr>
                                        <p:cTn id="47" dur="500"/>
                                        <p:tgtEl>
                                          <p:spTgt spid="338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3813"/>
                                        </p:tgtEl>
                                        <p:attrNameLst>
                                          <p:attrName>style.visibility</p:attrName>
                                        </p:attrNameLst>
                                      </p:cBhvr>
                                      <p:to>
                                        <p:strVal val="visible"/>
                                      </p:to>
                                    </p:set>
                                    <p:animEffect transition="in" filter="box(in)">
                                      <p:cBhvr>
                                        <p:cTn id="52" dur="500"/>
                                        <p:tgtEl>
                                          <p:spTgt spid="338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33814"/>
                                        </p:tgtEl>
                                        <p:attrNameLst>
                                          <p:attrName>style.visibility</p:attrName>
                                        </p:attrNameLst>
                                      </p:cBhvr>
                                      <p:to>
                                        <p:strVal val="visible"/>
                                      </p:to>
                                    </p:set>
                                    <p:animEffect transition="in" filter="box(in)">
                                      <p:cBhvr>
                                        <p:cTn id="57" dur="500"/>
                                        <p:tgtEl>
                                          <p:spTgt spid="338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33815"/>
                                        </p:tgtEl>
                                        <p:attrNameLst>
                                          <p:attrName>style.visibility</p:attrName>
                                        </p:attrNameLst>
                                      </p:cBhvr>
                                      <p:to>
                                        <p:strVal val="visible"/>
                                      </p:to>
                                    </p:set>
                                    <p:animEffect transition="in" filter="box(in)">
                                      <p:cBhvr>
                                        <p:cTn id="62" dur="500"/>
                                        <p:tgtEl>
                                          <p:spTgt spid="33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autoUpdateAnimBg="0"/>
      <p:bldP spid="33802" grpId="0" autoUpdateAnimBg="0"/>
      <p:bldP spid="33803" grpId="0" autoUpdateAnimBg="0"/>
      <p:bldP spid="33804" grpId="0" autoUpdateAnimBg="0"/>
      <p:bldP spid="33805" grpId="0" autoUpdateAnimBg="0"/>
      <p:bldP spid="33806" grpId="0" autoUpdateAnimBg="0"/>
      <p:bldP spid="33807" grpId="0" autoUpdateAnimBg="0"/>
      <p:bldP spid="33810" grpId="0" autoUpdateAnimBg="0"/>
      <p:bldP spid="33812" grpId="0" autoUpdateAnimBg="0"/>
      <p:bldP spid="33813" grpId="0" autoUpdateAnimBg="0"/>
      <p:bldP spid="33814" grpId="0" autoUpdateAnimBg="0"/>
      <p:bldP spid="33815" grpId="0" autoUpdateAnimBg="0"/>
    </p:bldLst>
  </p:timing>
</p:sld>
</file>

<file path=ppt/theme/theme1.xml><?xml version="1.0" encoding="utf-8"?>
<a:theme xmlns:a="http://schemas.openxmlformats.org/drawingml/2006/main" name="Facette">
  <a:themeElements>
    <a:clrScheme name="Facette">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te">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te">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81</Words>
  <Application>Microsoft Office PowerPoint</Application>
  <PresentationFormat>Affichage à l'écran (4:3)</PresentationFormat>
  <Paragraphs>195</Paragraphs>
  <Slides>22</Slides>
  <Notes>1</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1</vt:i4>
      </vt:variant>
      <vt:variant>
        <vt:lpstr>Titres des diapositives</vt:lpstr>
      </vt:variant>
      <vt:variant>
        <vt:i4>22</vt:i4>
      </vt:variant>
    </vt:vector>
  </HeadingPairs>
  <TitlesOfParts>
    <vt:vector size="32" baseType="lpstr">
      <vt:lpstr>Arial</vt:lpstr>
      <vt:lpstr>Calibri</vt:lpstr>
      <vt:lpstr>Symbol</vt:lpstr>
      <vt:lpstr>Tahoma</vt:lpstr>
      <vt:lpstr>Times New Roman</vt:lpstr>
      <vt:lpstr>Trebuchet MS</vt:lpstr>
      <vt:lpstr>Wingdings 2</vt:lpstr>
      <vt:lpstr>Wingdings 3</vt:lpstr>
      <vt:lpstr>Facette</vt:lpstr>
      <vt:lpstr>MathType 7.0 Equation</vt:lpstr>
      <vt:lpstr>Présentation PowerPoint</vt:lpstr>
      <vt:lpstr>Introduction</vt:lpstr>
      <vt:lpstr>Pourquoi sous-traiter des activités de maintenance ?</vt:lpstr>
      <vt:lpstr>Liste des travaux visés</vt:lpstr>
      <vt:lpstr>Combien sous-traiter ?</vt:lpstr>
      <vt:lpstr>Les différents contrats</vt:lpstr>
      <vt:lpstr>Présentation PowerPoint</vt:lpstr>
      <vt:lpstr>Présentation PowerPoint</vt:lpstr>
      <vt:lpstr>Présentation PowerPoint</vt:lpstr>
      <vt:lpstr>Contraintes de mise en œuvre des contrats</vt:lpstr>
      <vt:lpstr>Présentation PowerPoint</vt:lpstr>
      <vt:lpstr>Définition des prestations d’un contrat de maintenance</vt:lpstr>
      <vt:lpstr>Définition des prestations d’un contrat de maintenance</vt:lpstr>
      <vt:lpstr>Définition des prestations d’un contrat de maintenance</vt:lpstr>
      <vt:lpstr>Définition des prestations d’un contrat de maintenance</vt:lpstr>
      <vt:lpstr>Critères de choix des prestataires</vt:lpstr>
      <vt:lpstr>Critères de choix des prestataires</vt:lpstr>
      <vt:lpstr>Critères de choix des prestataires</vt:lpstr>
      <vt:lpstr>Critères de choix des prestataires</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Cousin Hub</dc:creator>
  <cp:lastModifiedBy>Cousin Hub</cp:lastModifiedBy>
  <cp:revision>1</cp:revision>
  <dcterms:created xsi:type="dcterms:W3CDTF">2020-07-03T12:59:38Z</dcterms:created>
  <dcterms:modified xsi:type="dcterms:W3CDTF">2020-07-03T12:59:53Z</dcterms:modified>
</cp:coreProperties>
</file>